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C5470" w:rsidRPr="00977D2B" w:rsidRDefault="000C5470" w:rsidP="0040663E">
      <w:pPr>
        <w:rPr>
          <w:i/>
        </w:rPr>
      </w:pPr>
    </w:p>
    <w:tbl>
      <w:tblPr>
        <w:tblW w:w="5112" w:type="pct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1E0"/>
      </w:tblPr>
      <w:tblGrid>
        <w:gridCol w:w="4367"/>
        <w:gridCol w:w="12025"/>
      </w:tblGrid>
      <w:tr w:rsidR="000C5470" w:rsidRPr="00977D2B" w:rsidTr="000C5470">
        <w:tc>
          <w:tcPr>
            <w:tcW w:w="1332" w:type="pct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hideMark/>
          </w:tcPr>
          <w:p w:rsidR="000C5470" w:rsidRPr="00977D2B" w:rsidRDefault="000C5470" w:rsidP="000C5470">
            <w:pPr>
              <w:spacing w:line="288" w:lineRule="auto"/>
              <w:jc w:val="center"/>
              <w:rPr>
                <w:b/>
                <w:color w:val="000000"/>
                <w:lang w:val="pl-PL"/>
              </w:rPr>
            </w:pPr>
            <w:r w:rsidRPr="00977D2B">
              <w:rPr>
                <w:b/>
                <w:color w:val="000000"/>
                <w:lang w:val="pl-PL"/>
              </w:rPr>
              <w:t>SỞ GDĐT QUẢNG NAM</w:t>
            </w:r>
          </w:p>
          <w:p w:rsidR="000C5470" w:rsidRPr="00977D2B" w:rsidRDefault="000C5470" w:rsidP="000C5470">
            <w:pPr>
              <w:spacing w:line="288" w:lineRule="auto"/>
              <w:jc w:val="center"/>
              <w:rPr>
                <w:b/>
                <w:color w:val="000000"/>
                <w:lang w:val="pl-PL"/>
              </w:rPr>
            </w:pPr>
            <w:r w:rsidRPr="00977D2B">
              <w:rPr>
                <w:b/>
                <w:color w:val="000000"/>
                <w:lang w:val="pl-PL"/>
              </w:rPr>
              <w:t>TRƯỜNG THPT ĐỖ ĐĂNG TUYỂN</w:t>
            </w:r>
          </w:p>
          <w:p w:rsidR="000C5470" w:rsidRPr="00977D2B" w:rsidRDefault="000C5470" w:rsidP="000C5470">
            <w:pPr>
              <w:spacing w:line="288" w:lineRule="auto"/>
              <w:jc w:val="center"/>
              <w:rPr>
                <w:b/>
                <w:color w:val="000000"/>
                <w:lang w:val="pl-PL"/>
              </w:rPr>
            </w:pPr>
            <w:r w:rsidRPr="00977D2B">
              <w:rPr>
                <w:b/>
                <w:color w:val="000000"/>
                <w:lang w:val="pl-PL"/>
              </w:rPr>
              <w:t>TỔ: TOÁN</w:t>
            </w:r>
            <w:r w:rsidR="00F2390B">
              <w:rPr>
                <w:b/>
                <w:color w:val="000000"/>
                <w:lang w:val="pl-PL"/>
              </w:rPr>
              <w:t>-TIN</w:t>
            </w:r>
          </w:p>
        </w:tc>
        <w:tc>
          <w:tcPr>
            <w:tcW w:w="3668" w:type="pct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0C5470" w:rsidRPr="00977D2B" w:rsidRDefault="000C5470" w:rsidP="000C5470">
            <w:pPr>
              <w:spacing w:line="288" w:lineRule="auto"/>
              <w:jc w:val="center"/>
              <w:rPr>
                <w:b/>
                <w:color w:val="000000"/>
                <w:lang w:val="pl-PL"/>
              </w:rPr>
            </w:pPr>
            <w:r w:rsidRPr="00977D2B">
              <w:rPr>
                <w:b/>
                <w:color w:val="000000"/>
                <w:lang w:val="pl-PL"/>
              </w:rPr>
              <w:t xml:space="preserve">KẾ HOẠCH </w:t>
            </w:r>
            <w:r w:rsidR="00B02D7D">
              <w:rPr>
                <w:b/>
                <w:color w:val="000000"/>
                <w:lang w:val="pl-PL"/>
              </w:rPr>
              <w:t>DẠY HỌC</w:t>
            </w:r>
            <w:r w:rsidR="00386E1D">
              <w:rPr>
                <w:b/>
                <w:color w:val="000000"/>
                <w:lang w:val="pl-PL"/>
              </w:rPr>
              <w:t xml:space="preserve"> -  NĂM HỌC 2022-2023</w:t>
            </w:r>
          </w:p>
          <w:p w:rsidR="000C5470" w:rsidRPr="00977D2B" w:rsidRDefault="000C5470" w:rsidP="000C5470">
            <w:pPr>
              <w:spacing w:line="288" w:lineRule="auto"/>
              <w:jc w:val="center"/>
              <w:rPr>
                <w:b/>
                <w:color w:val="000000"/>
                <w:lang w:val="pl-PL"/>
              </w:rPr>
            </w:pPr>
            <w:r w:rsidRPr="00977D2B">
              <w:rPr>
                <w:b/>
                <w:color w:val="000000"/>
                <w:lang w:val="pl-PL"/>
              </w:rPr>
              <w:t>MÔN: TOÁN</w:t>
            </w:r>
          </w:p>
          <w:p w:rsidR="000C5470" w:rsidRPr="00977D2B" w:rsidRDefault="000C5470" w:rsidP="000C5470">
            <w:pPr>
              <w:spacing w:line="288" w:lineRule="auto"/>
              <w:jc w:val="center"/>
              <w:rPr>
                <w:b/>
                <w:color w:val="000000"/>
                <w:lang w:val="pl-PL"/>
              </w:rPr>
            </w:pPr>
            <w:r w:rsidRPr="00977D2B">
              <w:rPr>
                <w:b/>
                <w:color w:val="000000"/>
                <w:lang w:val="pl-PL"/>
              </w:rPr>
              <w:t xml:space="preserve">LỚP: </w:t>
            </w:r>
            <w:r w:rsidR="0078444D" w:rsidRPr="00977D2B">
              <w:rPr>
                <w:b/>
                <w:color w:val="000000"/>
                <w:lang w:val="pl-PL"/>
              </w:rPr>
              <w:t>11</w:t>
            </w:r>
          </w:p>
        </w:tc>
      </w:tr>
    </w:tbl>
    <w:p w:rsidR="000C5470" w:rsidRPr="00977D2B" w:rsidRDefault="000C5470" w:rsidP="000C5470">
      <w:pPr>
        <w:jc w:val="both"/>
        <w:rPr>
          <w:b/>
          <w:color w:val="000000"/>
          <w:lang w:val="pl-PL"/>
        </w:rPr>
      </w:pPr>
    </w:p>
    <w:p w:rsidR="000C5470" w:rsidRPr="00977D2B" w:rsidRDefault="000C5470" w:rsidP="000C5470">
      <w:pPr>
        <w:numPr>
          <w:ilvl w:val="0"/>
          <w:numId w:val="7"/>
        </w:numPr>
        <w:spacing w:line="288" w:lineRule="auto"/>
        <w:ind w:left="720" w:hanging="360"/>
        <w:contextualSpacing/>
        <w:jc w:val="both"/>
        <w:rPr>
          <w:b/>
        </w:rPr>
      </w:pPr>
      <w:r w:rsidRPr="00977D2B">
        <w:rPr>
          <w:b/>
        </w:rPr>
        <w:t>Kế hoạch cụ thể:</w:t>
      </w:r>
    </w:p>
    <w:p w:rsidR="000C5470" w:rsidRPr="00977D2B" w:rsidRDefault="000C5470" w:rsidP="000C5470">
      <w:pPr>
        <w:ind w:left="1080"/>
        <w:contextualSpacing/>
        <w:jc w:val="center"/>
        <w:rPr>
          <w:b/>
        </w:rPr>
      </w:pPr>
      <w:r w:rsidRPr="00977D2B">
        <w:rPr>
          <w:b/>
        </w:rPr>
        <w:t xml:space="preserve">HỌC KỲ I </w:t>
      </w:r>
      <w:r w:rsidR="00FE4A7E">
        <w:rPr>
          <w:b/>
          <w:color w:val="000000"/>
          <w:lang w:val="pl-PL"/>
        </w:rPr>
        <w:t>(Từ 05/09/2022 đến 14</w:t>
      </w:r>
      <w:r w:rsidR="00386E1D">
        <w:rPr>
          <w:b/>
          <w:color w:val="000000"/>
          <w:lang w:val="pl-PL"/>
        </w:rPr>
        <w:t>/01/2023</w:t>
      </w:r>
      <w:r w:rsidRPr="00977D2B">
        <w:rPr>
          <w:b/>
          <w:color w:val="000000"/>
          <w:lang w:val="pl-PL"/>
        </w:rPr>
        <w:t>)</w:t>
      </w:r>
    </w:p>
    <w:p w:rsidR="000C5470" w:rsidRPr="00977D2B" w:rsidRDefault="000C5470" w:rsidP="000C5470">
      <w:pPr>
        <w:ind w:left="720"/>
        <w:contextualSpacing/>
        <w:jc w:val="center"/>
        <w:rPr>
          <w:b/>
        </w:rPr>
      </w:pPr>
      <w:r w:rsidRPr="00977D2B">
        <w:rPr>
          <w:b/>
        </w:rPr>
        <w:t>Từ tuần 1 đến tuần 18 (thực học)</w:t>
      </w:r>
    </w:p>
    <w:p w:rsidR="000C5470" w:rsidRPr="00977D2B" w:rsidRDefault="000C5470" w:rsidP="000C5470">
      <w:pPr>
        <w:spacing w:line="360" w:lineRule="auto"/>
        <w:ind w:left="1276" w:hanging="425"/>
        <w:rPr>
          <w:b/>
          <w:color w:val="000000"/>
          <w:lang w:val="pl-PL"/>
        </w:rPr>
      </w:pPr>
    </w:p>
    <w:tbl>
      <w:tblPr>
        <w:tblW w:w="4685" w:type="pct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421"/>
        <w:gridCol w:w="802"/>
        <w:gridCol w:w="421"/>
        <w:gridCol w:w="986"/>
        <w:gridCol w:w="1610"/>
        <w:gridCol w:w="2238"/>
        <w:gridCol w:w="5351"/>
        <w:gridCol w:w="1917"/>
        <w:gridCol w:w="856"/>
        <w:gridCol w:w="421"/>
      </w:tblGrid>
      <w:tr w:rsidR="00887EC4" w:rsidRPr="00977D2B" w:rsidTr="001C34C0">
        <w:trPr>
          <w:gridBefore w:val="1"/>
          <w:wBefore w:w="140" w:type="pct"/>
          <w:trHeight w:val="304"/>
          <w:tblHeader/>
        </w:trPr>
        <w:tc>
          <w:tcPr>
            <w:tcW w:w="407" w:type="pct"/>
            <w:gridSpan w:val="2"/>
            <w:vAlign w:val="center"/>
          </w:tcPr>
          <w:p w:rsidR="000C5470" w:rsidRPr="00977D2B" w:rsidRDefault="000C5470" w:rsidP="000C5470">
            <w:pPr>
              <w:jc w:val="center"/>
              <w:rPr>
                <w:b/>
              </w:rPr>
            </w:pPr>
            <w:r w:rsidRPr="00977D2B">
              <w:rPr>
                <w:b/>
              </w:rPr>
              <w:t>Tuần</w:t>
            </w:r>
          </w:p>
        </w:tc>
        <w:tc>
          <w:tcPr>
            <w:tcW w:w="328" w:type="pct"/>
            <w:vAlign w:val="center"/>
          </w:tcPr>
          <w:p w:rsidR="000C5470" w:rsidRPr="00977D2B" w:rsidRDefault="000C5470" w:rsidP="000C5470">
            <w:pPr>
              <w:jc w:val="center"/>
              <w:rPr>
                <w:b/>
              </w:rPr>
            </w:pPr>
            <w:r w:rsidRPr="00977D2B">
              <w:rPr>
                <w:b/>
              </w:rPr>
              <w:t>Tiết</w:t>
            </w:r>
          </w:p>
        </w:tc>
        <w:tc>
          <w:tcPr>
            <w:tcW w:w="536" w:type="pct"/>
            <w:vAlign w:val="center"/>
          </w:tcPr>
          <w:p w:rsidR="000C5470" w:rsidRPr="00977D2B" w:rsidRDefault="000C5470" w:rsidP="000C5470">
            <w:pPr>
              <w:jc w:val="center"/>
              <w:rPr>
                <w:b/>
              </w:rPr>
            </w:pPr>
            <w:r w:rsidRPr="00977D2B">
              <w:rPr>
                <w:b/>
              </w:rPr>
              <w:t>Tên chủ đề /Ba</w:t>
            </w:r>
            <w:r w:rsidRPr="00977D2B">
              <w:rPr>
                <w:b/>
                <w:lang w:val="vi-VN"/>
              </w:rPr>
              <w:t>̀i</w:t>
            </w:r>
            <w:r w:rsidRPr="00977D2B">
              <w:rPr>
                <w:b/>
              </w:rPr>
              <w:t xml:space="preserve"> học</w:t>
            </w:r>
          </w:p>
        </w:tc>
        <w:tc>
          <w:tcPr>
            <w:tcW w:w="745" w:type="pct"/>
            <w:vAlign w:val="center"/>
          </w:tcPr>
          <w:p w:rsidR="000C5470" w:rsidRPr="00977D2B" w:rsidRDefault="000C5470" w:rsidP="000C5470">
            <w:pPr>
              <w:jc w:val="center"/>
              <w:rPr>
                <w:b/>
              </w:rPr>
            </w:pPr>
            <w:r w:rsidRPr="00977D2B">
              <w:rPr>
                <w:b/>
              </w:rPr>
              <w:t>Nội dung/Mạch kiến thức</w:t>
            </w:r>
          </w:p>
        </w:tc>
        <w:tc>
          <w:tcPr>
            <w:tcW w:w="1781" w:type="pct"/>
            <w:vAlign w:val="center"/>
          </w:tcPr>
          <w:p w:rsidR="000C5470" w:rsidRPr="00977D2B" w:rsidRDefault="000C5470" w:rsidP="000C5470">
            <w:pPr>
              <w:jc w:val="center"/>
              <w:rPr>
                <w:b/>
              </w:rPr>
            </w:pPr>
            <w:r w:rsidRPr="00977D2B">
              <w:rPr>
                <w:b/>
              </w:rPr>
              <w:t>Yêu cầu cần đạt</w:t>
            </w:r>
          </w:p>
          <w:p w:rsidR="000C5470" w:rsidRPr="00977D2B" w:rsidRDefault="000C5470" w:rsidP="000C5470">
            <w:pPr>
              <w:jc w:val="center"/>
              <w:rPr>
                <w:b/>
              </w:rPr>
            </w:pPr>
          </w:p>
        </w:tc>
        <w:tc>
          <w:tcPr>
            <w:tcW w:w="638" w:type="pct"/>
            <w:vAlign w:val="center"/>
          </w:tcPr>
          <w:p w:rsidR="000C5470" w:rsidRPr="00977D2B" w:rsidRDefault="000C5470" w:rsidP="000C5470">
            <w:pPr>
              <w:jc w:val="center"/>
              <w:rPr>
                <w:b/>
              </w:rPr>
            </w:pPr>
            <w:r w:rsidRPr="00977D2B">
              <w:rPr>
                <w:b/>
              </w:rPr>
              <w:t>Hình thức tổ chức dạy học</w:t>
            </w:r>
          </w:p>
          <w:p w:rsidR="000C5470" w:rsidRPr="00977D2B" w:rsidRDefault="000C5470" w:rsidP="000C5470">
            <w:pPr>
              <w:jc w:val="center"/>
              <w:rPr>
                <w:b/>
              </w:rPr>
            </w:pPr>
          </w:p>
        </w:tc>
        <w:tc>
          <w:tcPr>
            <w:tcW w:w="424" w:type="pct"/>
            <w:gridSpan w:val="2"/>
            <w:vAlign w:val="center"/>
          </w:tcPr>
          <w:p w:rsidR="000C5470" w:rsidRPr="00977D2B" w:rsidRDefault="000C5470" w:rsidP="000C5470">
            <w:pPr>
              <w:jc w:val="center"/>
              <w:rPr>
                <w:b/>
              </w:rPr>
            </w:pPr>
            <w:r w:rsidRPr="00977D2B">
              <w:rPr>
                <w:b/>
              </w:rPr>
              <w:t>Ghi chú</w:t>
            </w:r>
          </w:p>
        </w:tc>
      </w:tr>
      <w:tr w:rsidR="00887EC4" w:rsidRPr="00977D2B" w:rsidTr="001C34C0">
        <w:trPr>
          <w:gridBefore w:val="1"/>
          <w:wBefore w:w="140" w:type="pct"/>
          <w:trHeight w:val="113"/>
          <w:tblHeader/>
        </w:trPr>
        <w:tc>
          <w:tcPr>
            <w:tcW w:w="407" w:type="pct"/>
            <w:gridSpan w:val="2"/>
            <w:vAlign w:val="center"/>
          </w:tcPr>
          <w:p w:rsidR="000C5470" w:rsidRPr="00977D2B" w:rsidRDefault="000C5470" w:rsidP="000C5470">
            <w:pPr>
              <w:jc w:val="center"/>
              <w:rPr>
                <w:b/>
              </w:rPr>
            </w:pPr>
            <w:r w:rsidRPr="00977D2B">
              <w:rPr>
                <w:b/>
              </w:rPr>
              <w:t>(1)</w:t>
            </w:r>
          </w:p>
        </w:tc>
        <w:tc>
          <w:tcPr>
            <w:tcW w:w="328" w:type="pct"/>
            <w:vAlign w:val="center"/>
          </w:tcPr>
          <w:p w:rsidR="000C5470" w:rsidRPr="00977D2B" w:rsidRDefault="000C5470" w:rsidP="000C5470">
            <w:pPr>
              <w:jc w:val="center"/>
              <w:rPr>
                <w:b/>
              </w:rPr>
            </w:pPr>
            <w:r w:rsidRPr="00977D2B">
              <w:rPr>
                <w:b/>
              </w:rPr>
              <w:t>(2)</w:t>
            </w:r>
          </w:p>
        </w:tc>
        <w:tc>
          <w:tcPr>
            <w:tcW w:w="536" w:type="pct"/>
            <w:vAlign w:val="center"/>
          </w:tcPr>
          <w:p w:rsidR="000C5470" w:rsidRPr="00977D2B" w:rsidRDefault="000C5470" w:rsidP="000C5470">
            <w:pPr>
              <w:jc w:val="center"/>
              <w:rPr>
                <w:b/>
              </w:rPr>
            </w:pPr>
            <w:r w:rsidRPr="00977D2B">
              <w:rPr>
                <w:b/>
              </w:rPr>
              <w:t>(3)</w:t>
            </w:r>
          </w:p>
        </w:tc>
        <w:tc>
          <w:tcPr>
            <w:tcW w:w="745" w:type="pct"/>
            <w:vAlign w:val="center"/>
          </w:tcPr>
          <w:p w:rsidR="000C5470" w:rsidRPr="00977D2B" w:rsidRDefault="000C5470" w:rsidP="000C5470">
            <w:pPr>
              <w:jc w:val="center"/>
              <w:rPr>
                <w:b/>
              </w:rPr>
            </w:pPr>
            <w:r w:rsidRPr="00977D2B">
              <w:rPr>
                <w:b/>
              </w:rPr>
              <w:t>(4)</w:t>
            </w:r>
          </w:p>
        </w:tc>
        <w:tc>
          <w:tcPr>
            <w:tcW w:w="1781" w:type="pct"/>
            <w:vAlign w:val="center"/>
          </w:tcPr>
          <w:p w:rsidR="000C5470" w:rsidRPr="00977D2B" w:rsidRDefault="000C5470" w:rsidP="000C5470">
            <w:pPr>
              <w:jc w:val="center"/>
              <w:rPr>
                <w:b/>
              </w:rPr>
            </w:pPr>
            <w:r w:rsidRPr="00977D2B">
              <w:rPr>
                <w:b/>
              </w:rPr>
              <w:t>(5)</w:t>
            </w:r>
          </w:p>
        </w:tc>
        <w:tc>
          <w:tcPr>
            <w:tcW w:w="638" w:type="pct"/>
            <w:vAlign w:val="center"/>
          </w:tcPr>
          <w:p w:rsidR="000C5470" w:rsidRPr="00977D2B" w:rsidRDefault="000C5470" w:rsidP="000C5470">
            <w:pPr>
              <w:jc w:val="center"/>
              <w:rPr>
                <w:b/>
              </w:rPr>
            </w:pPr>
            <w:r w:rsidRPr="00977D2B">
              <w:rPr>
                <w:b/>
              </w:rPr>
              <w:t>(6)</w:t>
            </w:r>
          </w:p>
        </w:tc>
        <w:tc>
          <w:tcPr>
            <w:tcW w:w="424" w:type="pct"/>
            <w:gridSpan w:val="2"/>
            <w:vAlign w:val="center"/>
          </w:tcPr>
          <w:p w:rsidR="000C5470" w:rsidRPr="00977D2B" w:rsidRDefault="000C5470" w:rsidP="000C5470">
            <w:pPr>
              <w:jc w:val="center"/>
              <w:rPr>
                <w:b/>
              </w:rPr>
            </w:pPr>
            <w:r w:rsidRPr="00977D2B">
              <w:rPr>
                <w:b/>
              </w:rPr>
              <w:t>(7)</w:t>
            </w:r>
          </w:p>
        </w:tc>
      </w:tr>
      <w:tr w:rsidR="00887EC4" w:rsidRPr="00977D2B" w:rsidTr="001C34C0">
        <w:trPr>
          <w:gridBefore w:val="1"/>
          <w:wBefore w:w="140" w:type="pct"/>
        </w:trPr>
        <w:tc>
          <w:tcPr>
            <w:tcW w:w="407" w:type="pct"/>
            <w:gridSpan w:val="2"/>
            <w:vMerge w:val="restart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:rsidR="000C5470" w:rsidRPr="00977D2B" w:rsidRDefault="000C5470" w:rsidP="000C5470">
            <w:pPr>
              <w:jc w:val="center"/>
              <w:rPr>
                <w:b/>
              </w:rPr>
            </w:pPr>
            <w:r w:rsidRPr="00977D2B">
              <w:rPr>
                <w:b/>
              </w:rPr>
              <w:t xml:space="preserve"> 1</w:t>
            </w:r>
          </w:p>
          <w:p w:rsidR="000C5470" w:rsidRPr="00977D2B" w:rsidRDefault="00FE4A7E" w:rsidP="000C5470">
            <w:pPr>
              <w:spacing w:before="120"/>
              <w:jc w:val="center"/>
            </w:pPr>
            <w:r>
              <w:rPr>
                <w:b/>
              </w:rPr>
              <w:t>(5-10 /9/2022</w:t>
            </w:r>
            <w:r w:rsidR="000C5470" w:rsidRPr="00977D2B">
              <w:rPr>
                <w:b/>
              </w:rPr>
              <w:t>)</w:t>
            </w:r>
          </w:p>
        </w:tc>
        <w:tc>
          <w:tcPr>
            <w:tcW w:w="328" w:type="pct"/>
            <w:tcBorders>
              <w:top w:val="double" w:sz="4" w:space="0" w:color="auto"/>
            </w:tcBorders>
            <w:vAlign w:val="center"/>
          </w:tcPr>
          <w:p w:rsidR="000C5470" w:rsidRPr="00977D2B" w:rsidRDefault="000C5470" w:rsidP="000C5470">
            <w:pPr>
              <w:widowControl w:val="0"/>
              <w:autoSpaceDE w:val="0"/>
              <w:autoSpaceDN w:val="0"/>
              <w:jc w:val="center"/>
            </w:pPr>
            <w:r w:rsidRPr="00977D2B">
              <w:rPr>
                <w:color w:val="000000"/>
              </w:rPr>
              <w:t>1 (Giải tích)</w:t>
            </w:r>
          </w:p>
        </w:tc>
        <w:tc>
          <w:tcPr>
            <w:tcW w:w="536" w:type="pct"/>
            <w:tcBorders>
              <w:top w:val="double" w:sz="4" w:space="0" w:color="auto"/>
            </w:tcBorders>
            <w:vAlign w:val="center"/>
          </w:tcPr>
          <w:p w:rsidR="000C5470" w:rsidRPr="00977D2B" w:rsidRDefault="000C5470" w:rsidP="000C5470">
            <w:pPr>
              <w:widowControl w:val="0"/>
              <w:autoSpaceDE w:val="0"/>
              <w:autoSpaceDN w:val="0"/>
              <w:rPr>
                <w:i/>
                <w:spacing w:val="-10"/>
              </w:rPr>
            </w:pPr>
            <w:r w:rsidRPr="00977D2B">
              <w:t>Ôn tập công thức lượng giác</w:t>
            </w:r>
          </w:p>
        </w:tc>
        <w:tc>
          <w:tcPr>
            <w:tcW w:w="745" w:type="pct"/>
            <w:tcBorders>
              <w:top w:val="double" w:sz="4" w:space="0" w:color="auto"/>
            </w:tcBorders>
            <w:vAlign w:val="center"/>
          </w:tcPr>
          <w:p w:rsidR="000C5470" w:rsidRPr="00977D2B" w:rsidRDefault="000C5470" w:rsidP="000C5470">
            <w:pPr>
              <w:widowControl w:val="0"/>
              <w:autoSpaceDE w:val="0"/>
              <w:autoSpaceDN w:val="0"/>
            </w:pPr>
          </w:p>
        </w:tc>
        <w:tc>
          <w:tcPr>
            <w:tcW w:w="1781" w:type="pct"/>
            <w:vMerge w:val="restart"/>
            <w:tcBorders>
              <w:top w:val="double" w:sz="4" w:space="0" w:color="auto"/>
            </w:tcBorders>
            <w:vAlign w:val="center"/>
          </w:tcPr>
          <w:p w:rsidR="000C5470" w:rsidRPr="00977D2B" w:rsidRDefault="000C5470" w:rsidP="000C5470">
            <w:pPr>
              <w:widowControl w:val="0"/>
              <w:autoSpaceDE w:val="0"/>
              <w:autoSpaceDN w:val="0"/>
              <w:jc w:val="both"/>
            </w:pPr>
          </w:p>
        </w:tc>
        <w:tc>
          <w:tcPr>
            <w:tcW w:w="638" w:type="pct"/>
            <w:vMerge w:val="restart"/>
            <w:tcBorders>
              <w:top w:val="double" w:sz="4" w:space="0" w:color="auto"/>
            </w:tcBorders>
            <w:vAlign w:val="center"/>
          </w:tcPr>
          <w:p w:rsidR="000C5470" w:rsidRPr="00977D2B" w:rsidRDefault="000C5470" w:rsidP="000C5470">
            <w:pPr>
              <w:jc w:val="center"/>
            </w:pPr>
            <w:r w:rsidRPr="00977D2B">
              <w:t xml:space="preserve">- Thuyết trình </w:t>
            </w:r>
          </w:p>
          <w:p w:rsidR="000C5470" w:rsidRPr="00977D2B" w:rsidRDefault="000C5470" w:rsidP="000C5470">
            <w:pPr>
              <w:widowControl w:val="0"/>
              <w:autoSpaceDE w:val="0"/>
              <w:autoSpaceDN w:val="0"/>
            </w:pPr>
            <w:r w:rsidRPr="00977D2B">
              <w:t>- Hình thức thảo luận</w:t>
            </w:r>
          </w:p>
        </w:tc>
        <w:tc>
          <w:tcPr>
            <w:tcW w:w="424" w:type="pct"/>
            <w:gridSpan w:val="2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:rsidR="000C5470" w:rsidRPr="00977D2B" w:rsidRDefault="000C5470" w:rsidP="000C5470">
            <w:pPr>
              <w:jc w:val="both"/>
            </w:pPr>
          </w:p>
        </w:tc>
      </w:tr>
      <w:tr w:rsidR="00887EC4" w:rsidRPr="00977D2B" w:rsidTr="001C34C0">
        <w:trPr>
          <w:gridBefore w:val="1"/>
          <w:wBefore w:w="140" w:type="pct"/>
        </w:trPr>
        <w:tc>
          <w:tcPr>
            <w:tcW w:w="407" w:type="pct"/>
            <w:gridSpan w:val="2"/>
            <w:vMerge/>
            <w:tcBorders>
              <w:left w:val="double" w:sz="4" w:space="0" w:color="auto"/>
            </w:tcBorders>
            <w:vAlign w:val="center"/>
          </w:tcPr>
          <w:p w:rsidR="000C5470" w:rsidRPr="00977D2B" w:rsidRDefault="000C5470" w:rsidP="000C5470">
            <w:pPr>
              <w:jc w:val="center"/>
            </w:pPr>
          </w:p>
        </w:tc>
        <w:tc>
          <w:tcPr>
            <w:tcW w:w="328" w:type="pct"/>
            <w:vAlign w:val="center"/>
          </w:tcPr>
          <w:p w:rsidR="000C5470" w:rsidRPr="00977D2B" w:rsidRDefault="000C5470" w:rsidP="000C5470">
            <w:pPr>
              <w:widowControl w:val="0"/>
              <w:autoSpaceDE w:val="0"/>
              <w:autoSpaceDN w:val="0"/>
              <w:jc w:val="center"/>
            </w:pPr>
            <w:r w:rsidRPr="00977D2B">
              <w:rPr>
                <w:color w:val="000000"/>
              </w:rPr>
              <w:t>1 (Giải tích)</w:t>
            </w:r>
          </w:p>
        </w:tc>
        <w:tc>
          <w:tcPr>
            <w:tcW w:w="536" w:type="pct"/>
            <w:vAlign w:val="center"/>
          </w:tcPr>
          <w:p w:rsidR="000C5470" w:rsidRPr="00977D2B" w:rsidRDefault="000C5470" w:rsidP="000C5470">
            <w:pPr>
              <w:widowControl w:val="0"/>
              <w:autoSpaceDE w:val="0"/>
              <w:autoSpaceDN w:val="0"/>
              <w:rPr>
                <w:i/>
                <w:spacing w:val="-10"/>
              </w:rPr>
            </w:pPr>
            <w:r w:rsidRPr="00977D2B">
              <w:t>Ôn tập công thức lượng giác</w:t>
            </w:r>
          </w:p>
        </w:tc>
        <w:tc>
          <w:tcPr>
            <w:tcW w:w="745" w:type="pct"/>
            <w:vAlign w:val="center"/>
          </w:tcPr>
          <w:p w:rsidR="000C5470" w:rsidRPr="00977D2B" w:rsidRDefault="000C5470" w:rsidP="000C5470">
            <w:pPr>
              <w:widowControl w:val="0"/>
              <w:autoSpaceDE w:val="0"/>
              <w:autoSpaceDN w:val="0"/>
            </w:pPr>
          </w:p>
        </w:tc>
        <w:tc>
          <w:tcPr>
            <w:tcW w:w="1781" w:type="pct"/>
            <w:vMerge/>
            <w:vAlign w:val="center"/>
          </w:tcPr>
          <w:p w:rsidR="000C5470" w:rsidRPr="00977D2B" w:rsidRDefault="000C5470" w:rsidP="000C5470">
            <w:pPr>
              <w:widowControl w:val="0"/>
              <w:autoSpaceDE w:val="0"/>
              <w:autoSpaceDN w:val="0"/>
            </w:pPr>
          </w:p>
        </w:tc>
        <w:tc>
          <w:tcPr>
            <w:tcW w:w="638" w:type="pct"/>
            <w:vMerge/>
            <w:tcBorders>
              <w:bottom w:val="single" w:sz="4" w:space="0" w:color="auto"/>
            </w:tcBorders>
            <w:vAlign w:val="center"/>
          </w:tcPr>
          <w:p w:rsidR="000C5470" w:rsidRPr="00977D2B" w:rsidRDefault="000C5470" w:rsidP="000C5470">
            <w:pPr>
              <w:widowControl w:val="0"/>
              <w:autoSpaceDE w:val="0"/>
              <w:autoSpaceDN w:val="0"/>
            </w:pPr>
          </w:p>
        </w:tc>
        <w:tc>
          <w:tcPr>
            <w:tcW w:w="424" w:type="pct"/>
            <w:gridSpan w:val="2"/>
            <w:tcBorders>
              <w:bottom w:val="single" w:sz="4" w:space="0" w:color="auto"/>
              <w:right w:val="double" w:sz="4" w:space="0" w:color="auto"/>
            </w:tcBorders>
            <w:vAlign w:val="center"/>
          </w:tcPr>
          <w:p w:rsidR="000C5470" w:rsidRPr="00977D2B" w:rsidRDefault="000C5470" w:rsidP="000C5470">
            <w:pPr>
              <w:widowControl w:val="0"/>
              <w:autoSpaceDE w:val="0"/>
              <w:autoSpaceDN w:val="0"/>
            </w:pPr>
          </w:p>
        </w:tc>
      </w:tr>
      <w:tr w:rsidR="00887EC4" w:rsidRPr="00977D2B" w:rsidTr="001C34C0">
        <w:trPr>
          <w:gridBefore w:val="1"/>
          <w:wBefore w:w="140" w:type="pct"/>
        </w:trPr>
        <w:tc>
          <w:tcPr>
            <w:tcW w:w="407" w:type="pct"/>
            <w:gridSpan w:val="2"/>
            <w:vMerge/>
            <w:tcBorders>
              <w:left w:val="double" w:sz="4" w:space="0" w:color="auto"/>
            </w:tcBorders>
            <w:vAlign w:val="center"/>
          </w:tcPr>
          <w:p w:rsidR="000C5470" w:rsidRPr="00977D2B" w:rsidRDefault="000C5470" w:rsidP="000C5470">
            <w:pPr>
              <w:jc w:val="center"/>
            </w:pPr>
          </w:p>
        </w:tc>
        <w:tc>
          <w:tcPr>
            <w:tcW w:w="328" w:type="pct"/>
            <w:vAlign w:val="center"/>
          </w:tcPr>
          <w:p w:rsidR="000C5470" w:rsidRPr="00977D2B" w:rsidRDefault="000C5470" w:rsidP="000C5470">
            <w:pPr>
              <w:widowControl w:val="0"/>
              <w:autoSpaceDE w:val="0"/>
              <w:autoSpaceDN w:val="0"/>
              <w:jc w:val="center"/>
            </w:pPr>
            <w:r w:rsidRPr="00977D2B">
              <w:rPr>
                <w:color w:val="000000"/>
              </w:rPr>
              <w:t>3 (Giải tích)</w:t>
            </w:r>
          </w:p>
        </w:tc>
        <w:tc>
          <w:tcPr>
            <w:tcW w:w="536" w:type="pct"/>
            <w:vAlign w:val="center"/>
          </w:tcPr>
          <w:p w:rsidR="000C5470" w:rsidRPr="00977D2B" w:rsidRDefault="000C5470" w:rsidP="000C5470">
            <w:pPr>
              <w:widowControl w:val="0"/>
              <w:autoSpaceDE w:val="0"/>
              <w:autoSpaceDN w:val="0"/>
              <w:rPr>
                <w:i/>
                <w:spacing w:val="-10"/>
              </w:rPr>
            </w:pPr>
            <w:r w:rsidRPr="00977D2B">
              <w:t>Các hàm số lượng giác</w:t>
            </w:r>
          </w:p>
        </w:tc>
        <w:tc>
          <w:tcPr>
            <w:tcW w:w="745" w:type="pct"/>
            <w:vAlign w:val="center"/>
          </w:tcPr>
          <w:p w:rsidR="000C5470" w:rsidRPr="00977D2B" w:rsidRDefault="000C5470" w:rsidP="000C5470">
            <w:pPr>
              <w:spacing w:line="0" w:lineRule="atLeast"/>
              <w:rPr>
                <w:lang w:val="en-GB"/>
              </w:rPr>
            </w:pPr>
            <w:r w:rsidRPr="00977D2B">
              <w:rPr>
                <w:lang w:val="en-GB"/>
              </w:rPr>
              <w:t xml:space="preserve">- </w:t>
            </w:r>
            <w:r w:rsidRPr="00977D2B">
              <w:rPr>
                <w:color w:val="000000"/>
              </w:rPr>
              <w:t xml:space="preserve">Định nghĩa. </w:t>
            </w:r>
          </w:p>
          <w:p w:rsidR="000C5470" w:rsidRPr="00977D2B" w:rsidRDefault="000C5470" w:rsidP="000C5470">
            <w:pPr>
              <w:spacing w:line="0" w:lineRule="atLeast"/>
              <w:rPr>
                <w:lang w:val="en-GB"/>
              </w:rPr>
            </w:pPr>
            <w:r w:rsidRPr="00977D2B">
              <w:rPr>
                <w:lang w:val="en-GB"/>
              </w:rPr>
              <w:t>-</w:t>
            </w:r>
            <w:r w:rsidRPr="00977D2B">
              <w:rPr>
                <w:color w:val="000000"/>
              </w:rPr>
              <w:t>Tính tuần hoàn.</w:t>
            </w:r>
          </w:p>
          <w:p w:rsidR="000C5470" w:rsidRPr="00977D2B" w:rsidRDefault="000C5470" w:rsidP="000C5470">
            <w:pPr>
              <w:spacing w:line="0" w:lineRule="atLeast"/>
              <w:rPr>
                <w:lang w:val="en-GB"/>
              </w:rPr>
            </w:pPr>
            <w:r w:rsidRPr="00977D2B">
              <w:rPr>
                <w:lang w:val="en-GB"/>
              </w:rPr>
              <w:t xml:space="preserve">- </w:t>
            </w:r>
            <w:r w:rsidRPr="00977D2B">
              <w:rPr>
                <w:color w:val="000000"/>
              </w:rPr>
              <w:t>Sự biến thiên và đồ thị của hàm số lượng giác</w:t>
            </w:r>
          </w:p>
          <w:p w:rsidR="000C5470" w:rsidRPr="00977D2B" w:rsidRDefault="000C5470" w:rsidP="000C5470">
            <w:pPr>
              <w:widowControl w:val="0"/>
              <w:autoSpaceDE w:val="0"/>
              <w:autoSpaceDN w:val="0"/>
            </w:pPr>
          </w:p>
        </w:tc>
        <w:tc>
          <w:tcPr>
            <w:tcW w:w="1781" w:type="pct"/>
            <w:vAlign w:val="center"/>
          </w:tcPr>
          <w:p w:rsidR="000C5470" w:rsidRPr="00977D2B" w:rsidRDefault="000C5470" w:rsidP="000C5470">
            <w:pPr>
              <w:spacing w:line="0" w:lineRule="atLeast"/>
              <w:rPr>
                <w:i/>
                <w:iCs/>
                <w:color w:val="000000"/>
              </w:rPr>
            </w:pPr>
            <w:r w:rsidRPr="00977D2B">
              <w:rPr>
                <w:i/>
                <w:iCs/>
                <w:color w:val="000000"/>
              </w:rPr>
              <w:t>Về kiến thức:</w:t>
            </w:r>
          </w:p>
          <w:p w:rsidR="000C5470" w:rsidRPr="00977D2B" w:rsidRDefault="000C5470" w:rsidP="000C5470">
            <w:pPr>
              <w:spacing w:line="0" w:lineRule="atLeast"/>
              <w:rPr>
                <w:color w:val="000000"/>
              </w:rPr>
            </w:pPr>
            <w:r w:rsidRPr="00977D2B">
              <w:rPr>
                <w:color w:val="000000"/>
              </w:rPr>
              <w:t xml:space="preserve"> Hiểu khái niệm hàm số lượng giác (của biến số thực).</w:t>
            </w:r>
          </w:p>
          <w:p w:rsidR="000C5470" w:rsidRPr="00977D2B" w:rsidRDefault="000C5470" w:rsidP="000C5470">
            <w:pPr>
              <w:spacing w:line="0" w:lineRule="atLeast"/>
              <w:rPr>
                <w:color w:val="000000"/>
              </w:rPr>
            </w:pPr>
            <w:r w:rsidRPr="00977D2B">
              <w:rPr>
                <w:i/>
                <w:iCs/>
                <w:color w:val="000000"/>
              </w:rPr>
              <w:t>Về kỹ năng.</w:t>
            </w:r>
          </w:p>
          <w:p w:rsidR="000C5470" w:rsidRPr="00977D2B" w:rsidRDefault="000C5470" w:rsidP="000C5470">
            <w:pPr>
              <w:spacing w:line="0" w:lineRule="atLeast"/>
              <w:rPr>
                <w:color w:val="000000"/>
              </w:rPr>
            </w:pPr>
            <w:r w:rsidRPr="00977D2B">
              <w:rPr>
                <w:color w:val="000000"/>
              </w:rPr>
              <w:t xml:space="preserve">- Xác định được: tập xác định; tập giá trị; tính chất chẵn, lẻ; tính tuần hoàn; chu kì; khoảng đồng biến, nghịch biến của các hàm số y = sinx: y = cosx; </w:t>
            </w:r>
          </w:p>
          <w:p w:rsidR="000C5470" w:rsidRPr="00977D2B" w:rsidRDefault="000C5470" w:rsidP="000C5470">
            <w:pPr>
              <w:spacing w:line="0" w:lineRule="atLeast"/>
            </w:pPr>
            <w:r w:rsidRPr="00977D2B">
              <w:rPr>
                <w:color w:val="000000"/>
                <w:lang w:val="es-ES"/>
              </w:rPr>
              <w:t>- Vẽ được đồ thị của các hàm số y = sinx: y = cosx.</w:t>
            </w:r>
          </w:p>
        </w:tc>
        <w:tc>
          <w:tcPr>
            <w:tcW w:w="638" w:type="pct"/>
            <w:tcBorders>
              <w:right w:val="single" w:sz="4" w:space="0" w:color="auto"/>
            </w:tcBorders>
            <w:vAlign w:val="center"/>
          </w:tcPr>
          <w:p w:rsidR="000C5470" w:rsidRPr="00977D2B" w:rsidRDefault="000C5470" w:rsidP="000C5470">
            <w:pPr>
              <w:jc w:val="both"/>
            </w:pPr>
          </w:p>
        </w:tc>
        <w:tc>
          <w:tcPr>
            <w:tcW w:w="42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shd w:val="clear" w:color="auto" w:fill="FFFFFF" w:themeFill="background1"/>
            <w:vAlign w:val="center"/>
          </w:tcPr>
          <w:p w:rsidR="000C5470" w:rsidRPr="00977D2B" w:rsidRDefault="000C5470" w:rsidP="000C5470">
            <w:pPr>
              <w:jc w:val="center"/>
              <w:rPr>
                <w:rStyle w:val="Vnbnnidung"/>
                <w:sz w:val="28"/>
                <w:szCs w:val="28"/>
              </w:rPr>
            </w:pPr>
            <w:r w:rsidRPr="00977D2B">
              <w:rPr>
                <w:rStyle w:val="Vnbnnidung"/>
                <w:sz w:val="28"/>
                <w:szCs w:val="28"/>
              </w:rPr>
              <w:t>HĐ 1, HĐ 3 tự học</w:t>
            </w:r>
          </w:p>
          <w:p w:rsidR="000C5470" w:rsidRPr="00977D2B" w:rsidRDefault="000C5470" w:rsidP="000C5470">
            <w:pPr>
              <w:widowControl w:val="0"/>
              <w:autoSpaceDE w:val="0"/>
              <w:autoSpaceDN w:val="0"/>
            </w:pPr>
          </w:p>
        </w:tc>
      </w:tr>
      <w:tr w:rsidR="00887EC4" w:rsidRPr="00977D2B" w:rsidTr="001C34C0">
        <w:trPr>
          <w:gridBefore w:val="1"/>
          <w:wBefore w:w="140" w:type="pct"/>
        </w:trPr>
        <w:tc>
          <w:tcPr>
            <w:tcW w:w="407" w:type="pct"/>
            <w:gridSpan w:val="2"/>
            <w:vMerge/>
            <w:tcBorders>
              <w:left w:val="double" w:sz="4" w:space="0" w:color="auto"/>
            </w:tcBorders>
            <w:vAlign w:val="center"/>
          </w:tcPr>
          <w:p w:rsidR="000114A2" w:rsidRPr="00977D2B" w:rsidRDefault="000114A2" w:rsidP="000C5470">
            <w:pPr>
              <w:jc w:val="center"/>
            </w:pPr>
          </w:p>
        </w:tc>
        <w:tc>
          <w:tcPr>
            <w:tcW w:w="328" w:type="pct"/>
            <w:vAlign w:val="center"/>
          </w:tcPr>
          <w:p w:rsidR="000114A2" w:rsidRPr="00977D2B" w:rsidRDefault="000114A2" w:rsidP="000C5470">
            <w:pPr>
              <w:widowControl w:val="0"/>
              <w:autoSpaceDE w:val="0"/>
              <w:autoSpaceDN w:val="0"/>
              <w:jc w:val="center"/>
              <w:rPr>
                <w:color w:val="000000"/>
              </w:rPr>
            </w:pPr>
            <w:r w:rsidRPr="00977D2B">
              <w:rPr>
                <w:color w:val="000000"/>
              </w:rPr>
              <w:t>TC 1</w:t>
            </w:r>
          </w:p>
        </w:tc>
        <w:tc>
          <w:tcPr>
            <w:tcW w:w="536" w:type="pct"/>
            <w:vAlign w:val="center"/>
          </w:tcPr>
          <w:p w:rsidR="000114A2" w:rsidRPr="00977D2B" w:rsidRDefault="000114A2" w:rsidP="000C5470">
            <w:pPr>
              <w:widowControl w:val="0"/>
              <w:autoSpaceDE w:val="0"/>
              <w:autoSpaceDN w:val="0"/>
            </w:pPr>
            <w:r w:rsidRPr="00977D2B">
              <w:t xml:space="preserve">Ôn tập công thức lượng </w:t>
            </w:r>
            <w:r w:rsidRPr="00977D2B">
              <w:lastRenderedPageBreak/>
              <w:t>giác</w:t>
            </w:r>
          </w:p>
        </w:tc>
        <w:tc>
          <w:tcPr>
            <w:tcW w:w="745" w:type="pct"/>
            <w:vAlign w:val="center"/>
          </w:tcPr>
          <w:p w:rsidR="000114A2" w:rsidRPr="00977D2B" w:rsidRDefault="000114A2" w:rsidP="000C5470">
            <w:pPr>
              <w:spacing w:line="0" w:lineRule="atLeast"/>
              <w:rPr>
                <w:lang w:val="en-GB"/>
              </w:rPr>
            </w:pPr>
          </w:p>
        </w:tc>
        <w:tc>
          <w:tcPr>
            <w:tcW w:w="1781" w:type="pct"/>
            <w:vAlign w:val="center"/>
          </w:tcPr>
          <w:p w:rsidR="000114A2" w:rsidRPr="00977D2B" w:rsidRDefault="000114A2" w:rsidP="000C5470">
            <w:pPr>
              <w:spacing w:line="0" w:lineRule="atLeast"/>
              <w:rPr>
                <w:i/>
                <w:iCs/>
                <w:color w:val="000000"/>
              </w:rPr>
            </w:pPr>
          </w:p>
        </w:tc>
        <w:tc>
          <w:tcPr>
            <w:tcW w:w="638" w:type="pct"/>
            <w:tcBorders>
              <w:right w:val="single" w:sz="4" w:space="0" w:color="auto"/>
            </w:tcBorders>
            <w:vAlign w:val="center"/>
          </w:tcPr>
          <w:p w:rsidR="000114A2" w:rsidRPr="00977D2B" w:rsidRDefault="000114A2" w:rsidP="00887EC4">
            <w:r w:rsidRPr="00977D2B">
              <w:t xml:space="preserve">- Thuyết trình </w:t>
            </w:r>
          </w:p>
          <w:p w:rsidR="000114A2" w:rsidRPr="00977D2B" w:rsidRDefault="000114A2" w:rsidP="000114A2">
            <w:pPr>
              <w:jc w:val="both"/>
            </w:pPr>
            <w:r w:rsidRPr="00977D2B">
              <w:t xml:space="preserve">- Hình thức </w:t>
            </w:r>
            <w:r w:rsidRPr="00977D2B">
              <w:lastRenderedPageBreak/>
              <w:t>thảo luận</w:t>
            </w:r>
          </w:p>
        </w:tc>
        <w:tc>
          <w:tcPr>
            <w:tcW w:w="42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shd w:val="clear" w:color="auto" w:fill="FFFFFF" w:themeFill="background1"/>
            <w:vAlign w:val="center"/>
          </w:tcPr>
          <w:p w:rsidR="000114A2" w:rsidRPr="00977D2B" w:rsidRDefault="000114A2" w:rsidP="000C5470">
            <w:pPr>
              <w:jc w:val="center"/>
              <w:rPr>
                <w:rStyle w:val="Vnbnnidung"/>
                <w:sz w:val="28"/>
                <w:szCs w:val="28"/>
              </w:rPr>
            </w:pPr>
          </w:p>
        </w:tc>
      </w:tr>
      <w:tr w:rsidR="00887EC4" w:rsidRPr="00977D2B" w:rsidTr="001C34C0">
        <w:trPr>
          <w:gridBefore w:val="1"/>
          <w:wBefore w:w="140" w:type="pct"/>
        </w:trPr>
        <w:tc>
          <w:tcPr>
            <w:tcW w:w="407" w:type="pct"/>
            <w:gridSpan w:val="2"/>
            <w:vMerge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:rsidR="000C5470" w:rsidRPr="00977D2B" w:rsidRDefault="000C5470" w:rsidP="000C5470">
            <w:pPr>
              <w:jc w:val="center"/>
            </w:pPr>
          </w:p>
        </w:tc>
        <w:tc>
          <w:tcPr>
            <w:tcW w:w="328" w:type="pct"/>
            <w:tcBorders>
              <w:bottom w:val="double" w:sz="4" w:space="0" w:color="auto"/>
            </w:tcBorders>
            <w:vAlign w:val="center"/>
          </w:tcPr>
          <w:p w:rsidR="000C5470" w:rsidRPr="00977D2B" w:rsidRDefault="008D6E87" w:rsidP="000C5470">
            <w:pPr>
              <w:widowControl w:val="0"/>
              <w:autoSpaceDE w:val="0"/>
              <w:autoSpaceDN w:val="0"/>
              <w:jc w:val="center"/>
            </w:pPr>
            <w:r w:rsidRPr="00977D2B">
              <w:rPr>
                <w:color w:val="000000"/>
              </w:rPr>
              <w:t>1 (Hình học)</w:t>
            </w:r>
          </w:p>
        </w:tc>
        <w:tc>
          <w:tcPr>
            <w:tcW w:w="536" w:type="pct"/>
            <w:tcBorders>
              <w:bottom w:val="double" w:sz="4" w:space="0" w:color="auto"/>
            </w:tcBorders>
            <w:vAlign w:val="center"/>
          </w:tcPr>
          <w:p w:rsidR="000C5470" w:rsidRPr="00977D2B" w:rsidRDefault="008D6E87" w:rsidP="000C5470">
            <w:pPr>
              <w:widowControl w:val="0"/>
              <w:autoSpaceDE w:val="0"/>
              <w:autoSpaceDN w:val="0"/>
              <w:rPr>
                <w:i/>
                <w:spacing w:val="-10"/>
              </w:rPr>
            </w:pPr>
            <w:r w:rsidRPr="00977D2B">
              <w:t>Phép biến hình và phép tịnh tiến</w:t>
            </w:r>
          </w:p>
        </w:tc>
        <w:tc>
          <w:tcPr>
            <w:tcW w:w="745" w:type="pct"/>
            <w:tcBorders>
              <w:bottom w:val="double" w:sz="4" w:space="0" w:color="auto"/>
            </w:tcBorders>
            <w:vAlign w:val="center"/>
          </w:tcPr>
          <w:p w:rsidR="000114A2" w:rsidRPr="00977D2B" w:rsidRDefault="000114A2" w:rsidP="000114A2">
            <w:r w:rsidRPr="00977D2B">
              <w:t xml:space="preserve">-Định nghĩa phép biến hình. </w:t>
            </w:r>
          </w:p>
          <w:p w:rsidR="000114A2" w:rsidRPr="00977D2B" w:rsidRDefault="000114A2" w:rsidP="000114A2">
            <w:r w:rsidRPr="00977D2B">
              <w:rPr>
                <w:lang w:val="pt-BR"/>
              </w:rPr>
              <w:t xml:space="preserve">-Định nghĩa của phép tịnh tiến; </w:t>
            </w:r>
          </w:p>
          <w:p w:rsidR="000114A2" w:rsidRPr="00977D2B" w:rsidRDefault="000114A2" w:rsidP="000114A2">
            <w:r w:rsidRPr="00977D2B">
              <w:rPr>
                <w:lang w:val="pt-BR"/>
              </w:rPr>
              <w:t xml:space="preserve">tính chất </w:t>
            </w:r>
          </w:p>
          <w:p w:rsidR="000114A2" w:rsidRPr="00977D2B" w:rsidRDefault="000114A2" w:rsidP="000114A2">
            <w:r w:rsidRPr="00977D2B">
              <w:rPr>
                <w:lang w:val="pt-BR"/>
              </w:rPr>
              <w:t>-Biểu thức toạ độ của phép tịnh tiến</w:t>
            </w:r>
          </w:p>
          <w:p w:rsidR="000C5470" w:rsidRPr="00977D2B" w:rsidRDefault="000C5470" w:rsidP="000C5470">
            <w:pPr>
              <w:widowControl w:val="0"/>
              <w:autoSpaceDE w:val="0"/>
              <w:autoSpaceDN w:val="0"/>
            </w:pPr>
          </w:p>
        </w:tc>
        <w:tc>
          <w:tcPr>
            <w:tcW w:w="1781" w:type="pct"/>
            <w:tcBorders>
              <w:bottom w:val="double" w:sz="4" w:space="0" w:color="auto"/>
            </w:tcBorders>
            <w:vAlign w:val="center"/>
          </w:tcPr>
          <w:p w:rsidR="000114A2" w:rsidRPr="00977D2B" w:rsidRDefault="000114A2" w:rsidP="000114A2">
            <w:pPr>
              <w:jc w:val="both"/>
              <w:rPr>
                <w:i/>
                <w:iCs/>
              </w:rPr>
            </w:pPr>
            <w:r w:rsidRPr="00977D2B">
              <w:rPr>
                <w:i/>
                <w:iCs/>
              </w:rPr>
              <w:t xml:space="preserve">Về kiến thức: </w:t>
            </w:r>
          </w:p>
          <w:p w:rsidR="000114A2" w:rsidRPr="00977D2B" w:rsidRDefault="000114A2" w:rsidP="000114A2">
            <w:pPr>
              <w:jc w:val="both"/>
              <w:rPr>
                <w:lang w:val="pt-BR"/>
              </w:rPr>
            </w:pPr>
            <w:r w:rsidRPr="00977D2B">
              <w:rPr>
                <w:lang w:val="pt-BR"/>
              </w:rPr>
              <w:t>Biết được:</w:t>
            </w:r>
          </w:p>
          <w:p w:rsidR="000114A2" w:rsidRPr="00977D2B" w:rsidRDefault="000114A2" w:rsidP="000114A2">
            <w:pPr>
              <w:jc w:val="both"/>
            </w:pPr>
            <w:r w:rsidRPr="00977D2B">
              <w:rPr>
                <w:lang w:val="pt-BR"/>
              </w:rPr>
              <w:t xml:space="preserve">- </w:t>
            </w:r>
            <w:r w:rsidRPr="00977D2B">
              <w:t xml:space="preserve">Biết định nghĩa phép biến hình. </w:t>
            </w:r>
          </w:p>
          <w:p w:rsidR="000114A2" w:rsidRPr="00977D2B" w:rsidRDefault="000114A2" w:rsidP="000114A2">
            <w:pPr>
              <w:pStyle w:val="BodyText"/>
              <w:spacing w:line="240" w:lineRule="auto"/>
              <w:rPr>
                <w:szCs w:val="28"/>
                <w:lang w:val="pt-BR"/>
              </w:rPr>
            </w:pPr>
            <w:r w:rsidRPr="00977D2B">
              <w:rPr>
                <w:szCs w:val="28"/>
                <w:lang w:val="pt-BR"/>
              </w:rPr>
              <w:t xml:space="preserve">- Định nghĩa của phép tịnh tiến; </w:t>
            </w:r>
          </w:p>
          <w:p w:rsidR="000114A2" w:rsidRPr="00977D2B" w:rsidRDefault="000114A2" w:rsidP="000114A2">
            <w:pPr>
              <w:pStyle w:val="BodyText"/>
              <w:spacing w:line="240" w:lineRule="auto"/>
              <w:rPr>
                <w:szCs w:val="28"/>
                <w:lang w:val="pt-BR"/>
              </w:rPr>
            </w:pPr>
            <w:r w:rsidRPr="00977D2B">
              <w:rPr>
                <w:szCs w:val="28"/>
                <w:lang w:val="pt-BR"/>
              </w:rPr>
              <w:t>- Phép tịnh tiến có các tính chất của phép dời hình;</w:t>
            </w:r>
          </w:p>
          <w:p w:rsidR="000114A2" w:rsidRPr="00977D2B" w:rsidRDefault="000114A2" w:rsidP="000114A2">
            <w:pPr>
              <w:jc w:val="both"/>
              <w:rPr>
                <w:lang w:val="pt-BR"/>
              </w:rPr>
            </w:pPr>
            <w:r w:rsidRPr="00977D2B">
              <w:rPr>
                <w:lang w:val="pt-BR"/>
              </w:rPr>
              <w:t xml:space="preserve">- Biểu thức toạ độ của phép tịnh tiến. </w:t>
            </w:r>
          </w:p>
          <w:p w:rsidR="000114A2" w:rsidRPr="00977D2B" w:rsidRDefault="000114A2" w:rsidP="000114A2">
            <w:pPr>
              <w:jc w:val="both"/>
            </w:pPr>
            <w:r w:rsidRPr="00977D2B">
              <w:rPr>
                <w:i/>
                <w:iCs/>
              </w:rPr>
              <w:t>Về kỹ năng:</w:t>
            </w:r>
          </w:p>
          <w:p w:rsidR="00887EC4" w:rsidRDefault="000114A2" w:rsidP="000114A2">
            <w:pPr>
              <w:pStyle w:val="BodyText"/>
              <w:spacing w:line="240" w:lineRule="auto"/>
              <w:rPr>
                <w:szCs w:val="28"/>
              </w:rPr>
            </w:pPr>
            <w:r w:rsidRPr="00977D2B">
              <w:rPr>
                <w:szCs w:val="28"/>
              </w:rPr>
              <w:t xml:space="preserve">- Biết một quy tắc tương ứng là phép biến hình. </w:t>
            </w:r>
          </w:p>
          <w:p w:rsidR="000114A2" w:rsidRPr="00977D2B" w:rsidRDefault="000114A2" w:rsidP="000114A2">
            <w:pPr>
              <w:pStyle w:val="BodyText"/>
              <w:spacing w:line="240" w:lineRule="auto"/>
              <w:rPr>
                <w:szCs w:val="28"/>
              </w:rPr>
            </w:pPr>
            <w:r w:rsidRPr="00977D2B">
              <w:rPr>
                <w:szCs w:val="28"/>
              </w:rPr>
              <w:t>- Dựng được ảnh của một điểm qua phép biến hình đã cho.</w:t>
            </w:r>
          </w:p>
          <w:p w:rsidR="000C5470" w:rsidRPr="00977D2B" w:rsidRDefault="000114A2" w:rsidP="000114A2">
            <w:pPr>
              <w:widowControl w:val="0"/>
              <w:autoSpaceDE w:val="0"/>
              <w:autoSpaceDN w:val="0"/>
            </w:pPr>
            <w:r w:rsidRPr="00977D2B">
              <w:rPr>
                <w:lang w:val="pt-BR"/>
              </w:rPr>
              <w:t>- Dựng được ảnh của một điểm,  một đoạn thẳng, một tam giác qua phép tịnh tiến</w:t>
            </w:r>
          </w:p>
        </w:tc>
        <w:tc>
          <w:tcPr>
            <w:tcW w:w="638" w:type="pct"/>
            <w:tcBorders>
              <w:bottom w:val="double" w:sz="4" w:space="0" w:color="auto"/>
            </w:tcBorders>
            <w:vAlign w:val="center"/>
          </w:tcPr>
          <w:p w:rsidR="000C5470" w:rsidRPr="00977D2B" w:rsidRDefault="000114A2" w:rsidP="000C5470">
            <w:pPr>
              <w:widowControl w:val="0"/>
              <w:autoSpaceDE w:val="0"/>
              <w:autoSpaceDN w:val="0"/>
            </w:pPr>
            <w:r w:rsidRPr="00977D2B">
              <w:t>- Dạy học cả lớp</w:t>
            </w:r>
          </w:p>
        </w:tc>
        <w:tc>
          <w:tcPr>
            <w:tcW w:w="424" w:type="pct"/>
            <w:gridSpan w:val="2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:rsidR="000C5470" w:rsidRPr="00977D2B" w:rsidRDefault="000C5470" w:rsidP="000C5470">
            <w:pPr>
              <w:widowControl w:val="0"/>
              <w:autoSpaceDE w:val="0"/>
              <w:autoSpaceDN w:val="0"/>
            </w:pPr>
          </w:p>
        </w:tc>
      </w:tr>
      <w:tr w:rsidR="00887EC4" w:rsidRPr="00977D2B" w:rsidTr="001C34C0">
        <w:trPr>
          <w:gridBefore w:val="1"/>
          <w:wBefore w:w="140" w:type="pct"/>
        </w:trPr>
        <w:tc>
          <w:tcPr>
            <w:tcW w:w="407" w:type="pct"/>
            <w:gridSpan w:val="2"/>
            <w:vMerge w:val="restart"/>
            <w:tcBorders>
              <w:left w:val="double" w:sz="4" w:space="0" w:color="auto"/>
              <w:right w:val="double" w:sz="4" w:space="0" w:color="auto"/>
            </w:tcBorders>
            <w:shd w:val="clear" w:color="auto" w:fill="FFFFFF"/>
            <w:vAlign w:val="center"/>
          </w:tcPr>
          <w:p w:rsidR="000C5470" w:rsidRPr="00977D2B" w:rsidRDefault="000C5470" w:rsidP="000C5470">
            <w:pPr>
              <w:spacing w:line="360" w:lineRule="auto"/>
              <w:jc w:val="center"/>
              <w:rPr>
                <w:b/>
                <w:color w:val="000000"/>
              </w:rPr>
            </w:pPr>
            <w:r w:rsidRPr="00977D2B">
              <w:rPr>
                <w:b/>
                <w:lang w:val="pl-PL"/>
              </w:rPr>
              <w:t>2</w:t>
            </w:r>
          </w:p>
          <w:p w:rsidR="000C5470" w:rsidRPr="00977D2B" w:rsidRDefault="00510901" w:rsidP="000C5470">
            <w:pPr>
              <w:jc w:val="center"/>
            </w:pPr>
            <w:r>
              <w:rPr>
                <w:b/>
                <w:color w:val="000000"/>
              </w:rPr>
              <w:t>(12-17 /9/2022</w:t>
            </w:r>
            <w:r w:rsidR="000C5470" w:rsidRPr="00977D2B">
              <w:rPr>
                <w:b/>
                <w:color w:val="000000"/>
              </w:rPr>
              <w:t>)</w:t>
            </w:r>
          </w:p>
        </w:tc>
        <w:tc>
          <w:tcPr>
            <w:tcW w:w="328" w:type="pct"/>
            <w:tcBorders>
              <w:top w:val="double" w:sz="4" w:space="0" w:color="auto"/>
            </w:tcBorders>
            <w:vAlign w:val="center"/>
          </w:tcPr>
          <w:p w:rsidR="000C5470" w:rsidRPr="00977D2B" w:rsidRDefault="008D6E87" w:rsidP="000C5470">
            <w:pPr>
              <w:widowControl w:val="0"/>
              <w:autoSpaceDE w:val="0"/>
              <w:autoSpaceDN w:val="0"/>
              <w:jc w:val="center"/>
            </w:pPr>
            <w:r w:rsidRPr="00977D2B">
              <w:rPr>
                <w:color w:val="000000"/>
              </w:rPr>
              <w:t>4 (Giải tích)</w:t>
            </w:r>
          </w:p>
        </w:tc>
        <w:tc>
          <w:tcPr>
            <w:tcW w:w="536" w:type="pct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shd w:val="clear" w:color="auto" w:fill="FFFFFF"/>
            <w:vAlign w:val="center"/>
          </w:tcPr>
          <w:p w:rsidR="000C5470" w:rsidRPr="00977D2B" w:rsidRDefault="008D6E87" w:rsidP="000C5470">
            <w:pPr>
              <w:widowControl w:val="0"/>
              <w:autoSpaceDE w:val="0"/>
              <w:autoSpaceDN w:val="0"/>
              <w:rPr>
                <w:i/>
                <w:spacing w:val="-10"/>
              </w:rPr>
            </w:pPr>
            <w:r w:rsidRPr="00977D2B">
              <w:t>Các hàm số lượng giác</w:t>
            </w:r>
          </w:p>
        </w:tc>
        <w:tc>
          <w:tcPr>
            <w:tcW w:w="745" w:type="pct"/>
            <w:tcBorders>
              <w:top w:val="double" w:sz="4" w:space="0" w:color="auto"/>
            </w:tcBorders>
            <w:vAlign w:val="center"/>
          </w:tcPr>
          <w:p w:rsidR="008D6E87" w:rsidRPr="00977D2B" w:rsidRDefault="008D6E87" w:rsidP="008D6E87">
            <w:pPr>
              <w:spacing w:line="0" w:lineRule="atLeast"/>
              <w:rPr>
                <w:lang w:val="en-GB"/>
              </w:rPr>
            </w:pPr>
            <w:r w:rsidRPr="00977D2B">
              <w:rPr>
                <w:lang w:val="en-GB"/>
              </w:rPr>
              <w:t xml:space="preserve">- </w:t>
            </w:r>
            <w:r w:rsidRPr="00977D2B">
              <w:rPr>
                <w:color w:val="000000"/>
              </w:rPr>
              <w:t xml:space="preserve">Định nghĩa. </w:t>
            </w:r>
          </w:p>
          <w:p w:rsidR="008D6E87" w:rsidRPr="00977D2B" w:rsidRDefault="008D6E87" w:rsidP="008D6E87">
            <w:pPr>
              <w:spacing w:line="0" w:lineRule="atLeast"/>
              <w:rPr>
                <w:lang w:val="en-GB"/>
              </w:rPr>
            </w:pPr>
            <w:r w:rsidRPr="00977D2B">
              <w:rPr>
                <w:lang w:val="en-GB"/>
              </w:rPr>
              <w:t>-</w:t>
            </w:r>
            <w:r w:rsidRPr="00977D2B">
              <w:rPr>
                <w:color w:val="000000"/>
              </w:rPr>
              <w:t>Tính tuần hoàn.</w:t>
            </w:r>
          </w:p>
          <w:p w:rsidR="008D6E87" w:rsidRPr="00977D2B" w:rsidRDefault="008D6E87" w:rsidP="008D6E87">
            <w:pPr>
              <w:spacing w:line="0" w:lineRule="atLeast"/>
              <w:rPr>
                <w:lang w:val="en-GB"/>
              </w:rPr>
            </w:pPr>
            <w:r w:rsidRPr="00977D2B">
              <w:rPr>
                <w:lang w:val="en-GB"/>
              </w:rPr>
              <w:t xml:space="preserve">- </w:t>
            </w:r>
            <w:r w:rsidRPr="00977D2B">
              <w:rPr>
                <w:color w:val="000000"/>
              </w:rPr>
              <w:t>Sự biến thiên và đồ thị của hàm số lượng giác</w:t>
            </w:r>
          </w:p>
          <w:p w:rsidR="000C5470" w:rsidRPr="00977D2B" w:rsidRDefault="000C5470" w:rsidP="000C5470">
            <w:pPr>
              <w:widowControl w:val="0"/>
              <w:autoSpaceDE w:val="0"/>
              <w:autoSpaceDN w:val="0"/>
            </w:pPr>
          </w:p>
        </w:tc>
        <w:tc>
          <w:tcPr>
            <w:tcW w:w="1781" w:type="pct"/>
            <w:tcBorders>
              <w:top w:val="double" w:sz="4" w:space="0" w:color="auto"/>
            </w:tcBorders>
            <w:vAlign w:val="center"/>
          </w:tcPr>
          <w:p w:rsidR="008D6E87" w:rsidRPr="00977D2B" w:rsidRDefault="008D6E87" w:rsidP="008D6E87">
            <w:pPr>
              <w:spacing w:line="0" w:lineRule="atLeast"/>
              <w:jc w:val="both"/>
              <w:rPr>
                <w:i/>
                <w:iCs/>
                <w:color w:val="000000"/>
              </w:rPr>
            </w:pPr>
            <w:r w:rsidRPr="00977D2B">
              <w:rPr>
                <w:i/>
                <w:iCs/>
                <w:color w:val="000000"/>
              </w:rPr>
              <w:t>Về kiến thức:</w:t>
            </w:r>
          </w:p>
          <w:p w:rsidR="008D6E87" w:rsidRPr="00977D2B" w:rsidRDefault="008D6E87" w:rsidP="008D6E87">
            <w:pPr>
              <w:spacing w:line="0" w:lineRule="atLeast"/>
              <w:jc w:val="both"/>
              <w:rPr>
                <w:color w:val="000000"/>
              </w:rPr>
            </w:pPr>
            <w:r w:rsidRPr="00977D2B">
              <w:rPr>
                <w:color w:val="000000"/>
              </w:rPr>
              <w:t xml:space="preserve"> Hiểu khái niệm hàm số lượng giác (của biến số thực).</w:t>
            </w:r>
          </w:p>
          <w:p w:rsidR="008D6E87" w:rsidRPr="00977D2B" w:rsidRDefault="008D6E87" w:rsidP="008D6E87">
            <w:pPr>
              <w:spacing w:line="0" w:lineRule="atLeast"/>
              <w:jc w:val="both"/>
              <w:rPr>
                <w:color w:val="000000"/>
              </w:rPr>
            </w:pPr>
            <w:r w:rsidRPr="00977D2B">
              <w:rPr>
                <w:i/>
                <w:iCs/>
                <w:color w:val="000000"/>
              </w:rPr>
              <w:t>Về kỹ năng.</w:t>
            </w:r>
          </w:p>
          <w:p w:rsidR="008D6E87" w:rsidRPr="00977D2B" w:rsidRDefault="008D6E87" w:rsidP="008D6E87">
            <w:pPr>
              <w:spacing w:line="0" w:lineRule="atLeast"/>
              <w:jc w:val="both"/>
              <w:rPr>
                <w:color w:val="000000"/>
              </w:rPr>
            </w:pPr>
            <w:r w:rsidRPr="00977D2B">
              <w:rPr>
                <w:color w:val="000000"/>
              </w:rPr>
              <w:t>- Xác định được: tập xác định; tập giá trị; tính chất chẵn, lẻ; tính tuần hoàn; chu kì; khoảng đồng biến, nghịch biến của các hàm số y = tanx; y = cotx.</w:t>
            </w:r>
          </w:p>
          <w:p w:rsidR="000C5470" w:rsidRPr="00977D2B" w:rsidRDefault="008D6E87" w:rsidP="008D6E87">
            <w:pPr>
              <w:widowControl w:val="0"/>
              <w:autoSpaceDE w:val="0"/>
              <w:autoSpaceDN w:val="0"/>
            </w:pPr>
            <w:r w:rsidRPr="00977D2B">
              <w:rPr>
                <w:color w:val="000000"/>
                <w:lang w:val="es-ES"/>
              </w:rPr>
              <w:t>- Vẽ được đồ thị của các hàm      y = tanx; y = cotx.</w:t>
            </w:r>
          </w:p>
        </w:tc>
        <w:tc>
          <w:tcPr>
            <w:tcW w:w="638" w:type="pct"/>
            <w:tcBorders>
              <w:top w:val="double" w:sz="4" w:space="0" w:color="auto"/>
            </w:tcBorders>
            <w:vAlign w:val="center"/>
          </w:tcPr>
          <w:p w:rsidR="000C5470" w:rsidRPr="00977D2B" w:rsidRDefault="000C5470" w:rsidP="000C5470">
            <w:pPr>
              <w:jc w:val="both"/>
            </w:pPr>
            <w:r w:rsidRPr="00977D2B">
              <w:t>- Dạy học cả lớp</w:t>
            </w:r>
          </w:p>
        </w:tc>
        <w:tc>
          <w:tcPr>
            <w:tcW w:w="424" w:type="pct"/>
            <w:gridSpan w:val="2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shd w:val="clear" w:color="auto" w:fill="FFFFFF"/>
            <w:vAlign w:val="center"/>
          </w:tcPr>
          <w:p w:rsidR="000C5470" w:rsidRPr="00977D2B" w:rsidRDefault="000C5470" w:rsidP="000C5470">
            <w:pPr>
              <w:widowControl w:val="0"/>
              <w:autoSpaceDE w:val="0"/>
              <w:autoSpaceDN w:val="0"/>
            </w:pPr>
          </w:p>
        </w:tc>
      </w:tr>
      <w:tr w:rsidR="00887EC4" w:rsidRPr="00977D2B" w:rsidTr="001C34C0">
        <w:trPr>
          <w:gridBefore w:val="1"/>
          <w:wBefore w:w="140" w:type="pct"/>
        </w:trPr>
        <w:tc>
          <w:tcPr>
            <w:tcW w:w="407" w:type="pct"/>
            <w:gridSpan w:val="2"/>
            <w:vMerge/>
            <w:tcBorders>
              <w:left w:val="double" w:sz="4" w:space="0" w:color="auto"/>
              <w:right w:val="double" w:sz="4" w:space="0" w:color="auto"/>
            </w:tcBorders>
            <w:shd w:val="clear" w:color="auto" w:fill="FFFFFF"/>
            <w:vAlign w:val="center"/>
          </w:tcPr>
          <w:p w:rsidR="000C5470" w:rsidRPr="00977D2B" w:rsidRDefault="000C5470" w:rsidP="000C5470">
            <w:pPr>
              <w:jc w:val="center"/>
            </w:pPr>
          </w:p>
        </w:tc>
        <w:tc>
          <w:tcPr>
            <w:tcW w:w="328" w:type="pct"/>
            <w:vAlign w:val="center"/>
          </w:tcPr>
          <w:p w:rsidR="000C5470" w:rsidRPr="00977D2B" w:rsidRDefault="008D6E87" w:rsidP="000C5470">
            <w:pPr>
              <w:widowControl w:val="0"/>
              <w:autoSpaceDE w:val="0"/>
              <w:autoSpaceDN w:val="0"/>
              <w:jc w:val="center"/>
            </w:pPr>
            <w:r w:rsidRPr="00977D2B">
              <w:rPr>
                <w:color w:val="000000"/>
              </w:rPr>
              <w:t>5 (Giải tích)</w:t>
            </w:r>
          </w:p>
        </w:tc>
        <w:tc>
          <w:tcPr>
            <w:tcW w:w="536" w:type="pct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  <w:shd w:val="clear" w:color="auto" w:fill="FFFFFF"/>
            <w:vAlign w:val="center"/>
          </w:tcPr>
          <w:p w:rsidR="000C5470" w:rsidRPr="00977D2B" w:rsidRDefault="008D6E87" w:rsidP="000C5470">
            <w:pPr>
              <w:widowControl w:val="0"/>
              <w:autoSpaceDE w:val="0"/>
              <w:autoSpaceDN w:val="0"/>
              <w:rPr>
                <w:i/>
                <w:spacing w:val="-10"/>
              </w:rPr>
            </w:pPr>
            <w:r w:rsidRPr="00977D2B">
              <w:rPr>
                <w:b/>
              </w:rPr>
              <w:t>BT</w:t>
            </w:r>
            <w:r w:rsidRPr="00977D2B">
              <w:t xml:space="preserve">  Các hàm số lượng giác</w:t>
            </w:r>
          </w:p>
        </w:tc>
        <w:tc>
          <w:tcPr>
            <w:tcW w:w="745" w:type="pct"/>
            <w:vAlign w:val="center"/>
          </w:tcPr>
          <w:p w:rsidR="000C5470" w:rsidRPr="00977D2B" w:rsidRDefault="008D6E87" w:rsidP="008D6E87">
            <w:pPr>
              <w:spacing w:line="0" w:lineRule="atLeast"/>
            </w:pPr>
            <w:r w:rsidRPr="00977D2B">
              <w:rPr>
                <w:color w:val="000000"/>
                <w:lang w:val="es-ES"/>
              </w:rPr>
              <w:t>Bài tập cần làm (tr17): 1, 2, 3, 4</w:t>
            </w:r>
          </w:p>
        </w:tc>
        <w:tc>
          <w:tcPr>
            <w:tcW w:w="1781" w:type="pct"/>
            <w:vAlign w:val="center"/>
          </w:tcPr>
          <w:p w:rsidR="000C5470" w:rsidRPr="00977D2B" w:rsidRDefault="000C5470" w:rsidP="000C5470">
            <w:pPr>
              <w:pStyle w:val="TableParagraph"/>
              <w:rPr>
                <w:iCs/>
                <w:sz w:val="28"/>
                <w:szCs w:val="28"/>
              </w:rPr>
            </w:pPr>
          </w:p>
        </w:tc>
        <w:tc>
          <w:tcPr>
            <w:tcW w:w="638" w:type="pct"/>
            <w:vAlign w:val="center"/>
          </w:tcPr>
          <w:p w:rsidR="000C5470" w:rsidRPr="00977D2B" w:rsidRDefault="000C5470" w:rsidP="000C5470">
            <w:pPr>
              <w:jc w:val="both"/>
            </w:pPr>
            <w:r w:rsidRPr="00977D2B">
              <w:t>- Dạy học theo nhóm kết hợp dạy học cá nhân.</w:t>
            </w:r>
          </w:p>
          <w:p w:rsidR="000C5470" w:rsidRPr="00977D2B" w:rsidRDefault="000C5470" w:rsidP="000C5470">
            <w:pPr>
              <w:jc w:val="both"/>
            </w:pPr>
            <w:r w:rsidRPr="00977D2B">
              <w:t xml:space="preserve">- Hình thức </w:t>
            </w:r>
            <w:r w:rsidRPr="00977D2B">
              <w:lastRenderedPageBreak/>
              <w:t>thảo luận.</w:t>
            </w:r>
          </w:p>
        </w:tc>
        <w:tc>
          <w:tcPr>
            <w:tcW w:w="424" w:type="pct"/>
            <w:gridSpan w:val="2"/>
            <w:tcBorders>
              <w:left w:val="double" w:sz="4" w:space="0" w:color="auto"/>
              <w:bottom w:val="single" w:sz="4" w:space="0" w:color="auto"/>
              <w:right w:val="double" w:sz="4" w:space="0" w:color="auto"/>
            </w:tcBorders>
            <w:shd w:val="clear" w:color="auto" w:fill="FFFFFF"/>
            <w:vAlign w:val="center"/>
          </w:tcPr>
          <w:p w:rsidR="000C5470" w:rsidRPr="00977D2B" w:rsidRDefault="000C5470" w:rsidP="000C5470">
            <w:pPr>
              <w:widowControl w:val="0"/>
              <w:autoSpaceDE w:val="0"/>
              <w:autoSpaceDN w:val="0"/>
            </w:pPr>
          </w:p>
        </w:tc>
      </w:tr>
      <w:tr w:rsidR="00887EC4" w:rsidRPr="00977D2B" w:rsidTr="001C34C0">
        <w:trPr>
          <w:gridBefore w:val="1"/>
          <w:wBefore w:w="140" w:type="pct"/>
        </w:trPr>
        <w:tc>
          <w:tcPr>
            <w:tcW w:w="407" w:type="pct"/>
            <w:gridSpan w:val="2"/>
            <w:vMerge/>
            <w:tcBorders>
              <w:left w:val="double" w:sz="4" w:space="0" w:color="auto"/>
              <w:right w:val="double" w:sz="4" w:space="0" w:color="auto"/>
            </w:tcBorders>
            <w:shd w:val="clear" w:color="auto" w:fill="FFFFFF"/>
            <w:vAlign w:val="center"/>
          </w:tcPr>
          <w:p w:rsidR="000C5470" w:rsidRPr="00977D2B" w:rsidRDefault="000C5470" w:rsidP="000C5470">
            <w:pPr>
              <w:jc w:val="center"/>
            </w:pPr>
          </w:p>
        </w:tc>
        <w:tc>
          <w:tcPr>
            <w:tcW w:w="328" w:type="pct"/>
            <w:vAlign w:val="center"/>
          </w:tcPr>
          <w:p w:rsidR="000C5470" w:rsidRPr="00977D2B" w:rsidRDefault="008D6E87" w:rsidP="000C5470">
            <w:pPr>
              <w:widowControl w:val="0"/>
              <w:autoSpaceDE w:val="0"/>
              <w:autoSpaceDN w:val="0"/>
              <w:jc w:val="center"/>
            </w:pPr>
            <w:r w:rsidRPr="00977D2B">
              <w:rPr>
                <w:color w:val="000000"/>
              </w:rPr>
              <w:t>6 (Giải tích )</w:t>
            </w:r>
          </w:p>
        </w:tc>
        <w:tc>
          <w:tcPr>
            <w:tcW w:w="536" w:type="pct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  <w:shd w:val="clear" w:color="auto" w:fill="FFFFFF"/>
            <w:vAlign w:val="center"/>
          </w:tcPr>
          <w:p w:rsidR="000C5470" w:rsidRPr="00977D2B" w:rsidRDefault="008D6E87" w:rsidP="000C5470">
            <w:pPr>
              <w:widowControl w:val="0"/>
              <w:autoSpaceDE w:val="0"/>
              <w:autoSpaceDN w:val="0"/>
              <w:rPr>
                <w:i/>
                <w:spacing w:val="-10"/>
              </w:rPr>
            </w:pPr>
            <w:r w:rsidRPr="00977D2B">
              <w:rPr>
                <w:b/>
              </w:rPr>
              <w:t>BT</w:t>
            </w:r>
            <w:r w:rsidRPr="00977D2B">
              <w:t xml:space="preserve">  Các hàm số lượng giác</w:t>
            </w:r>
          </w:p>
        </w:tc>
        <w:tc>
          <w:tcPr>
            <w:tcW w:w="745" w:type="pct"/>
            <w:vAlign w:val="center"/>
          </w:tcPr>
          <w:p w:rsidR="000C5470" w:rsidRPr="00977D2B" w:rsidRDefault="008D6E87" w:rsidP="008D6E87">
            <w:pPr>
              <w:widowControl w:val="0"/>
              <w:autoSpaceDE w:val="0"/>
              <w:autoSpaceDN w:val="0"/>
            </w:pPr>
            <w:r w:rsidRPr="00977D2B">
              <w:rPr>
                <w:color w:val="000000"/>
                <w:lang w:val="es-ES"/>
              </w:rPr>
              <w:t>Bài tập cần làm (tr17): 5, 6, 7,8</w:t>
            </w:r>
          </w:p>
        </w:tc>
        <w:tc>
          <w:tcPr>
            <w:tcW w:w="1781" w:type="pct"/>
            <w:vAlign w:val="center"/>
          </w:tcPr>
          <w:p w:rsidR="000C5470" w:rsidRPr="00977D2B" w:rsidRDefault="000C5470" w:rsidP="000C5470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638" w:type="pct"/>
            <w:vAlign w:val="center"/>
          </w:tcPr>
          <w:p w:rsidR="008D6E87" w:rsidRPr="00977D2B" w:rsidRDefault="008D6E87" w:rsidP="008D6E87">
            <w:pPr>
              <w:jc w:val="both"/>
            </w:pPr>
            <w:r w:rsidRPr="00977D2B">
              <w:t>- Dạy học theo nhóm kết hợp dạy học cá nhân.</w:t>
            </w:r>
          </w:p>
          <w:p w:rsidR="000C5470" w:rsidRPr="00977D2B" w:rsidRDefault="008D6E87" w:rsidP="008D6E87">
            <w:pPr>
              <w:widowControl w:val="0"/>
              <w:autoSpaceDE w:val="0"/>
              <w:autoSpaceDN w:val="0"/>
            </w:pPr>
            <w:r w:rsidRPr="00977D2B">
              <w:t>- Hình thức thảo luận.</w:t>
            </w:r>
          </w:p>
        </w:tc>
        <w:tc>
          <w:tcPr>
            <w:tcW w:w="424" w:type="pct"/>
            <w:gridSpan w:val="2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  <w:shd w:val="clear" w:color="auto" w:fill="FFFFFF"/>
            <w:vAlign w:val="center"/>
          </w:tcPr>
          <w:p w:rsidR="000C5470" w:rsidRPr="00977D2B" w:rsidRDefault="000C5470" w:rsidP="000C5470">
            <w:pPr>
              <w:widowControl w:val="0"/>
              <w:autoSpaceDE w:val="0"/>
              <w:autoSpaceDN w:val="0"/>
            </w:pPr>
          </w:p>
        </w:tc>
      </w:tr>
      <w:tr w:rsidR="00887EC4" w:rsidRPr="00977D2B" w:rsidTr="001C34C0">
        <w:trPr>
          <w:gridBefore w:val="1"/>
          <w:wBefore w:w="140" w:type="pct"/>
        </w:trPr>
        <w:tc>
          <w:tcPr>
            <w:tcW w:w="407" w:type="pct"/>
            <w:gridSpan w:val="2"/>
            <w:vMerge/>
            <w:tcBorders>
              <w:left w:val="double" w:sz="4" w:space="0" w:color="auto"/>
              <w:right w:val="double" w:sz="4" w:space="0" w:color="auto"/>
            </w:tcBorders>
            <w:shd w:val="clear" w:color="auto" w:fill="FFFFFF"/>
            <w:vAlign w:val="center"/>
          </w:tcPr>
          <w:p w:rsidR="000114A2" w:rsidRPr="00977D2B" w:rsidRDefault="000114A2" w:rsidP="000C5470">
            <w:pPr>
              <w:jc w:val="center"/>
            </w:pPr>
          </w:p>
        </w:tc>
        <w:tc>
          <w:tcPr>
            <w:tcW w:w="328" w:type="pct"/>
            <w:vAlign w:val="center"/>
          </w:tcPr>
          <w:p w:rsidR="000114A2" w:rsidRPr="00977D2B" w:rsidRDefault="000114A2" w:rsidP="000C5470">
            <w:pPr>
              <w:widowControl w:val="0"/>
              <w:autoSpaceDE w:val="0"/>
              <w:autoSpaceDN w:val="0"/>
              <w:jc w:val="center"/>
              <w:rPr>
                <w:color w:val="000000"/>
              </w:rPr>
            </w:pPr>
            <w:r w:rsidRPr="00977D2B">
              <w:rPr>
                <w:color w:val="000000"/>
              </w:rPr>
              <w:t>TC 2</w:t>
            </w:r>
          </w:p>
        </w:tc>
        <w:tc>
          <w:tcPr>
            <w:tcW w:w="536" w:type="pct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  <w:shd w:val="clear" w:color="auto" w:fill="FFFFFF"/>
            <w:vAlign w:val="center"/>
          </w:tcPr>
          <w:p w:rsidR="000114A2" w:rsidRPr="00977D2B" w:rsidRDefault="009B52F9" w:rsidP="000C5470">
            <w:pPr>
              <w:widowControl w:val="0"/>
              <w:autoSpaceDE w:val="0"/>
              <w:autoSpaceDN w:val="0"/>
              <w:rPr>
                <w:b/>
              </w:rPr>
            </w:pPr>
            <w:r w:rsidRPr="00977D2B">
              <w:rPr>
                <w:color w:val="000000"/>
              </w:rPr>
              <w:t>Bài tập hàm số lượng giác</w:t>
            </w:r>
          </w:p>
        </w:tc>
        <w:tc>
          <w:tcPr>
            <w:tcW w:w="745" w:type="pct"/>
            <w:vAlign w:val="center"/>
          </w:tcPr>
          <w:p w:rsidR="000114A2" w:rsidRPr="00977D2B" w:rsidRDefault="000114A2" w:rsidP="008D6E87">
            <w:pPr>
              <w:widowControl w:val="0"/>
              <w:autoSpaceDE w:val="0"/>
              <w:autoSpaceDN w:val="0"/>
              <w:rPr>
                <w:color w:val="000000"/>
                <w:lang w:val="es-ES"/>
              </w:rPr>
            </w:pPr>
          </w:p>
        </w:tc>
        <w:tc>
          <w:tcPr>
            <w:tcW w:w="1781" w:type="pct"/>
            <w:vAlign w:val="center"/>
          </w:tcPr>
          <w:p w:rsidR="000114A2" w:rsidRPr="00977D2B" w:rsidRDefault="000114A2" w:rsidP="000C5470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638" w:type="pct"/>
            <w:vAlign w:val="center"/>
          </w:tcPr>
          <w:p w:rsidR="009B52F9" w:rsidRPr="00977D2B" w:rsidRDefault="009B52F9" w:rsidP="009B52F9">
            <w:pPr>
              <w:jc w:val="both"/>
            </w:pPr>
            <w:r w:rsidRPr="00977D2B">
              <w:t>- Dạy học theo nhóm kết hợp dạy học cá nhân.</w:t>
            </w:r>
          </w:p>
          <w:p w:rsidR="000114A2" w:rsidRPr="00977D2B" w:rsidRDefault="009B52F9" w:rsidP="009B52F9">
            <w:pPr>
              <w:jc w:val="both"/>
            </w:pPr>
            <w:r w:rsidRPr="00977D2B">
              <w:t>- Hình thức thảo luận.</w:t>
            </w:r>
          </w:p>
        </w:tc>
        <w:tc>
          <w:tcPr>
            <w:tcW w:w="424" w:type="pct"/>
            <w:gridSpan w:val="2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  <w:shd w:val="clear" w:color="auto" w:fill="FFFFFF"/>
            <w:vAlign w:val="center"/>
          </w:tcPr>
          <w:p w:rsidR="000114A2" w:rsidRPr="00977D2B" w:rsidRDefault="000114A2" w:rsidP="000C5470">
            <w:pPr>
              <w:widowControl w:val="0"/>
              <w:autoSpaceDE w:val="0"/>
              <w:autoSpaceDN w:val="0"/>
            </w:pPr>
          </w:p>
        </w:tc>
      </w:tr>
      <w:tr w:rsidR="00887EC4" w:rsidRPr="00977D2B" w:rsidTr="001C34C0">
        <w:trPr>
          <w:gridBefore w:val="1"/>
          <w:wBefore w:w="140" w:type="pct"/>
        </w:trPr>
        <w:tc>
          <w:tcPr>
            <w:tcW w:w="407" w:type="pct"/>
            <w:gridSpan w:val="2"/>
            <w:vMerge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/>
            <w:vAlign w:val="center"/>
          </w:tcPr>
          <w:p w:rsidR="000C5470" w:rsidRPr="00977D2B" w:rsidRDefault="000C5470" w:rsidP="000C5470">
            <w:pPr>
              <w:jc w:val="center"/>
            </w:pPr>
          </w:p>
        </w:tc>
        <w:tc>
          <w:tcPr>
            <w:tcW w:w="328" w:type="pct"/>
            <w:tcBorders>
              <w:bottom w:val="double" w:sz="4" w:space="0" w:color="auto"/>
            </w:tcBorders>
            <w:vAlign w:val="center"/>
          </w:tcPr>
          <w:p w:rsidR="000C5470" w:rsidRPr="00977D2B" w:rsidRDefault="008D6E87" w:rsidP="000C5470">
            <w:pPr>
              <w:widowControl w:val="0"/>
              <w:autoSpaceDE w:val="0"/>
              <w:autoSpaceDN w:val="0"/>
              <w:jc w:val="center"/>
            </w:pPr>
            <w:r w:rsidRPr="00977D2B">
              <w:rPr>
                <w:color w:val="000000"/>
              </w:rPr>
              <w:t>2(Hình học)</w:t>
            </w:r>
          </w:p>
        </w:tc>
        <w:tc>
          <w:tcPr>
            <w:tcW w:w="536" w:type="pct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/>
            <w:vAlign w:val="center"/>
          </w:tcPr>
          <w:p w:rsidR="000C5470" w:rsidRPr="00977D2B" w:rsidRDefault="008D6E87" w:rsidP="000C5470">
            <w:pPr>
              <w:widowControl w:val="0"/>
              <w:autoSpaceDE w:val="0"/>
              <w:autoSpaceDN w:val="0"/>
              <w:rPr>
                <w:i/>
                <w:spacing w:val="-10"/>
              </w:rPr>
            </w:pPr>
            <w:r w:rsidRPr="00977D2B">
              <w:rPr>
                <w:color w:val="000000"/>
              </w:rPr>
              <w:t xml:space="preserve">Bài tập phép tịnh tiến         </w:t>
            </w:r>
          </w:p>
        </w:tc>
        <w:tc>
          <w:tcPr>
            <w:tcW w:w="745" w:type="pct"/>
            <w:tcBorders>
              <w:bottom w:val="double" w:sz="4" w:space="0" w:color="auto"/>
            </w:tcBorders>
            <w:vAlign w:val="center"/>
          </w:tcPr>
          <w:p w:rsidR="000C5470" w:rsidRPr="00977D2B" w:rsidRDefault="000114A2" w:rsidP="000C5470">
            <w:pPr>
              <w:widowControl w:val="0"/>
              <w:autoSpaceDE w:val="0"/>
              <w:autoSpaceDN w:val="0"/>
            </w:pPr>
            <w:r w:rsidRPr="00977D2B">
              <w:rPr>
                <w:color w:val="000000"/>
                <w:lang w:val="es-ES"/>
              </w:rPr>
              <w:t>Bài tập cần làm (tr7, 7): 1, 2, 3, 4</w:t>
            </w:r>
          </w:p>
        </w:tc>
        <w:tc>
          <w:tcPr>
            <w:tcW w:w="1781" w:type="pct"/>
            <w:tcBorders>
              <w:bottom w:val="double" w:sz="4" w:space="0" w:color="auto"/>
            </w:tcBorders>
            <w:vAlign w:val="center"/>
          </w:tcPr>
          <w:p w:rsidR="000114A2" w:rsidRPr="00977D2B" w:rsidRDefault="000114A2" w:rsidP="000114A2">
            <w:pPr>
              <w:jc w:val="both"/>
              <w:rPr>
                <w:i/>
                <w:iCs/>
              </w:rPr>
            </w:pPr>
            <w:r w:rsidRPr="00977D2B">
              <w:rPr>
                <w:i/>
                <w:iCs/>
              </w:rPr>
              <w:t xml:space="preserve">Về kiến thức: </w:t>
            </w:r>
          </w:p>
          <w:p w:rsidR="000114A2" w:rsidRPr="00977D2B" w:rsidRDefault="000114A2" w:rsidP="000114A2">
            <w:pPr>
              <w:jc w:val="both"/>
              <w:rPr>
                <w:lang w:val="pt-BR"/>
              </w:rPr>
            </w:pPr>
            <w:r w:rsidRPr="00977D2B">
              <w:rPr>
                <w:lang w:val="pt-BR"/>
              </w:rPr>
              <w:t>Biết được:</w:t>
            </w:r>
          </w:p>
          <w:p w:rsidR="000114A2" w:rsidRPr="00977D2B" w:rsidRDefault="000114A2" w:rsidP="000114A2">
            <w:pPr>
              <w:jc w:val="both"/>
            </w:pPr>
            <w:r w:rsidRPr="00977D2B">
              <w:rPr>
                <w:lang w:val="pt-BR"/>
              </w:rPr>
              <w:t xml:space="preserve">- </w:t>
            </w:r>
            <w:r w:rsidRPr="00977D2B">
              <w:t xml:space="preserve">Biết định nghĩa phép biến hình. </w:t>
            </w:r>
          </w:p>
          <w:p w:rsidR="000114A2" w:rsidRPr="00977D2B" w:rsidRDefault="000114A2" w:rsidP="000114A2">
            <w:pPr>
              <w:pStyle w:val="BodyText"/>
              <w:spacing w:line="240" w:lineRule="auto"/>
              <w:rPr>
                <w:szCs w:val="28"/>
                <w:lang w:val="pt-BR"/>
              </w:rPr>
            </w:pPr>
            <w:r w:rsidRPr="00977D2B">
              <w:rPr>
                <w:szCs w:val="28"/>
                <w:lang w:val="pt-BR"/>
              </w:rPr>
              <w:t xml:space="preserve">- Định nghĩa của phép tịnh tiến; </w:t>
            </w:r>
          </w:p>
          <w:p w:rsidR="000114A2" w:rsidRPr="00977D2B" w:rsidRDefault="000114A2" w:rsidP="000114A2">
            <w:pPr>
              <w:pStyle w:val="BodyText"/>
              <w:spacing w:line="240" w:lineRule="auto"/>
              <w:rPr>
                <w:szCs w:val="28"/>
                <w:lang w:val="pt-BR"/>
              </w:rPr>
            </w:pPr>
            <w:r w:rsidRPr="00977D2B">
              <w:rPr>
                <w:szCs w:val="28"/>
                <w:lang w:val="pt-BR"/>
              </w:rPr>
              <w:t>- Phép tịnh tiến có các tính chất của phép dời hình;</w:t>
            </w:r>
          </w:p>
          <w:p w:rsidR="000114A2" w:rsidRPr="00977D2B" w:rsidRDefault="000114A2" w:rsidP="000114A2">
            <w:pPr>
              <w:jc w:val="both"/>
              <w:rPr>
                <w:lang w:val="pt-BR"/>
              </w:rPr>
            </w:pPr>
            <w:r w:rsidRPr="00977D2B">
              <w:rPr>
                <w:lang w:val="pt-BR"/>
              </w:rPr>
              <w:t xml:space="preserve">- Biểu thức toạ độ của phép tịnh tiến. </w:t>
            </w:r>
          </w:p>
          <w:p w:rsidR="000114A2" w:rsidRPr="00977D2B" w:rsidRDefault="000114A2" w:rsidP="000114A2">
            <w:pPr>
              <w:jc w:val="both"/>
            </w:pPr>
            <w:r w:rsidRPr="00977D2B">
              <w:rPr>
                <w:i/>
                <w:iCs/>
              </w:rPr>
              <w:t>Về kỹ năng:</w:t>
            </w:r>
          </w:p>
          <w:p w:rsidR="000114A2" w:rsidRPr="00977D2B" w:rsidRDefault="000114A2" w:rsidP="000114A2">
            <w:pPr>
              <w:pStyle w:val="BodyText"/>
              <w:spacing w:line="240" w:lineRule="auto"/>
              <w:rPr>
                <w:szCs w:val="28"/>
              </w:rPr>
            </w:pPr>
            <w:r w:rsidRPr="00977D2B">
              <w:rPr>
                <w:szCs w:val="28"/>
              </w:rPr>
              <w:t>- Biết một quy tắc tương ứng là phép biến hình. - - Dựng được ảnh của một điểm qua phép biến hình đã cho.</w:t>
            </w:r>
          </w:p>
          <w:p w:rsidR="000C5470" w:rsidRPr="00977D2B" w:rsidRDefault="000114A2" w:rsidP="000114A2">
            <w:pPr>
              <w:widowControl w:val="0"/>
              <w:autoSpaceDE w:val="0"/>
              <w:autoSpaceDN w:val="0"/>
            </w:pPr>
            <w:r w:rsidRPr="00977D2B">
              <w:rPr>
                <w:lang w:val="pt-BR"/>
              </w:rPr>
              <w:t>- Dựng được ảnh của một điểm,  một đoạn thẳng, một tam giác qua phép tịnh tiến</w:t>
            </w:r>
          </w:p>
        </w:tc>
        <w:tc>
          <w:tcPr>
            <w:tcW w:w="638" w:type="pct"/>
            <w:tcBorders>
              <w:bottom w:val="double" w:sz="4" w:space="0" w:color="auto"/>
            </w:tcBorders>
            <w:vAlign w:val="center"/>
          </w:tcPr>
          <w:p w:rsidR="000114A2" w:rsidRPr="00977D2B" w:rsidRDefault="000114A2" w:rsidP="000114A2">
            <w:pPr>
              <w:jc w:val="both"/>
            </w:pPr>
            <w:r w:rsidRPr="00977D2B">
              <w:t>- Dạy học theo nhóm kết hợp dạy học cá nhân.</w:t>
            </w:r>
          </w:p>
          <w:p w:rsidR="000C5470" w:rsidRPr="00977D2B" w:rsidRDefault="000114A2" w:rsidP="000114A2">
            <w:pPr>
              <w:widowControl w:val="0"/>
              <w:autoSpaceDE w:val="0"/>
              <w:autoSpaceDN w:val="0"/>
            </w:pPr>
            <w:r w:rsidRPr="00977D2B">
              <w:t>- Hình thức thảo luận.</w:t>
            </w:r>
          </w:p>
        </w:tc>
        <w:tc>
          <w:tcPr>
            <w:tcW w:w="424" w:type="pct"/>
            <w:gridSpan w:val="2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/>
            <w:vAlign w:val="center"/>
          </w:tcPr>
          <w:p w:rsidR="000C5470" w:rsidRPr="00977D2B" w:rsidRDefault="000C5470" w:rsidP="000C5470">
            <w:pPr>
              <w:widowControl w:val="0"/>
              <w:autoSpaceDE w:val="0"/>
              <w:autoSpaceDN w:val="0"/>
            </w:pPr>
          </w:p>
        </w:tc>
      </w:tr>
      <w:tr w:rsidR="00887EC4" w:rsidRPr="00977D2B" w:rsidTr="001C34C0">
        <w:trPr>
          <w:gridBefore w:val="1"/>
          <w:wBefore w:w="140" w:type="pct"/>
        </w:trPr>
        <w:tc>
          <w:tcPr>
            <w:tcW w:w="407" w:type="pct"/>
            <w:gridSpan w:val="2"/>
            <w:vMerge w:val="restart"/>
            <w:tcBorders>
              <w:top w:val="double" w:sz="4" w:space="0" w:color="auto"/>
              <w:left w:val="doub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5470" w:rsidRPr="00977D2B" w:rsidRDefault="000C5470" w:rsidP="000C5470">
            <w:pPr>
              <w:spacing w:line="360" w:lineRule="auto"/>
              <w:jc w:val="center"/>
              <w:rPr>
                <w:b/>
                <w:color w:val="000000"/>
              </w:rPr>
            </w:pPr>
            <w:r w:rsidRPr="00977D2B">
              <w:rPr>
                <w:b/>
                <w:color w:val="000000"/>
              </w:rPr>
              <w:t>3</w:t>
            </w:r>
          </w:p>
          <w:p w:rsidR="000C5470" w:rsidRPr="00977D2B" w:rsidRDefault="00510901" w:rsidP="000C5470">
            <w:pPr>
              <w:jc w:val="center"/>
            </w:pPr>
            <w:r>
              <w:rPr>
                <w:b/>
                <w:color w:val="000000"/>
              </w:rPr>
              <w:t xml:space="preserve"> (19</w:t>
            </w:r>
            <w:r w:rsidR="00BF75A0">
              <w:rPr>
                <w:b/>
                <w:color w:val="000000"/>
              </w:rPr>
              <w:t>-24 /9/2022</w:t>
            </w:r>
            <w:r w:rsidR="000C5470" w:rsidRPr="00977D2B">
              <w:rPr>
                <w:b/>
                <w:color w:val="000000"/>
              </w:rPr>
              <w:t>)</w:t>
            </w:r>
          </w:p>
        </w:tc>
        <w:tc>
          <w:tcPr>
            <w:tcW w:w="328" w:type="pc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C5470" w:rsidRPr="00977D2B" w:rsidRDefault="008D6E87" w:rsidP="000C5470">
            <w:pPr>
              <w:widowControl w:val="0"/>
              <w:autoSpaceDE w:val="0"/>
              <w:autoSpaceDN w:val="0"/>
              <w:jc w:val="center"/>
            </w:pPr>
            <w:r w:rsidRPr="00977D2B">
              <w:rPr>
                <w:color w:val="000000"/>
              </w:rPr>
              <w:t>7 (Giải tích)</w:t>
            </w:r>
          </w:p>
        </w:tc>
        <w:tc>
          <w:tcPr>
            <w:tcW w:w="536" w:type="pct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5470" w:rsidRPr="00977D2B" w:rsidRDefault="008D6E87" w:rsidP="000C5470">
            <w:pPr>
              <w:widowControl w:val="0"/>
              <w:autoSpaceDE w:val="0"/>
              <w:autoSpaceDN w:val="0"/>
              <w:rPr>
                <w:i/>
                <w:spacing w:val="-10"/>
              </w:rPr>
            </w:pPr>
            <w:r w:rsidRPr="00977D2B">
              <w:t>Phương trình lượng giác cơ bản</w:t>
            </w:r>
          </w:p>
        </w:tc>
        <w:tc>
          <w:tcPr>
            <w:tcW w:w="745" w:type="pc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D6E87" w:rsidRPr="00977D2B" w:rsidRDefault="008D6E87" w:rsidP="008D6E87">
            <w:pPr>
              <w:spacing w:line="0" w:lineRule="atLeast"/>
              <w:rPr>
                <w:color w:val="000000"/>
              </w:rPr>
            </w:pPr>
            <w:r w:rsidRPr="00977D2B">
              <w:rPr>
                <w:color w:val="000000"/>
              </w:rPr>
              <w:t xml:space="preserve">-Phương trình lượng giác cơ bản: sinx = m và công thức </w:t>
            </w:r>
            <w:r w:rsidRPr="00977D2B">
              <w:rPr>
                <w:color w:val="000000"/>
              </w:rPr>
              <w:lastRenderedPageBreak/>
              <w:t>nghiệm.</w:t>
            </w:r>
          </w:p>
          <w:p w:rsidR="000C5470" w:rsidRPr="00977D2B" w:rsidRDefault="008D6E87" w:rsidP="000C5470">
            <w:pPr>
              <w:widowControl w:val="0"/>
              <w:autoSpaceDE w:val="0"/>
              <w:autoSpaceDN w:val="0"/>
            </w:pPr>
            <w:r w:rsidRPr="00977D2B">
              <w:t>- Các ví dụ</w:t>
            </w:r>
          </w:p>
        </w:tc>
        <w:tc>
          <w:tcPr>
            <w:tcW w:w="1781" w:type="pc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D6E87" w:rsidRPr="00977D2B" w:rsidRDefault="008D6E87" w:rsidP="008D6E87">
            <w:pPr>
              <w:spacing w:line="0" w:lineRule="atLeast"/>
              <w:rPr>
                <w:i/>
                <w:iCs/>
                <w:color w:val="000000"/>
              </w:rPr>
            </w:pPr>
            <w:r w:rsidRPr="00977D2B">
              <w:rPr>
                <w:i/>
                <w:iCs/>
                <w:color w:val="000000"/>
              </w:rPr>
              <w:lastRenderedPageBreak/>
              <w:t>Về kiến thức:</w:t>
            </w:r>
          </w:p>
          <w:p w:rsidR="008D6E87" w:rsidRPr="00977D2B" w:rsidRDefault="008D6E87" w:rsidP="008D6E87">
            <w:pPr>
              <w:spacing w:line="0" w:lineRule="atLeast"/>
              <w:rPr>
                <w:color w:val="000000"/>
              </w:rPr>
            </w:pPr>
            <w:r w:rsidRPr="00977D2B">
              <w:rPr>
                <w:color w:val="000000"/>
              </w:rPr>
              <w:t>Biết  các phương trình lượng giác cơ bản: sinx = m và công thức nghiệm.</w:t>
            </w:r>
          </w:p>
          <w:p w:rsidR="008D6E87" w:rsidRPr="00977D2B" w:rsidRDefault="008D6E87" w:rsidP="008D6E87">
            <w:pPr>
              <w:spacing w:line="0" w:lineRule="atLeast"/>
              <w:rPr>
                <w:i/>
                <w:iCs/>
                <w:color w:val="000000"/>
              </w:rPr>
            </w:pPr>
            <w:r w:rsidRPr="00977D2B">
              <w:rPr>
                <w:i/>
                <w:iCs/>
                <w:color w:val="000000"/>
              </w:rPr>
              <w:t xml:space="preserve">Về kỹ năng:  </w:t>
            </w:r>
          </w:p>
          <w:p w:rsidR="008D6E87" w:rsidRPr="00977D2B" w:rsidRDefault="008D6E87" w:rsidP="008D6E87">
            <w:pPr>
              <w:spacing w:line="0" w:lineRule="atLeast"/>
              <w:rPr>
                <w:color w:val="000000"/>
              </w:rPr>
            </w:pPr>
            <w:r w:rsidRPr="00977D2B">
              <w:rPr>
                <w:color w:val="000000"/>
              </w:rPr>
              <w:lastRenderedPageBreak/>
              <w:t>Giải thành thạo phương trình lượng giác cơ bản. Biết sử dụng máy tính bỏ túi để giải phương trình lượng giác cơ bản.</w:t>
            </w:r>
          </w:p>
          <w:p w:rsidR="000C5470" w:rsidRPr="00977D2B" w:rsidRDefault="008D6E87" w:rsidP="008D6E87">
            <w:pPr>
              <w:widowControl w:val="0"/>
              <w:autoSpaceDE w:val="0"/>
              <w:autoSpaceDN w:val="0"/>
            </w:pPr>
            <w:r w:rsidRPr="00977D2B">
              <w:rPr>
                <w:color w:val="000000"/>
                <w:lang w:val="nb-NO"/>
              </w:rPr>
              <w:t>Giải được phương trình thuộc dạng nêu trên.</w:t>
            </w:r>
          </w:p>
        </w:tc>
        <w:tc>
          <w:tcPr>
            <w:tcW w:w="638" w:type="pc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C5470" w:rsidRPr="00977D2B" w:rsidRDefault="000C5470" w:rsidP="000C5470">
            <w:pPr>
              <w:jc w:val="both"/>
            </w:pPr>
            <w:r w:rsidRPr="00977D2B">
              <w:lastRenderedPageBreak/>
              <w:t>- Dạy học cả lớp</w:t>
            </w:r>
          </w:p>
        </w:tc>
        <w:tc>
          <w:tcPr>
            <w:tcW w:w="424" w:type="pct"/>
            <w:gridSpan w:val="2"/>
            <w:tcBorders>
              <w:top w:val="double" w:sz="4" w:space="0" w:color="auto"/>
              <w:left w:val="single" w:sz="4" w:space="0" w:color="auto"/>
              <w:right w:val="double" w:sz="4" w:space="0" w:color="auto"/>
            </w:tcBorders>
            <w:shd w:val="clear" w:color="auto" w:fill="FFFFFF"/>
            <w:vAlign w:val="center"/>
          </w:tcPr>
          <w:p w:rsidR="000C5470" w:rsidRPr="00977D2B" w:rsidRDefault="000C5470" w:rsidP="000C5470">
            <w:pPr>
              <w:widowControl w:val="0"/>
              <w:autoSpaceDE w:val="0"/>
              <w:autoSpaceDN w:val="0"/>
            </w:pPr>
          </w:p>
        </w:tc>
      </w:tr>
      <w:tr w:rsidR="00887EC4" w:rsidRPr="00977D2B" w:rsidTr="001C34C0">
        <w:trPr>
          <w:gridBefore w:val="1"/>
          <w:wBefore w:w="140" w:type="pct"/>
        </w:trPr>
        <w:tc>
          <w:tcPr>
            <w:tcW w:w="407" w:type="pct"/>
            <w:gridSpan w:val="2"/>
            <w:vMerge/>
            <w:tcBorders>
              <w:left w:val="doub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5470" w:rsidRPr="00977D2B" w:rsidRDefault="000C5470" w:rsidP="000C5470">
            <w:pPr>
              <w:jc w:val="center"/>
            </w:pPr>
          </w:p>
        </w:tc>
        <w:tc>
          <w:tcPr>
            <w:tcW w:w="328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C5470" w:rsidRPr="00977D2B" w:rsidRDefault="008D6E87" w:rsidP="000C5470">
            <w:pPr>
              <w:widowControl w:val="0"/>
              <w:autoSpaceDE w:val="0"/>
              <w:autoSpaceDN w:val="0"/>
              <w:jc w:val="center"/>
            </w:pPr>
            <w:r w:rsidRPr="00977D2B">
              <w:rPr>
                <w:color w:val="000000"/>
              </w:rPr>
              <w:t>8 (Giải tích)</w:t>
            </w:r>
          </w:p>
        </w:tc>
        <w:tc>
          <w:tcPr>
            <w:tcW w:w="5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5470" w:rsidRPr="00977D2B" w:rsidRDefault="008D6E87" w:rsidP="000C5470">
            <w:pPr>
              <w:widowControl w:val="0"/>
              <w:autoSpaceDE w:val="0"/>
              <w:autoSpaceDN w:val="0"/>
              <w:rPr>
                <w:i/>
                <w:spacing w:val="-10"/>
              </w:rPr>
            </w:pPr>
            <w:r w:rsidRPr="00977D2B">
              <w:t>Phương trình lượng giác cơ bản</w:t>
            </w:r>
          </w:p>
        </w:tc>
        <w:tc>
          <w:tcPr>
            <w:tcW w:w="745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D6E87" w:rsidRPr="00977D2B" w:rsidRDefault="008D6E87" w:rsidP="008D6E87">
            <w:pPr>
              <w:spacing w:line="0" w:lineRule="atLeast"/>
              <w:rPr>
                <w:color w:val="000000"/>
              </w:rPr>
            </w:pPr>
            <w:r w:rsidRPr="00977D2B">
              <w:rPr>
                <w:color w:val="000000"/>
              </w:rPr>
              <w:t>-Phương trình lượng giác cơ bản: cosx = m và công thức nghiệm.</w:t>
            </w:r>
          </w:p>
          <w:p w:rsidR="000C5470" w:rsidRPr="00977D2B" w:rsidRDefault="008D6E87" w:rsidP="008D6E87">
            <w:pPr>
              <w:widowControl w:val="0"/>
              <w:autoSpaceDE w:val="0"/>
              <w:autoSpaceDN w:val="0"/>
            </w:pPr>
            <w:r w:rsidRPr="00977D2B">
              <w:t>- Các ví dụ</w:t>
            </w:r>
          </w:p>
        </w:tc>
        <w:tc>
          <w:tcPr>
            <w:tcW w:w="1781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D6E87" w:rsidRPr="00977D2B" w:rsidRDefault="008D6E87" w:rsidP="008D6E87">
            <w:pPr>
              <w:spacing w:line="0" w:lineRule="atLeast"/>
              <w:jc w:val="both"/>
              <w:rPr>
                <w:i/>
                <w:iCs/>
                <w:color w:val="000000"/>
              </w:rPr>
            </w:pPr>
            <w:r w:rsidRPr="00977D2B">
              <w:rPr>
                <w:i/>
                <w:iCs/>
                <w:color w:val="000000"/>
              </w:rPr>
              <w:t>Về kiến thức:</w:t>
            </w:r>
          </w:p>
          <w:p w:rsidR="008D6E87" w:rsidRPr="00977D2B" w:rsidRDefault="008D6E87" w:rsidP="008D6E87">
            <w:pPr>
              <w:spacing w:line="0" w:lineRule="atLeast"/>
              <w:jc w:val="both"/>
              <w:rPr>
                <w:color w:val="000000"/>
              </w:rPr>
            </w:pPr>
            <w:r w:rsidRPr="00977D2B">
              <w:rPr>
                <w:color w:val="000000"/>
              </w:rPr>
              <w:t>Biết  các phương trình lượng giác cơ bản: cosx = m và công thức nghiệm.</w:t>
            </w:r>
          </w:p>
          <w:p w:rsidR="008D6E87" w:rsidRPr="00977D2B" w:rsidRDefault="008D6E87" w:rsidP="008D6E87">
            <w:pPr>
              <w:spacing w:line="0" w:lineRule="atLeast"/>
              <w:jc w:val="both"/>
              <w:rPr>
                <w:i/>
                <w:iCs/>
                <w:color w:val="000000"/>
              </w:rPr>
            </w:pPr>
            <w:r w:rsidRPr="00977D2B">
              <w:rPr>
                <w:i/>
                <w:iCs/>
                <w:color w:val="000000"/>
              </w:rPr>
              <w:t xml:space="preserve">Về kỹ năng:  </w:t>
            </w:r>
          </w:p>
          <w:p w:rsidR="008D6E87" w:rsidRPr="00977D2B" w:rsidRDefault="008D6E87" w:rsidP="008D6E87">
            <w:pPr>
              <w:spacing w:line="0" w:lineRule="atLeast"/>
              <w:jc w:val="both"/>
              <w:rPr>
                <w:color w:val="000000"/>
              </w:rPr>
            </w:pPr>
            <w:r w:rsidRPr="00977D2B">
              <w:rPr>
                <w:color w:val="000000"/>
              </w:rPr>
              <w:t>Giải thành thạo phương trình lượng giác cơ bản. Biết sử dụng máy tính bỏ túi để giải phương trình lượng giác cơ bản.</w:t>
            </w:r>
          </w:p>
          <w:p w:rsidR="000C5470" w:rsidRPr="00977D2B" w:rsidRDefault="008D6E87" w:rsidP="008D6E87">
            <w:pPr>
              <w:pStyle w:val="TableParagraph"/>
              <w:rPr>
                <w:iCs/>
                <w:sz w:val="28"/>
                <w:szCs w:val="28"/>
              </w:rPr>
            </w:pPr>
            <w:r w:rsidRPr="00977D2B">
              <w:rPr>
                <w:color w:val="000000"/>
                <w:sz w:val="28"/>
                <w:szCs w:val="28"/>
                <w:lang w:val="nb-NO"/>
              </w:rPr>
              <w:t>Giải được phương trình thuộc dạng nêu trên.</w:t>
            </w:r>
          </w:p>
        </w:tc>
        <w:tc>
          <w:tcPr>
            <w:tcW w:w="638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C5470" w:rsidRPr="00977D2B" w:rsidRDefault="000C5470" w:rsidP="000C5470">
            <w:pPr>
              <w:jc w:val="both"/>
            </w:pPr>
            <w:r w:rsidRPr="00977D2B">
              <w:t>- Dạy học theo nhóm kết hợp dạy học cá nhân.</w:t>
            </w:r>
          </w:p>
          <w:p w:rsidR="000C5470" w:rsidRPr="00977D2B" w:rsidRDefault="000C5470" w:rsidP="000C5470">
            <w:pPr>
              <w:jc w:val="both"/>
            </w:pPr>
            <w:r w:rsidRPr="00977D2B">
              <w:t>- Hình thức thảo luận.</w:t>
            </w:r>
          </w:p>
          <w:p w:rsidR="000C5470" w:rsidRPr="00977D2B" w:rsidRDefault="000C5470" w:rsidP="000C5470">
            <w:pPr>
              <w:widowControl w:val="0"/>
              <w:autoSpaceDE w:val="0"/>
              <w:autoSpaceDN w:val="0"/>
            </w:pPr>
          </w:p>
        </w:tc>
        <w:tc>
          <w:tcPr>
            <w:tcW w:w="424" w:type="pct"/>
            <w:gridSpan w:val="2"/>
            <w:tcBorders>
              <w:left w:val="single" w:sz="4" w:space="0" w:color="auto"/>
              <w:bottom w:val="single" w:sz="4" w:space="0" w:color="auto"/>
              <w:right w:val="double" w:sz="4" w:space="0" w:color="auto"/>
            </w:tcBorders>
            <w:shd w:val="clear" w:color="auto" w:fill="FFFFFF"/>
            <w:vAlign w:val="center"/>
          </w:tcPr>
          <w:p w:rsidR="000C5470" w:rsidRPr="00977D2B" w:rsidRDefault="008D6E87" w:rsidP="000C5470">
            <w:pPr>
              <w:widowControl w:val="0"/>
              <w:autoSpaceDE w:val="0"/>
              <w:autoSpaceDN w:val="0"/>
            </w:pPr>
            <w:r w:rsidRPr="00977D2B">
              <w:rPr>
                <w:rStyle w:val="Vnbnnidung"/>
                <w:sz w:val="28"/>
                <w:szCs w:val="28"/>
              </w:rPr>
              <w:t>HĐ 4 tự học</w:t>
            </w:r>
          </w:p>
        </w:tc>
      </w:tr>
      <w:tr w:rsidR="00887EC4" w:rsidRPr="00977D2B" w:rsidTr="001C34C0">
        <w:trPr>
          <w:gridBefore w:val="1"/>
          <w:wBefore w:w="140" w:type="pct"/>
        </w:trPr>
        <w:tc>
          <w:tcPr>
            <w:tcW w:w="407" w:type="pct"/>
            <w:gridSpan w:val="2"/>
            <w:vMerge/>
            <w:tcBorders>
              <w:left w:val="doub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5470" w:rsidRPr="00977D2B" w:rsidRDefault="000C5470" w:rsidP="000C5470">
            <w:pPr>
              <w:jc w:val="center"/>
            </w:pPr>
          </w:p>
        </w:tc>
        <w:tc>
          <w:tcPr>
            <w:tcW w:w="328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C5470" w:rsidRPr="00977D2B" w:rsidRDefault="008D6E87" w:rsidP="000C5470">
            <w:pPr>
              <w:widowControl w:val="0"/>
              <w:autoSpaceDE w:val="0"/>
              <w:autoSpaceDN w:val="0"/>
              <w:jc w:val="center"/>
            </w:pPr>
            <w:r w:rsidRPr="00977D2B">
              <w:rPr>
                <w:color w:val="000000"/>
              </w:rPr>
              <w:t>9 (Giải tích)</w:t>
            </w:r>
          </w:p>
        </w:tc>
        <w:tc>
          <w:tcPr>
            <w:tcW w:w="5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5470" w:rsidRPr="00977D2B" w:rsidRDefault="008D6E87" w:rsidP="000C5470">
            <w:pPr>
              <w:widowControl w:val="0"/>
              <w:autoSpaceDE w:val="0"/>
              <w:autoSpaceDN w:val="0"/>
              <w:jc w:val="center"/>
              <w:rPr>
                <w:b/>
                <w:i/>
                <w:spacing w:val="-10"/>
              </w:rPr>
            </w:pPr>
            <w:r w:rsidRPr="00977D2B">
              <w:t>Phương trình lượng giác cơ bản</w:t>
            </w:r>
          </w:p>
        </w:tc>
        <w:tc>
          <w:tcPr>
            <w:tcW w:w="745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D6E87" w:rsidRPr="00977D2B" w:rsidRDefault="008D6E87" w:rsidP="008D6E87">
            <w:pPr>
              <w:spacing w:line="0" w:lineRule="atLeast"/>
              <w:rPr>
                <w:color w:val="000000"/>
              </w:rPr>
            </w:pPr>
            <w:r w:rsidRPr="00977D2B">
              <w:rPr>
                <w:color w:val="000000"/>
              </w:rPr>
              <w:t>-Phương trình lượng giác cơ bản: tanx = m; cotx = m và công thức nghiệm.</w:t>
            </w:r>
          </w:p>
          <w:p w:rsidR="008D6E87" w:rsidRPr="00977D2B" w:rsidRDefault="008D6E87" w:rsidP="008D6E87">
            <w:pPr>
              <w:spacing w:line="0" w:lineRule="atLeast"/>
              <w:rPr>
                <w:color w:val="000000"/>
              </w:rPr>
            </w:pPr>
          </w:p>
          <w:p w:rsidR="000C5470" w:rsidRPr="00977D2B" w:rsidRDefault="008D6E87" w:rsidP="008D6E87">
            <w:pPr>
              <w:widowControl w:val="0"/>
              <w:autoSpaceDE w:val="0"/>
              <w:autoSpaceDN w:val="0"/>
            </w:pPr>
            <w:r w:rsidRPr="00977D2B">
              <w:t>- Các ví dụ</w:t>
            </w:r>
          </w:p>
        </w:tc>
        <w:tc>
          <w:tcPr>
            <w:tcW w:w="1781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D6E87" w:rsidRPr="00977D2B" w:rsidRDefault="008D6E87" w:rsidP="008D6E87">
            <w:pPr>
              <w:spacing w:line="0" w:lineRule="atLeast"/>
              <w:jc w:val="both"/>
              <w:rPr>
                <w:i/>
                <w:iCs/>
                <w:color w:val="000000"/>
              </w:rPr>
            </w:pPr>
            <w:r w:rsidRPr="00977D2B">
              <w:rPr>
                <w:i/>
                <w:iCs/>
                <w:color w:val="000000"/>
              </w:rPr>
              <w:t>Về kiến thức:</w:t>
            </w:r>
          </w:p>
          <w:p w:rsidR="008D6E87" w:rsidRPr="00977D2B" w:rsidRDefault="008D6E87" w:rsidP="008D6E87">
            <w:pPr>
              <w:spacing w:line="0" w:lineRule="atLeast"/>
              <w:jc w:val="both"/>
              <w:rPr>
                <w:color w:val="000000"/>
              </w:rPr>
            </w:pPr>
            <w:r w:rsidRPr="00977D2B">
              <w:rPr>
                <w:color w:val="000000"/>
              </w:rPr>
              <w:t>Biết  các phương trình lượng giác cơ bản: tanx = m; cotx = m và công thức nghiệm.</w:t>
            </w:r>
          </w:p>
          <w:p w:rsidR="008D6E87" w:rsidRPr="00977D2B" w:rsidRDefault="008D6E87" w:rsidP="008D6E87">
            <w:pPr>
              <w:spacing w:line="0" w:lineRule="atLeast"/>
              <w:jc w:val="both"/>
              <w:rPr>
                <w:i/>
                <w:iCs/>
                <w:color w:val="000000"/>
              </w:rPr>
            </w:pPr>
            <w:r w:rsidRPr="00977D2B">
              <w:rPr>
                <w:i/>
                <w:iCs/>
                <w:color w:val="000000"/>
              </w:rPr>
              <w:t xml:space="preserve">Về kỹ năng:  </w:t>
            </w:r>
          </w:p>
          <w:p w:rsidR="008D6E87" w:rsidRPr="00977D2B" w:rsidRDefault="008D6E87" w:rsidP="008D6E87">
            <w:pPr>
              <w:spacing w:line="0" w:lineRule="atLeast"/>
              <w:jc w:val="both"/>
              <w:rPr>
                <w:color w:val="000000"/>
              </w:rPr>
            </w:pPr>
            <w:r w:rsidRPr="00977D2B">
              <w:rPr>
                <w:color w:val="000000"/>
              </w:rPr>
              <w:t>Giải thành thạo phương trình lượng giác cơ bản. Biết sử dụng máy tính bỏ túi để giải phương trình lượng giác cơ bản.</w:t>
            </w:r>
          </w:p>
          <w:p w:rsidR="000C5470" w:rsidRPr="00977D2B" w:rsidRDefault="008D6E87" w:rsidP="008D6E87">
            <w:pPr>
              <w:pStyle w:val="TableParagraph"/>
              <w:rPr>
                <w:sz w:val="28"/>
                <w:szCs w:val="28"/>
              </w:rPr>
            </w:pPr>
            <w:r w:rsidRPr="00977D2B">
              <w:rPr>
                <w:color w:val="000000"/>
                <w:sz w:val="28"/>
                <w:szCs w:val="28"/>
                <w:lang w:val="nb-NO"/>
              </w:rPr>
              <w:t>Giải được phương trình thuộc dạng nêu trên.</w:t>
            </w:r>
          </w:p>
        </w:tc>
        <w:tc>
          <w:tcPr>
            <w:tcW w:w="638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C5470" w:rsidRPr="00977D2B" w:rsidRDefault="000C5470" w:rsidP="000C5470">
            <w:pPr>
              <w:jc w:val="both"/>
            </w:pPr>
            <w:r w:rsidRPr="00977D2B">
              <w:t xml:space="preserve">- Dạy học theo chủ đề </w:t>
            </w:r>
          </w:p>
        </w:tc>
        <w:tc>
          <w:tcPr>
            <w:tcW w:w="42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shd w:val="clear" w:color="auto" w:fill="FFFFFF"/>
            <w:vAlign w:val="center"/>
          </w:tcPr>
          <w:p w:rsidR="000C5470" w:rsidRPr="00977D2B" w:rsidRDefault="000C5470" w:rsidP="000C5470">
            <w:pPr>
              <w:widowControl w:val="0"/>
              <w:autoSpaceDE w:val="0"/>
              <w:autoSpaceDN w:val="0"/>
            </w:pPr>
          </w:p>
        </w:tc>
      </w:tr>
      <w:tr w:rsidR="00887EC4" w:rsidRPr="00977D2B" w:rsidTr="001C34C0">
        <w:trPr>
          <w:gridBefore w:val="1"/>
          <w:wBefore w:w="140" w:type="pct"/>
        </w:trPr>
        <w:tc>
          <w:tcPr>
            <w:tcW w:w="407" w:type="pct"/>
            <w:gridSpan w:val="2"/>
            <w:vMerge/>
            <w:tcBorders>
              <w:left w:val="doub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B52F9" w:rsidRPr="00977D2B" w:rsidRDefault="009B52F9" w:rsidP="000C5470">
            <w:pPr>
              <w:jc w:val="center"/>
            </w:pPr>
          </w:p>
        </w:tc>
        <w:tc>
          <w:tcPr>
            <w:tcW w:w="328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B52F9" w:rsidRPr="00977D2B" w:rsidRDefault="009B52F9" w:rsidP="000C5470">
            <w:pPr>
              <w:widowControl w:val="0"/>
              <w:autoSpaceDE w:val="0"/>
              <w:autoSpaceDN w:val="0"/>
              <w:jc w:val="center"/>
              <w:rPr>
                <w:color w:val="000000"/>
              </w:rPr>
            </w:pPr>
            <w:r w:rsidRPr="00977D2B">
              <w:rPr>
                <w:color w:val="000000"/>
              </w:rPr>
              <w:t>TC 3</w:t>
            </w:r>
          </w:p>
        </w:tc>
        <w:tc>
          <w:tcPr>
            <w:tcW w:w="5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B52F9" w:rsidRPr="00977D2B" w:rsidRDefault="009B52F9" w:rsidP="000C5470">
            <w:pPr>
              <w:widowControl w:val="0"/>
              <w:autoSpaceDE w:val="0"/>
              <w:autoSpaceDN w:val="0"/>
              <w:jc w:val="center"/>
            </w:pPr>
            <w:r w:rsidRPr="00977D2B">
              <w:rPr>
                <w:color w:val="000000"/>
              </w:rPr>
              <w:t>Bài tập hàm số lượng giác</w:t>
            </w:r>
          </w:p>
        </w:tc>
        <w:tc>
          <w:tcPr>
            <w:tcW w:w="745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B52F9" w:rsidRPr="00977D2B" w:rsidRDefault="009B52F9" w:rsidP="008D6E87">
            <w:pPr>
              <w:spacing w:line="0" w:lineRule="atLeast"/>
              <w:rPr>
                <w:color w:val="000000"/>
              </w:rPr>
            </w:pPr>
          </w:p>
        </w:tc>
        <w:tc>
          <w:tcPr>
            <w:tcW w:w="1781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B52F9" w:rsidRPr="00977D2B" w:rsidRDefault="009B52F9" w:rsidP="008D6E87">
            <w:pPr>
              <w:spacing w:line="0" w:lineRule="atLeast"/>
              <w:jc w:val="both"/>
            </w:pPr>
          </w:p>
        </w:tc>
        <w:tc>
          <w:tcPr>
            <w:tcW w:w="638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B52F9" w:rsidRPr="00977D2B" w:rsidRDefault="009B52F9" w:rsidP="009B52F9">
            <w:r w:rsidRPr="00977D2B">
              <w:t>- Dạy học theo nhóm kết hợp dạy học cá nhân.</w:t>
            </w:r>
          </w:p>
          <w:p w:rsidR="009B52F9" w:rsidRPr="00977D2B" w:rsidRDefault="009B52F9" w:rsidP="009B52F9">
            <w:pPr>
              <w:jc w:val="both"/>
            </w:pPr>
            <w:r w:rsidRPr="00977D2B">
              <w:t>- Hình thức thảo luận.</w:t>
            </w:r>
          </w:p>
        </w:tc>
        <w:tc>
          <w:tcPr>
            <w:tcW w:w="42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shd w:val="clear" w:color="auto" w:fill="FFFFFF"/>
            <w:vAlign w:val="center"/>
          </w:tcPr>
          <w:p w:rsidR="009B52F9" w:rsidRPr="00977D2B" w:rsidRDefault="009B52F9" w:rsidP="000C5470">
            <w:pPr>
              <w:widowControl w:val="0"/>
              <w:autoSpaceDE w:val="0"/>
              <w:autoSpaceDN w:val="0"/>
            </w:pPr>
          </w:p>
        </w:tc>
      </w:tr>
      <w:tr w:rsidR="00887EC4" w:rsidRPr="00977D2B" w:rsidTr="001C34C0">
        <w:trPr>
          <w:gridBefore w:val="1"/>
          <w:wBefore w:w="140" w:type="pct"/>
        </w:trPr>
        <w:tc>
          <w:tcPr>
            <w:tcW w:w="407" w:type="pct"/>
            <w:gridSpan w:val="2"/>
            <w:vMerge/>
            <w:tcBorders>
              <w:left w:val="double" w:sz="4" w:space="0" w:color="auto"/>
              <w:bottom w:val="doub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5470" w:rsidRPr="00977D2B" w:rsidRDefault="000C5470" w:rsidP="000C5470">
            <w:pPr>
              <w:jc w:val="center"/>
            </w:pPr>
          </w:p>
        </w:tc>
        <w:tc>
          <w:tcPr>
            <w:tcW w:w="328" w:type="pct"/>
            <w:tcBorders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0C5470" w:rsidRPr="00977D2B" w:rsidRDefault="008D6E87" w:rsidP="000C5470">
            <w:pPr>
              <w:widowControl w:val="0"/>
              <w:autoSpaceDE w:val="0"/>
              <w:autoSpaceDN w:val="0"/>
              <w:jc w:val="center"/>
            </w:pPr>
            <w:r w:rsidRPr="00977D2B">
              <w:rPr>
                <w:color w:val="000000"/>
              </w:rPr>
              <w:t>3 (Hình học)</w:t>
            </w:r>
          </w:p>
        </w:tc>
        <w:tc>
          <w:tcPr>
            <w:tcW w:w="536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5470" w:rsidRPr="00977D2B" w:rsidRDefault="008D6E87" w:rsidP="000C5470">
            <w:pPr>
              <w:widowControl w:val="0"/>
              <w:autoSpaceDE w:val="0"/>
              <w:autoSpaceDN w:val="0"/>
              <w:rPr>
                <w:i/>
                <w:spacing w:val="-10"/>
              </w:rPr>
            </w:pPr>
            <w:r w:rsidRPr="00977D2B">
              <w:rPr>
                <w:color w:val="000000"/>
              </w:rPr>
              <w:t>Phép quay</w:t>
            </w:r>
          </w:p>
        </w:tc>
        <w:tc>
          <w:tcPr>
            <w:tcW w:w="745" w:type="pct"/>
            <w:tcBorders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9B52F9" w:rsidRPr="00977D2B" w:rsidRDefault="009B52F9" w:rsidP="009B52F9">
            <w:pPr>
              <w:pStyle w:val="BodyText"/>
              <w:spacing w:line="240" w:lineRule="auto"/>
              <w:rPr>
                <w:szCs w:val="28"/>
              </w:rPr>
            </w:pPr>
            <w:r w:rsidRPr="00977D2B">
              <w:rPr>
                <w:szCs w:val="28"/>
              </w:rPr>
              <w:t xml:space="preserve">- Định nghĩa của phép quay; </w:t>
            </w:r>
          </w:p>
          <w:p w:rsidR="009B52F9" w:rsidRPr="00977D2B" w:rsidRDefault="009B52F9" w:rsidP="009B52F9">
            <w:r w:rsidRPr="00977D2B">
              <w:t xml:space="preserve">-Các tính chất </w:t>
            </w:r>
          </w:p>
          <w:p w:rsidR="000C5470" w:rsidRPr="00977D2B" w:rsidRDefault="000C5470" w:rsidP="000C5470">
            <w:pPr>
              <w:widowControl w:val="0"/>
              <w:autoSpaceDE w:val="0"/>
              <w:autoSpaceDN w:val="0"/>
            </w:pPr>
          </w:p>
        </w:tc>
        <w:tc>
          <w:tcPr>
            <w:tcW w:w="1781" w:type="pct"/>
            <w:tcBorders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9B52F9" w:rsidRPr="00977D2B" w:rsidRDefault="009B52F9" w:rsidP="009B52F9">
            <w:pPr>
              <w:rPr>
                <w:i/>
                <w:iCs/>
              </w:rPr>
            </w:pPr>
            <w:r w:rsidRPr="00977D2B">
              <w:rPr>
                <w:i/>
                <w:iCs/>
              </w:rPr>
              <w:t>Về kiến thức:</w:t>
            </w:r>
          </w:p>
          <w:p w:rsidR="009B52F9" w:rsidRPr="00977D2B" w:rsidRDefault="009B52F9" w:rsidP="009B52F9">
            <w:pPr>
              <w:pStyle w:val="BodyText"/>
              <w:spacing w:line="240" w:lineRule="auto"/>
              <w:rPr>
                <w:szCs w:val="28"/>
              </w:rPr>
            </w:pPr>
            <w:r w:rsidRPr="00977D2B">
              <w:rPr>
                <w:szCs w:val="28"/>
              </w:rPr>
              <w:t>Biết được:</w:t>
            </w:r>
          </w:p>
          <w:p w:rsidR="009B52F9" w:rsidRPr="00977D2B" w:rsidRDefault="009B52F9" w:rsidP="009B52F9">
            <w:pPr>
              <w:pStyle w:val="BodyText"/>
              <w:spacing w:line="240" w:lineRule="auto"/>
              <w:rPr>
                <w:szCs w:val="28"/>
              </w:rPr>
            </w:pPr>
            <w:r w:rsidRPr="00977D2B">
              <w:rPr>
                <w:szCs w:val="28"/>
              </w:rPr>
              <w:t xml:space="preserve">- Định nghĩa của phép quay; </w:t>
            </w:r>
          </w:p>
          <w:p w:rsidR="009B52F9" w:rsidRPr="00977D2B" w:rsidRDefault="009B52F9" w:rsidP="009B52F9">
            <w:pPr>
              <w:pStyle w:val="BodyText"/>
              <w:spacing w:line="240" w:lineRule="auto"/>
              <w:rPr>
                <w:szCs w:val="28"/>
              </w:rPr>
            </w:pPr>
            <w:r w:rsidRPr="00977D2B">
              <w:rPr>
                <w:szCs w:val="28"/>
              </w:rPr>
              <w:t xml:space="preserve">- Phép quay có các tính chất của phép dời </w:t>
            </w:r>
            <w:r w:rsidRPr="00977D2B">
              <w:rPr>
                <w:szCs w:val="28"/>
              </w:rPr>
              <w:lastRenderedPageBreak/>
              <w:t>hình.</w:t>
            </w:r>
          </w:p>
          <w:p w:rsidR="009B52F9" w:rsidRPr="00977D2B" w:rsidRDefault="009B52F9" w:rsidP="009B52F9">
            <w:r w:rsidRPr="00977D2B">
              <w:rPr>
                <w:i/>
                <w:iCs/>
              </w:rPr>
              <w:t>Về kỹ năng :</w:t>
            </w:r>
          </w:p>
          <w:p w:rsidR="000C5470" w:rsidRPr="00977D2B" w:rsidRDefault="009B52F9" w:rsidP="009B52F9">
            <w:pPr>
              <w:widowControl w:val="0"/>
              <w:autoSpaceDE w:val="0"/>
              <w:autoSpaceDN w:val="0"/>
            </w:pPr>
            <w:r w:rsidRPr="00977D2B">
              <w:t xml:space="preserve"> Dựng được ảnh của một điểm,  một đoạn thẳng, một tam giác qua phép quay</w:t>
            </w:r>
          </w:p>
        </w:tc>
        <w:tc>
          <w:tcPr>
            <w:tcW w:w="638" w:type="pct"/>
            <w:tcBorders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0C5470" w:rsidRPr="00977D2B" w:rsidRDefault="000C5470" w:rsidP="000C5470">
            <w:pPr>
              <w:jc w:val="both"/>
            </w:pPr>
            <w:r w:rsidRPr="00977D2B">
              <w:lastRenderedPageBreak/>
              <w:t>- Dạy học theo nhóm kết hợp dạy học cá nhân.</w:t>
            </w:r>
          </w:p>
          <w:p w:rsidR="000C5470" w:rsidRPr="00977D2B" w:rsidRDefault="000C5470" w:rsidP="000C5470">
            <w:pPr>
              <w:jc w:val="both"/>
            </w:pPr>
            <w:r w:rsidRPr="00977D2B">
              <w:lastRenderedPageBreak/>
              <w:t>- Hình thức thảo luận.</w:t>
            </w:r>
          </w:p>
        </w:tc>
        <w:tc>
          <w:tcPr>
            <w:tcW w:w="424" w:type="pct"/>
            <w:gridSpan w:val="2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/>
            <w:vAlign w:val="center"/>
          </w:tcPr>
          <w:p w:rsidR="000C5470" w:rsidRPr="00977D2B" w:rsidRDefault="000C5470" w:rsidP="000C5470">
            <w:pPr>
              <w:widowControl w:val="0"/>
              <w:autoSpaceDE w:val="0"/>
              <w:autoSpaceDN w:val="0"/>
            </w:pPr>
          </w:p>
        </w:tc>
      </w:tr>
      <w:tr w:rsidR="00887EC4" w:rsidRPr="00977D2B" w:rsidTr="001C34C0">
        <w:trPr>
          <w:gridBefore w:val="1"/>
          <w:wBefore w:w="140" w:type="pct"/>
        </w:trPr>
        <w:tc>
          <w:tcPr>
            <w:tcW w:w="407" w:type="pct"/>
            <w:gridSpan w:val="2"/>
            <w:vMerge w:val="restart"/>
            <w:tcBorders>
              <w:top w:val="double" w:sz="4" w:space="0" w:color="auto"/>
              <w:left w:val="doub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5470" w:rsidRPr="00977D2B" w:rsidRDefault="000C5470" w:rsidP="000C5470">
            <w:pPr>
              <w:spacing w:line="360" w:lineRule="auto"/>
              <w:jc w:val="center"/>
              <w:rPr>
                <w:b/>
                <w:color w:val="000000"/>
              </w:rPr>
            </w:pPr>
            <w:r w:rsidRPr="00977D2B">
              <w:rPr>
                <w:b/>
                <w:color w:val="000000"/>
              </w:rPr>
              <w:lastRenderedPageBreak/>
              <w:t>4</w:t>
            </w:r>
          </w:p>
          <w:p w:rsidR="000C5470" w:rsidRPr="00977D2B" w:rsidRDefault="00C54F39" w:rsidP="000C5470">
            <w:pPr>
              <w:jc w:val="center"/>
            </w:pPr>
            <w:r>
              <w:rPr>
                <w:b/>
                <w:color w:val="000000"/>
              </w:rPr>
              <w:t>(26-01/11</w:t>
            </w:r>
            <w:r w:rsidR="00BF75A0">
              <w:rPr>
                <w:b/>
                <w:color w:val="000000"/>
              </w:rPr>
              <w:t>/2022</w:t>
            </w:r>
            <w:r w:rsidR="000C5470" w:rsidRPr="00977D2B">
              <w:rPr>
                <w:b/>
                <w:color w:val="000000"/>
              </w:rPr>
              <w:t>)</w:t>
            </w:r>
          </w:p>
        </w:tc>
        <w:tc>
          <w:tcPr>
            <w:tcW w:w="328" w:type="pc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C5470" w:rsidRPr="00977D2B" w:rsidRDefault="008D6E87" w:rsidP="000C5470">
            <w:pPr>
              <w:widowControl w:val="0"/>
              <w:autoSpaceDE w:val="0"/>
              <w:autoSpaceDN w:val="0"/>
              <w:jc w:val="center"/>
            </w:pPr>
            <w:r w:rsidRPr="00977D2B">
              <w:rPr>
                <w:color w:val="000000"/>
              </w:rPr>
              <w:t>10 (Giải tích)</w:t>
            </w:r>
          </w:p>
        </w:tc>
        <w:tc>
          <w:tcPr>
            <w:tcW w:w="536" w:type="pct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5470" w:rsidRPr="00977D2B" w:rsidRDefault="008D6E87" w:rsidP="000C5470">
            <w:pPr>
              <w:widowControl w:val="0"/>
              <w:autoSpaceDE w:val="0"/>
              <w:autoSpaceDN w:val="0"/>
              <w:rPr>
                <w:i/>
                <w:spacing w:val="-10"/>
              </w:rPr>
            </w:pPr>
            <w:r w:rsidRPr="00977D2B">
              <w:t>Luyện tập phương trình lượng giác cơ bản</w:t>
            </w:r>
          </w:p>
        </w:tc>
        <w:tc>
          <w:tcPr>
            <w:tcW w:w="745" w:type="pc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D6E87" w:rsidRPr="00977D2B" w:rsidRDefault="008D6E87" w:rsidP="008D6E87">
            <w:pPr>
              <w:spacing w:line="0" w:lineRule="atLeast"/>
              <w:rPr>
                <w:color w:val="000000"/>
                <w:lang w:val="it-IT"/>
              </w:rPr>
            </w:pPr>
            <w:r w:rsidRPr="00977D2B">
              <w:rPr>
                <w:color w:val="000000"/>
                <w:lang w:val="it-IT"/>
              </w:rPr>
              <w:t>- Bài tập cần làm (trang 28): 1, 3, 4, 5</w:t>
            </w:r>
          </w:p>
          <w:p w:rsidR="000C5470" w:rsidRPr="00977D2B" w:rsidRDefault="000C5470" w:rsidP="000C5470">
            <w:pPr>
              <w:widowControl w:val="0"/>
              <w:autoSpaceDE w:val="0"/>
              <w:autoSpaceDN w:val="0"/>
            </w:pPr>
          </w:p>
        </w:tc>
        <w:tc>
          <w:tcPr>
            <w:tcW w:w="1781" w:type="pc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C5470" w:rsidRPr="00977D2B" w:rsidRDefault="000C5470" w:rsidP="000C5470">
            <w:pPr>
              <w:pStyle w:val="TableParagraph"/>
              <w:rPr>
                <w:iCs/>
                <w:sz w:val="28"/>
                <w:szCs w:val="28"/>
              </w:rPr>
            </w:pPr>
          </w:p>
        </w:tc>
        <w:tc>
          <w:tcPr>
            <w:tcW w:w="638" w:type="pc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C5470" w:rsidRPr="00977D2B" w:rsidRDefault="000C5470" w:rsidP="000C5470">
            <w:pPr>
              <w:jc w:val="both"/>
            </w:pPr>
            <w:r w:rsidRPr="00977D2B">
              <w:t>- Dạy học theo nhóm kết hợp dạy học cá nhân.</w:t>
            </w:r>
          </w:p>
          <w:p w:rsidR="000C5470" w:rsidRPr="00977D2B" w:rsidRDefault="000C5470" w:rsidP="000C5470">
            <w:pPr>
              <w:jc w:val="both"/>
            </w:pPr>
            <w:r w:rsidRPr="00977D2B">
              <w:t>- Hình thức thảo luận.</w:t>
            </w:r>
          </w:p>
          <w:p w:rsidR="000C5470" w:rsidRPr="00977D2B" w:rsidRDefault="000C5470" w:rsidP="000C5470">
            <w:pPr>
              <w:widowControl w:val="0"/>
              <w:autoSpaceDE w:val="0"/>
              <w:autoSpaceDN w:val="0"/>
            </w:pPr>
          </w:p>
        </w:tc>
        <w:tc>
          <w:tcPr>
            <w:tcW w:w="424" w:type="pct"/>
            <w:gridSpan w:val="2"/>
            <w:tcBorders>
              <w:top w:val="double" w:sz="4" w:space="0" w:color="auto"/>
              <w:left w:val="single" w:sz="4" w:space="0" w:color="auto"/>
              <w:right w:val="double" w:sz="4" w:space="0" w:color="auto"/>
            </w:tcBorders>
            <w:shd w:val="clear" w:color="auto" w:fill="FFFFFF"/>
            <w:vAlign w:val="center"/>
          </w:tcPr>
          <w:p w:rsidR="000C5470" w:rsidRPr="00977D2B" w:rsidRDefault="000C5470" w:rsidP="000C5470">
            <w:pPr>
              <w:widowControl w:val="0"/>
              <w:autoSpaceDE w:val="0"/>
              <w:autoSpaceDN w:val="0"/>
            </w:pPr>
          </w:p>
        </w:tc>
      </w:tr>
      <w:tr w:rsidR="00887EC4" w:rsidRPr="00977D2B" w:rsidTr="001C34C0">
        <w:trPr>
          <w:gridBefore w:val="1"/>
          <w:wBefore w:w="140" w:type="pct"/>
        </w:trPr>
        <w:tc>
          <w:tcPr>
            <w:tcW w:w="407" w:type="pct"/>
            <w:gridSpan w:val="2"/>
            <w:vMerge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5470" w:rsidRPr="00977D2B" w:rsidRDefault="000C5470" w:rsidP="000C5470">
            <w:pPr>
              <w:jc w:val="center"/>
            </w:pPr>
          </w:p>
        </w:tc>
        <w:tc>
          <w:tcPr>
            <w:tcW w:w="328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C5470" w:rsidRPr="00977D2B" w:rsidRDefault="008D6E87" w:rsidP="000C5470">
            <w:pPr>
              <w:widowControl w:val="0"/>
              <w:autoSpaceDE w:val="0"/>
              <w:autoSpaceDN w:val="0"/>
              <w:jc w:val="center"/>
            </w:pPr>
            <w:r w:rsidRPr="00977D2B">
              <w:rPr>
                <w:color w:val="000000"/>
              </w:rPr>
              <w:t>11 (Giải tích)</w:t>
            </w:r>
          </w:p>
        </w:tc>
        <w:tc>
          <w:tcPr>
            <w:tcW w:w="5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5470" w:rsidRPr="00977D2B" w:rsidRDefault="008D6E87" w:rsidP="000C5470">
            <w:pPr>
              <w:widowControl w:val="0"/>
              <w:autoSpaceDE w:val="0"/>
              <w:autoSpaceDN w:val="0"/>
              <w:rPr>
                <w:i/>
                <w:spacing w:val="-10"/>
              </w:rPr>
            </w:pPr>
            <w:r w:rsidRPr="00977D2B">
              <w:t>Luyện tập phương trình lượng giác cơ bản</w:t>
            </w:r>
          </w:p>
        </w:tc>
        <w:tc>
          <w:tcPr>
            <w:tcW w:w="745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C5470" w:rsidRPr="00977D2B" w:rsidRDefault="000C5470" w:rsidP="000C5470">
            <w:pPr>
              <w:widowControl w:val="0"/>
              <w:autoSpaceDE w:val="0"/>
              <w:autoSpaceDN w:val="0"/>
            </w:pPr>
          </w:p>
        </w:tc>
        <w:tc>
          <w:tcPr>
            <w:tcW w:w="1781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C5470" w:rsidRPr="00977D2B" w:rsidRDefault="000C5470" w:rsidP="000C5470">
            <w:pPr>
              <w:pStyle w:val="BodyText"/>
              <w:spacing w:line="240" w:lineRule="auto"/>
              <w:rPr>
                <w:i/>
                <w:iCs/>
                <w:szCs w:val="28"/>
              </w:rPr>
            </w:pPr>
            <w:r w:rsidRPr="00977D2B">
              <w:rPr>
                <w:i/>
                <w:iCs/>
                <w:szCs w:val="28"/>
              </w:rPr>
              <w:t xml:space="preserve">Về kiến thức: </w:t>
            </w:r>
          </w:p>
          <w:p w:rsidR="000C5470" w:rsidRPr="00977D2B" w:rsidRDefault="000C5470" w:rsidP="000C5470">
            <w:pPr>
              <w:autoSpaceDE w:val="0"/>
              <w:autoSpaceDN w:val="0"/>
              <w:adjustRightInd w:val="0"/>
            </w:pPr>
            <w:r w:rsidRPr="00977D2B">
              <w:t>- Hiểu khái niệm số gần đúng – Sai số.</w:t>
            </w:r>
          </w:p>
          <w:p w:rsidR="000C5470" w:rsidRPr="00977D2B" w:rsidRDefault="000C5470" w:rsidP="000C5470">
            <w:pPr>
              <w:pStyle w:val="BodyText"/>
              <w:spacing w:line="240" w:lineRule="auto"/>
              <w:rPr>
                <w:i/>
                <w:iCs/>
                <w:szCs w:val="28"/>
              </w:rPr>
            </w:pPr>
            <w:r w:rsidRPr="00977D2B">
              <w:rPr>
                <w:i/>
                <w:iCs/>
                <w:szCs w:val="28"/>
              </w:rPr>
              <w:t xml:space="preserve">Về kỹ năng: </w:t>
            </w:r>
          </w:p>
          <w:p w:rsidR="000C5470" w:rsidRPr="00977D2B" w:rsidRDefault="000C5470" w:rsidP="000C5470">
            <w:pPr>
              <w:widowControl w:val="0"/>
              <w:autoSpaceDE w:val="0"/>
              <w:autoSpaceDN w:val="0"/>
              <w:rPr>
                <w:iCs/>
              </w:rPr>
            </w:pPr>
            <w:r w:rsidRPr="00977D2B">
              <w:rPr>
                <w:iCs/>
              </w:rPr>
              <w:t>- Rèn kĩ năng tính và sử dụng MTCT</w:t>
            </w:r>
          </w:p>
          <w:p w:rsidR="000C5470" w:rsidRPr="00977D2B" w:rsidRDefault="000C5470" w:rsidP="000C5470">
            <w:pPr>
              <w:widowControl w:val="0"/>
              <w:autoSpaceDE w:val="0"/>
              <w:autoSpaceDN w:val="0"/>
              <w:rPr>
                <w:iCs/>
              </w:rPr>
            </w:pPr>
            <w:r w:rsidRPr="00977D2B">
              <w:rPr>
                <w:iCs/>
              </w:rPr>
              <w:t>- Viết được số gần đúng của một số với độ chính xác cho trước.</w:t>
            </w:r>
          </w:p>
        </w:tc>
        <w:tc>
          <w:tcPr>
            <w:tcW w:w="638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C5470" w:rsidRPr="00977D2B" w:rsidRDefault="000C5470" w:rsidP="000C5470">
            <w:pPr>
              <w:jc w:val="both"/>
            </w:pPr>
            <w:r w:rsidRPr="00977D2B">
              <w:t>- Dạy học theo nhóm kết hợp dạy học cá nhân.</w:t>
            </w:r>
          </w:p>
          <w:p w:rsidR="000C5470" w:rsidRPr="00977D2B" w:rsidRDefault="000C5470" w:rsidP="000C5470">
            <w:pPr>
              <w:jc w:val="both"/>
            </w:pPr>
            <w:r w:rsidRPr="00977D2B">
              <w:t>- Hình thức thảo luận.</w:t>
            </w:r>
          </w:p>
          <w:p w:rsidR="000C5470" w:rsidRPr="00977D2B" w:rsidRDefault="000C5470" w:rsidP="000C5470">
            <w:pPr>
              <w:widowControl w:val="0"/>
              <w:autoSpaceDE w:val="0"/>
              <w:autoSpaceDN w:val="0"/>
            </w:pPr>
          </w:p>
        </w:tc>
        <w:tc>
          <w:tcPr>
            <w:tcW w:w="424" w:type="pct"/>
            <w:gridSpan w:val="2"/>
            <w:tcBorders>
              <w:left w:val="single" w:sz="4" w:space="0" w:color="auto"/>
              <w:bottom w:val="single" w:sz="4" w:space="0" w:color="auto"/>
              <w:right w:val="double" w:sz="4" w:space="0" w:color="auto"/>
            </w:tcBorders>
            <w:shd w:val="clear" w:color="auto" w:fill="FFFFFF"/>
            <w:vAlign w:val="center"/>
          </w:tcPr>
          <w:p w:rsidR="000C5470" w:rsidRPr="00977D2B" w:rsidRDefault="000C5470" w:rsidP="000C5470">
            <w:pPr>
              <w:widowControl w:val="0"/>
              <w:autoSpaceDE w:val="0"/>
              <w:autoSpaceDN w:val="0"/>
            </w:pPr>
          </w:p>
        </w:tc>
      </w:tr>
      <w:tr w:rsidR="00887EC4" w:rsidRPr="00977D2B" w:rsidTr="001C34C0">
        <w:trPr>
          <w:gridBefore w:val="1"/>
          <w:wBefore w:w="140" w:type="pct"/>
        </w:trPr>
        <w:tc>
          <w:tcPr>
            <w:tcW w:w="407" w:type="pct"/>
            <w:gridSpan w:val="2"/>
            <w:vMerge/>
            <w:tcBorders>
              <w:top w:val="single" w:sz="4" w:space="0" w:color="auto"/>
              <w:left w:val="doub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5470" w:rsidRPr="00977D2B" w:rsidRDefault="000C5470" w:rsidP="000C5470">
            <w:pPr>
              <w:jc w:val="center"/>
            </w:pPr>
          </w:p>
        </w:tc>
        <w:tc>
          <w:tcPr>
            <w:tcW w:w="328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C5470" w:rsidRPr="00977D2B" w:rsidRDefault="008D6E87" w:rsidP="000C5470">
            <w:pPr>
              <w:widowControl w:val="0"/>
              <w:autoSpaceDE w:val="0"/>
              <w:autoSpaceDN w:val="0"/>
              <w:jc w:val="center"/>
            </w:pPr>
            <w:r w:rsidRPr="00977D2B">
              <w:rPr>
                <w:color w:val="000000"/>
              </w:rPr>
              <w:t>12 (Giải tích )</w:t>
            </w:r>
          </w:p>
        </w:tc>
        <w:tc>
          <w:tcPr>
            <w:tcW w:w="5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5470" w:rsidRPr="00977D2B" w:rsidRDefault="008D6E87" w:rsidP="000C5470">
            <w:pPr>
              <w:widowControl w:val="0"/>
              <w:autoSpaceDE w:val="0"/>
              <w:autoSpaceDN w:val="0"/>
              <w:jc w:val="center"/>
              <w:rPr>
                <w:i/>
                <w:spacing w:val="-10"/>
              </w:rPr>
            </w:pPr>
            <w:r w:rsidRPr="00977D2B">
              <w:t xml:space="preserve">Một số phương trình lượng giác thường gặp     </w:t>
            </w:r>
          </w:p>
        </w:tc>
        <w:tc>
          <w:tcPr>
            <w:tcW w:w="74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D6E87" w:rsidRPr="00977D2B" w:rsidRDefault="008D6E87" w:rsidP="008D6E87">
            <w:pPr>
              <w:spacing w:line="0" w:lineRule="atLeast"/>
              <w:jc w:val="both"/>
              <w:rPr>
                <w:lang w:val="en-GB"/>
              </w:rPr>
            </w:pPr>
            <w:r w:rsidRPr="00977D2B">
              <w:rPr>
                <w:lang w:val="en-GB"/>
              </w:rPr>
              <w:t xml:space="preserve">- </w:t>
            </w:r>
            <w:r w:rsidRPr="00977D2B">
              <w:rPr>
                <w:color w:val="000000"/>
                <w:lang w:val="nb-NO"/>
              </w:rPr>
              <w:t xml:space="preserve">Phương trình bậc nhất đối với mộthàm số lượng giác. </w:t>
            </w:r>
          </w:p>
          <w:p w:rsidR="000C5470" w:rsidRPr="00977D2B" w:rsidRDefault="000C5470" w:rsidP="000C5470">
            <w:pPr>
              <w:widowControl w:val="0"/>
              <w:autoSpaceDE w:val="0"/>
              <w:autoSpaceDN w:val="0"/>
            </w:pPr>
          </w:p>
        </w:tc>
        <w:tc>
          <w:tcPr>
            <w:tcW w:w="1781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D6E87" w:rsidRPr="00977D2B" w:rsidRDefault="008D6E87" w:rsidP="008D6E87">
            <w:pPr>
              <w:spacing w:line="0" w:lineRule="atLeast"/>
              <w:jc w:val="both"/>
              <w:rPr>
                <w:i/>
                <w:iCs/>
                <w:color w:val="000000"/>
              </w:rPr>
            </w:pPr>
            <w:r w:rsidRPr="00977D2B">
              <w:rPr>
                <w:i/>
                <w:iCs/>
                <w:color w:val="000000"/>
              </w:rPr>
              <w:t>Về kiến thức:</w:t>
            </w:r>
          </w:p>
          <w:p w:rsidR="008D6E87" w:rsidRPr="00977D2B" w:rsidRDefault="008D6E87" w:rsidP="008D6E87">
            <w:pPr>
              <w:spacing w:line="0" w:lineRule="atLeast"/>
              <w:jc w:val="both"/>
              <w:rPr>
                <w:color w:val="000000"/>
              </w:rPr>
            </w:pPr>
            <w:r w:rsidRPr="00977D2B">
              <w:rPr>
                <w:color w:val="000000"/>
                <w:lang w:val="nb-NO"/>
              </w:rPr>
              <w:t>Biết dạng và cách giải các phương trình:  bậc nhất, đối với một hàm số lượng giác</w:t>
            </w:r>
          </w:p>
          <w:p w:rsidR="008D6E87" w:rsidRPr="00977D2B" w:rsidRDefault="008D6E87" w:rsidP="008D6E87">
            <w:pPr>
              <w:spacing w:line="0" w:lineRule="atLeast"/>
              <w:jc w:val="both"/>
              <w:rPr>
                <w:i/>
                <w:iCs/>
                <w:color w:val="000000"/>
              </w:rPr>
            </w:pPr>
            <w:r w:rsidRPr="00977D2B">
              <w:rPr>
                <w:i/>
                <w:iCs/>
                <w:color w:val="000000"/>
              </w:rPr>
              <w:t xml:space="preserve">Về kỹ năng:  </w:t>
            </w:r>
          </w:p>
          <w:p w:rsidR="008D6E87" w:rsidRPr="00977D2B" w:rsidRDefault="008D6E87" w:rsidP="008D6E87">
            <w:pPr>
              <w:spacing w:line="0" w:lineRule="atLeast"/>
              <w:jc w:val="both"/>
              <w:rPr>
                <w:color w:val="000000"/>
              </w:rPr>
            </w:pPr>
            <w:r w:rsidRPr="00977D2B">
              <w:rPr>
                <w:color w:val="000000"/>
              </w:rPr>
              <w:t>Giải thành thạo phương trình lượng giác cơ bản. Biết sử dụng máy tính bỏ túi để giải phương trình lượng giác cơ bản.</w:t>
            </w:r>
          </w:p>
          <w:p w:rsidR="000C5470" w:rsidRPr="00977D2B" w:rsidRDefault="008D6E87" w:rsidP="008D6E87">
            <w:pPr>
              <w:widowControl w:val="0"/>
              <w:autoSpaceDE w:val="0"/>
              <w:autoSpaceDN w:val="0"/>
            </w:pPr>
            <w:r w:rsidRPr="00977D2B">
              <w:rPr>
                <w:color w:val="000000"/>
                <w:lang w:val="nb-NO"/>
              </w:rPr>
              <w:t>Giải được phương trình thuộc dạng nêu trên.</w:t>
            </w:r>
          </w:p>
        </w:tc>
        <w:tc>
          <w:tcPr>
            <w:tcW w:w="638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9B52F9" w:rsidRPr="00977D2B" w:rsidRDefault="009B52F9" w:rsidP="009B52F9">
            <w:pPr>
              <w:jc w:val="both"/>
            </w:pPr>
            <w:r w:rsidRPr="00977D2B">
              <w:t>- Dạy học theo nhóm kết hợp dạy học cá nhân.</w:t>
            </w:r>
          </w:p>
          <w:p w:rsidR="009B52F9" w:rsidRPr="00977D2B" w:rsidRDefault="009B52F9" w:rsidP="009B52F9">
            <w:pPr>
              <w:jc w:val="both"/>
            </w:pPr>
            <w:r w:rsidRPr="00977D2B">
              <w:t>- Hình thức thảo luận.</w:t>
            </w:r>
          </w:p>
          <w:p w:rsidR="000C5470" w:rsidRPr="00977D2B" w:rsidRDefault="000C5470" w:rsidP="000C5470">
            <w:pPr>
              <w:widowControl w:val="0"/>
              <w:autoSpaceDE w:val="0"/>
              <w:autoSpaceDN w:val="0"/>
            </w:pPr>
          </w:p>
        </w:tc>
        <w:tc>
          <w:tcPr>
            <w:tcW w:w="42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shd w:val="clear" w:color="auto" w:fill="FFFFFF"/>
            <w:vAlign w:val="center"/>
          </w:tcPr>
          <w:p w:rsidR="008D6E87" w:rsidRPr="00977D2B" w:rsidRDefault="008D6E87" w:rsidP="008D6E87">
            <w:pPr>
              <w:spacing w:line="0" w:lineRule="atLeast"/>
              <w:rPr>
                <w:color w:val="000000"/>
              </w:rPr>
            </w:pPr>
            <w:r w:rsidRPr="00977D2B">
              <w:rPr>
                <w:rStyle w:val="Vnbnnidung"/>
                <w:sz w:val="28"/>
                <w:szCs w:val="28"/>
              </w:rPr>
              <w:t>HĐ 3, 4, 5</w:t>
            </w:r>
          </w:p>
          <w:p w:rsidR="008D6E87" w:rsidRPr="00977D2B" w:rsidRDefault="008D6E87" w:rsidP="008D6E87">
            <w:pPr>
              <w:spacing w:line="0" w:lineRule="atLeast"/>
              <w:rPr>
                <w:color w:val="000000"/>
              </w:rPr>
            </w:pPr>
            <w:r w:rsidRPr="00977D2B">
              <w:rPr>
                <w:color w:val="000000"/>
              </w:rPr>
              <w:t xml:space="preserve">- </w:t>
            </w:r>
            <w:r w:rsidRPr="00977D2B">
              <w:rPr>
                <w:iCs/>
                <w:color w:val="000000"/>
              </w:rPr>
              <w:t>Mục I.3 (trang 30) và - Mục II.3 (trang 32 – 34)</w:t>
            </w:r>
            <w:r w:rsidRPr="00977D2B">
              <w:rPr>
                <w:i/>
                <w:color w:val="000000"/>
              </w:rPr>
              <w:t>(Khuyến khích học sinh tự đọc)</w:t>
            </w:r>
          </w:p>
          <w:p w:rsidR="000C5470" w:rsidRPr="00977D2B" w:rsidRDefault="000C5470" w:rsidP="000C5470">
            <w:pPr>
              <w:widowControl w:val="0"/>
              <w:autoSpaceDE w:val="0"/>
              <w:autoSpaceDN w:val="0"/>
            </w:pPr>
          </w:p>
        </w:tc>
      </w:tr>
      <w:tr w:rsidR="00887EC4" w:rsidRPr="00977D2B" w:rsidTr="001C34C0">
        <w:trPr>
          <w:gridBefore w:val="1"/>
          <w:wBefore w:w="140" w:type="pct"/>
        </w:trPr>
        <w:tc>
          <w:tcPr>
            <w:tcW w:w="407" w:type="pct"/>
            <w:gridSpan w:val="2"/>
            <w:vMerge/>
            <w:tcBorders>
              <w:top w:val="single" w:sz="4" w:space="0" w:color="auto"/>
              <w:left w:val="doub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B52F9" w:rsidRPr="00977D2B" w:rsidRDefault="009B52F9" w:rsidP="000C5470">
            <w:pPr>
              <w:jc w:val="center"/>
            </w:pPr>
          </w:p>
        </w:tc>
        <w:tc>
          <w:tcPr>
            <w:tcW w:w="328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9B52F9" w:rsidRPr="00977D2B" w:rsidRDefault="009B52F9" w:rsidP="000C5470">
            <w:pPr>
              <w:widowControl w:val="0"/>
              <w:autoSpaceDE w:val="0"/>
              <w:autoSpaceDN w:val="0"/>
              <w:jc w:val="center"/>
              <w:rPr>
                <w:color w:val="000000"/>
              </w:rPr>
            </w:pPr>
            <w:r w:rsidRPr="00977D2B">
              <w:rPr>
                <w:color w:val="000000"/>
              </w:rPr>
              <w:t>TC 4</w:t>
            </w:r>
          </w:p>
        </w:tc>
        <w:tc>
          <w:tcPr>
            <w:tcW w:w="5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B52F9" w:rsidRPr="00977D2B" w:rsidRDefault="009B52F9" w:rsidP="000C5470">
            <w:pPr>
              <w:widowControl w:val="0"/>
              <w:autoSpaceDE w:val="0"/>
              <w:autoSpaceDN w:val="0"/>
              <w:jc w:val="center"/>
            </w:pPr>
            <w:r w:rsidRPr="00977D2B">
              <w:t>Phương trình lượng giác cơ bản</w:t>
            </w:r>
          </w:p>
        </w:tc>
        <w:tc>
          <w:tcPr>
            <w:tcW w:w="74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9B52F9" w:rsidRPr="00977D2B" w:rsidRDefault="009B52F9" w:rsidP="008D6E87">
            <w:pPr>
              <w:spacing w:line="0" w:lineRule="atLeast"/>
              <w:jc w:val="both"/>
              <w:rPr>
                <w:lang w:val="en-GB"/>
              </w:rPr>
            </w:pPr>
          </w:p>
        </w:tc>
        <w:tc>
          <w:tcPr>
            <w:tcW w:w="1781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9B52F9" w:rsidRPr="00977D2B" w:rsidRDefault="009B52F9" w:rsidP="008D6E87">
            <w:pPr>
              <w:spacing w:line="0" w:lineRule="atLeast"/>
              <w:jc w:val="both"/>
            </w:pPr>
          </w:p>
        </w:tc>
        <w:tc>
          <w:tcPr>
            <w:tcW w:w="638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9B52F9" w:rsidRPr="00977D2B" w:rsidRDefault="009B52F9" w:rsidP="009B52F9">
            <w:pPr>
              <w:jc w:val="both"/>
            </w:pPr>
            <w:r w:rsidRPr="00977D2B">
              <w:t>- Dạy học theo nhóm kết hợp dạy học cá nhân.</w:t>
            </w:r>
          </w:p>
          <w:p w:rsidR="009B52F9" w:rsidRPr="00977D2B" w:rsidRDefault="009B52F9" w:rsidP="009B52F9">
            <w:pPr>
              <w:jc w:val="both"/>
            </w:pPr>
            <w:r w:rsidRPr="00977D2B">
              <w:t>- Hình thức thảo luận.</w:t>
            </w:r>
          </w:p>
        </w:tc>
        <w:tc>
          <w:tcPr>
            <w:tcW w:w="42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shd w:val="clear" w:color="auto" w:fill="FFFFFF"/>
            <w:vAlign w:val="center"/>
          </w:tcPr>
          <w:p w:rsidR="009B52F9" w:rsidRPr="00977D2B" w:rsidRDefault="009B52F9" w:rsidP="008D6E87">
            <w:pPr>
              <w:spacing w:line="0" w:lineRule="atLeast"/>
              <w:rPr>
                <w:rStyle w:val="Vnbnnidung"/>
                <w:sz w:val="28"/>
                <w:szCs w:val="28"/>
              </w:rPr>
            </w:pPr>
          </w:p>
        </w:tc>
      </w:tr>
      <w:tr w:rsidR="00887EC4" w:rsidRPr="00977D2B" w:rsidTr="001C34C0">
        <w:trPr>
          <w:gridBefore w:val="1"/>
          <w:wBefore w:w="140" w:type="pct"/>
        </w:trPr>
        <w:tc>
          <w:tcPr>
            <w:tcW w:w="407" w:type="pct"/>
            <w:gridSpan w:val="2"/>
            <w:vMerge/>
            <w:tcBorders>
              <w:left w:val="double" w:sz="4" w:space="0" w:color="auto"/>
              <w:bottom w:val="doub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5470" w:rsidRPr="00977D2B" w:rsidRDefault="000C5470" w:rsidP="000C5470">
            <w:pPr>
              <w:jc w:val="center"/>
            </w:pPr>
          </w:p>
        </w:tc>
        <w:tc>
          <w:tcPr>
            <w:tcW w:w="328" w:type="pct"/>
            <w:tcBorders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0C5470" w:rsidRPr="00977D2B" w:rsidRDefault="008D6E87" w:rsidP="000C5470">
            <w:pPr>
              <w:widowControl w:val="0"/>
              <w:autoSpaceDE w:val="0"/>
              <w:autoSpaceDN w:val="0"/>
              <w:jc w:val="center"/>
            </w:pPr>
            <w:r w:rsidRPr="00977D2B">
              <w:rPr>
                <w:color w:val="000000"/>
              </w:rPr>
              <w:t>4 (Hình học)</w:t>
            </w:r>
          </w:p>
        </w:tc>
        <w:tc>
          <w:tcPr>
            <w:tcW w:w="536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5470" w:rsidRPr="00977D2B" w:rsidRDefault="008D6E87" w:rsidP="000C5470">
            <w:pPr>
              <w:widowControl w:val="0"/>
              <w:autoSpaceDE w:val="0"/>
              <w:autoSpaceDN w:val="0"/>
              <w:rPr>
                <w:i/>
                <w:spacing w:val="-10"/>
              </w:rPr>
            </w:pPr>
            <w:r w:rsidRPr="00977D2B">
              <w:t>Bài tập phép quay</w:t>
            </w:r>
          </w:p>
        </w:tc>
        <w:tc>
          <w:tcPr>
            <w:tcW w:w="745" w:type="pct"/>
            <w:tcBorders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9B52F9" w:rsidRPr="00977D2B" w:rsidRDefault="009B52F9" w:rsidP="009B52F9">
            <w:pPr>
              <w:spacing w:line="0" w:lineRule="atLeast"/>
              <w:rPr>
                <w:color w:val="000000"/>
                <w:lang w:val="it-IT"/>
              </w:rPr>
            </w:pPr>
            <w:r w:rsidRPr="00977D2B">
              <w:rPr>
                <w:color w:val="000000"/>
                <w:lang w:val="it-IT"/>
              </w:rPr>
              <w:t>- Bài tập cần làm (trang 19): 1, 2.</w:t>
            </w:r>
          </w:p>
          <w:p w:rsidR="000C5470" w:rsidRPr="00977D2B" w:rsidRDefault="000C5470" w:rsidP="000C5470">
            <w:pPr>
              <w:widowControl w:val="0"/>
              <w:autoSpaceDE w:val="0"/>
              <w:autoSpaceDN w:val="0"/>
            </w:pPr>
          </w:p>
        </w:tc>
        <w:tc>
          <w:tcPr>
            <w:tcW w:w="1781" w:type="pct"/>
            <w:tcBorders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0C5470" w:rsidRPr="00977D2B" w:rsidRDefault="000C5470" w:rsidP="000C5470">
            <w:pPr>
              <w:widowControl w:val="0"/>
              <w:autoSpaceDE w:val="0"/>
              <w:autoSpaceDN w:val="0"/>
            </w:pPr>
          </w:p>
        </w:tc>
        <w:tc>
          <w:tcPr>
            <w:tcW w:w="638" w:type="pct"/>
            <w:tcBorders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0C5470" w:rsidRPr="00977D2B" w:rsidRDefault="000C5470" w:rsidP="000C5470">
            <w:pPr>
              <w:widowControl w:val="0"/>
              <w:autoSpaceDE w:val="0"/>
              <w:autoSpaceDN w:val="0"/>
            </w:pPr>
          </w:p>
        </w:tc>
        <w:tc>
          <w:tcPr>
            <w:tcW w:w="424" w:type="pct"/>
            <w:gridSpan w:val="2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/>
            <w:vAlign w:val="center"/>
          </w:tcPr>
          <w:p w:rsidR="000C5470" w:rsidRPr="00977D2B" w:rsidRDefault="000C5470" w:rsidP="000C5470">
            <w:pPr>
              <w:widowControl w:val="0"/>
              <w:autoSpaceDE w:val="0"/>
              <w:autoSpaceDN w:val="0"/>
            </w:pPr>
          </w:p>
        </w:tc>
      </w:tr>
      <w:tr w:rsidR="00887EC4" w:rsidRPr="00977D2B" w:rsidTr="001C34C0">
        <w:trPr>
          <w:gridBefore w:val="1"/>
          <w:wBefore w:w="140" w:type="pct"/>
        </w:trPr>
        <w:tc>
          <w:tcPr>
            <w:tcW w:w="407" w:type="pct"/>
            <w:gridSpan w:val="2"/>
            <w:vMerge w:val="restart"/>
            <w:tcBorders>
              <w:top w:val="double" w:sz="4" w:space="0" w:color="auto"/>
              <w:left w:val="doub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5470" w:rsidRPr="00977D2B" w:rsidRDefault="000C5470" w:rsidP="000C5470">
            <w:pPr>
              <w:spacing w:line="360" w:lineRule="auto"/>
              <w:jc w:val="center"/>
              <w:rPr>
                <w:b/>
                <w:color w:val="000000"/>
              </w:rPr>
            </w:pPr>
            <w:r w:rsidRPr="00977D2B">
              <w:rPr>
                <w:b/>
                <w:color w:val="000000"/>
              </w:rPr>
              <w:t>5</w:t>
            </w:r>
          </w:p>
          <w:p w:rsidR="000C5470" w:rsidRPr="00977D2B" w:rsidRDefault="00C54F39" w:rsidP="000C5470">
            <w:pPr>
              <w:jc w:val="center"/>
            </w:pPr>
            <w:r>
              <w:rPr>
                <w:b/>
                <w:color w:val="000000"/>
              </w:rPr>
              <w:t xml:space="preserve"> (03-8/10</w:t>
            </w:r>
            <w:r w:rsidR="00BF75A0">
              <w:rPr>
                <w:b/>
                <w:color w:val="000000"/>
              </w:rPr>
              <w:t>/2022</w:t>
            </w:r>
            <w:r w:rsidR="000C5470" w:rsidRPr="00977D2B">
              <w:rPr>
                <w:b/>
                <w:color w:val="000000"/>
              </w:rPr>
              <w:t>)</w:t>
            </w:r>
          </w:p>
        </w:tc>
        <w:tc>
          <w:tcPr>
            <w:tcW w:w="328" w:type="pc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C5470" w:rsidRPr="00977D2B" w:rsidRDefault="008D6E87" w:rsidP="000C5470">
            <w:pPr>
              <w:widowControl w:val="0"/>
              <w:autoSpaceDE w:val="0"/>
              <w:autoSpaceDN w:val="0"/>
              <w:jc w:val="center"/>
            </w:pPr>
            <w:r w:rsidRPr="00977D2B">
              <w:rPr>
                <w:color w:val="000000"/>
              </w:rPr>
              <w:t>13 (Giải tích)</w:t>
            </w:r>
          </w:p>
        </w:tc>
        <w:tc>
          <w:tcPr>
            <w:tcW w:w="536" w:type="pc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5470" w:rsidRPr="00977D2B" w:rsidRDefault="008D6E87" w:rsidP="000C5470">
            <w:pPr>
              <w:widowControl w:val="0"/>
              <w:autoSpaceDE w:val="0"/>
              <w:autoSpaceDN w:val="0"/>
              <w:rPr>
                <w:i/>
                <w:spacing w:val="-10"/>
              </w:rPr>
            </w:pPr>
            <w:r w:rsidRPr="00977D2B">
              <w:t xml:space="preserve">Một số phương trình lượng giác thường gặp     </w:t>
            </w:r>
          </w:p>
        </w:tc>
        <w:tc>
          <w:tcPr>
            <w:tcW w:w="745" w:type="pc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D6E87" w:rsidRPr="00977D2B" w:rsidRDefault="008D6E87" w:rsidP="008D6E87">
            <w:pPr>
              <w:spacing w:line="0" w:lineRule="atLeast"/>
              <w:jc w:val="both"/>
              <w:rPr>
                <w:lang w:val="en-GB"/>
              </w:rPr>
            </w:pPr>
            <w:r w:rsidRPr="00977D2B">
              <w:rPr>
                <w:lang w:val="en-GB"/>
              </w:rPr>
              <w:t xml:space="preserve">- PT </w:t>
            </w:r>
            <w:r w:rsidRPr="00977D2B">
              <w:rPr>
                <w:color w:val="000000"/>
                <w:lang w:val="nb-NO"/>
              </w:rPr>
              <w:t xml:space="preserve">bậc hai đối với mộthàm số lượng giác. </w:t>
            </w:r>
          </w:p>
          <w:p w:rsidR="008D6E87" w:rsidRPr="00977D2B" w:rsidRDefault="008D6E87" w:rsidP="000C5470">
            <w:pPr>
              <w:widowControl w:val="0"/>
              <w:autoSpaceDE w:val="0"/>
              <w:autoSpaceDN w:val="0"/>
              <w:rPr>
                <w:lang w:val="en-GB"/>
              </w:rPr>
            </w:pPr>
          </w:p>
          <w:p w:rsidR="000C5470" w:rsidRPr="00977D2B" w:rsidRDefault="000C5470" w:rsidP="000C5470">
            <w:pPr>
              <w:widowControl w:val="0"/>
              <w:autoSpaceDE w:val="0"/>
              <w:autoSpaceDN w:val="0"/>
            </w:pPr>
          </w:p>
        </w:tc>
        <w:tc>
          <w:tcPr>
            <w:tcW w:w="1781" w:type="pc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D6E87" w:rsidRPr="00977D2B" w:rsidRDefault="008D6E87" w:rsidP="008D6E87">
            <w:pPr>
              <w:spacing w:line="0" w:lineRule="atLeast"/>
              <w:jc w:val="both"/>
              <w:rPr>
                <w:i/>
                <w:iCs/>
                <w:color w:val="000000"/>
              </w:rPr>
            </w:pPr>
            <w:r w:rsidRPr="00977D2B">
              <w:rPr>
                <w:i/>
                <w:iCs/>
                <w:color w:val="000000"/>
              </w:rPr>
              <w:t>Về kiến thức:</w:t>
            </w:r>
          </w:p>
          <w:p w:rsidR="008D6E87" w:rsidRPr="00977D2B" w:rsidRDefault="008D6E87" w:rsidP="008D6E87">
            <w:pPr>
              <w:spacing w:line="0" w:lineRule="atLeast"/>
              <w:jc w:val="both"/>
              <w:rPr>
                <w:color w:val="000000"/>
              </w:rPr>
            </w:pPr>
            <w:r w:rsidRPr="00977D2B">
              <w:rPr>
                <w:color w:val="000000"/>
                <w:lang w:val="nb-NO"/>
              </w:rPr>
              <w:t>Biết dạng và cách giải các phương trình bậc hai đối với một hàm số lượng giác</w:t>
            </w:r>
          </w:p>
          <w:p w:rsidR="008D6E87" w:rsidRPr="00977D2B" w:rsidRDefault="008D6E87" w:rsidP="008D6E87">
            <w:pPr>
              <w:spacing w:line="0" w:lineRule="atLeast"/>
              <w:jc w:val="both"/>
              <w:rPr>
                <w:color w:val="000000"/>
                <w:lang w:val="nb-NO"/>
              </w:rPr>
            </w:pPr>
          </w:p>
          <w:p w:rsidR="008D6E87" w:rsidRPr="00977D2B" w:rsidRDefault="008D6E87" w:rsidP="008D6E87">
            <w:pPr>
              <w:spacing w:line="0" w:lineRule="atLeast"/>
              <w:jc w:val="both"/>
              <w:rPr>
                <w:i/>
                <w:iCs/>
                <w:color w:val="000000"/>
              </w:rPr>
            </w:pPr>
            <w:r w:rsidRPr="00977D2B">
              <w:rPr>
                <w:i/>
                <w:iCs/>
                <w:color w:val="000000"/>
              </w:rPr>
              <w:t xml:space="preserve">Về kỹ năng:  </w:t>
            </w:r>
          </w:p>
          <w:p w:rsidR="008D6E87" w:rsidRPr="00977D2B" w:rsidRDefault="008D6E87" w:rsidP="008D6E87">
            <w:pPr>
              <w:spacing w:line="0" w:lineRule="atLeast"/>
              <w:jc w:val="both"/>
              <w:rPr>
                <w:color w:val="000000"/>
              </w:rPr>
            </w:pPr>
            <w:r w:rsidRPr="00977D2B">
              <w:rPr>
                <w:color w:val="000000"/>
              </w:rPr>
              <w:t>Giải thành thạo phương trình lượng giác cơ bản. Biết sử dụng máy tính bỏ túi để giải phương trình lượng giác cơ bản.</w:t>
            </w:r>
          </w:p>
          <w:p w:rsidR="000C5470" w:rsidRPr="00977D2B" w:rsidRDefault="008D6E87" w:rsidP="008D6E87">
            <w:pPr>
              <w:pStyle w:val="TableParagraph"/>
              <w:rPr>
                <w:sz w:val="28"/>
                <w:szCs w:val="28"/>
              </w:rPr>
            </w:pPr>
            <w:r w:rsidRPr="00977D2B">
              <w:rPr>
                <w:color w:val="000000"/>
                <w:sz w:val="28"/>
                <w:szCs w:val="28"/>
                <w:lang w:val="nb-NO"/>
              </w:rPr>
              <w:t>Giải được phương trình thuộc dạng nêu trên.</w:t>
            </w:r>
          </w:p>
        </w:tc>
        <w:tc>
          <w:tcPr>
            <w:tcW w:w="638" w:type="pc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C5470" w:rsidRPr="00977D2B" w:rsidRDefault="000C5470" w:rsidP="000C5470">
            <w:pPr>
              <w:jc w:val="both"/>
            </w:pPr>
            <w:r w:rsidRPr="00977D2B">
              <w:t>- Dạy học theo nhóm kết hợp dạy học cá nhân.</w:t>
            </w:r>
          </w:p>
          <w:p w:rsidR="000C5470" w:rsidRPr="00977D2B" w:rsidRDefault="000C5470" w:rsidP="000C5470">
            <w:pPr>
              <w:jc w:val="both"/>
            </w:pPr>
            <w:r w:rsidRPr="00977D2B">
              <w:t>- Hình thức thảo luận.</w:t>
            </w:r>
          </w:p>
          <w:p w:rsidR="000C5470" w:rsidRPr="00977D2B" w:rsidRDefault="000C5470" w:rsidP="000C5470">
            <w:pPr>
              <w:widowControl w:val="0"/>
              <w:autoSpaceDE w:val="0"/>
              <w:autoSpaceDN w:val="0"/>
            </w:pPr>
          </w:p>
        </w:tc>
        <w:tc>
          <w:tcPr>
            <w:tcW w:w="424" w:type="pct"/>
            <w:gridSpan w:val="2"/>
            <w:tcBorders>
              <w:top w:val="double" w:sz="4" w:space="0" w:color="auto"/>
              <w:left w:val="single" w:sz="4" w:space="0" w:color="auto"/>
              <w:right w:val="double" w:sz="4" w:space="0" w:color="auto"/>
            </w:tcBorders>
            <w:shd w:val="clear" w:color="auto" w:fill="FFFFFF"/>
            <w:vAlign w:val="center"/>
          </w:tcPr>
          <w:p w:rsidR="008D6E87" w:rsidRPr="00977D2B" w:rsidRDefault="008D6E87" w:rsidP="008D6E87">
            <w:pPr>
              <w:spacing w:line="0" w:lineRule="atLeast"/>
              <w:rPr>
                <w:color w:val="000000"/>
              </w:rPr>
            </w:pPr>
            <w:r w:rsidRPr="00977D2B">
              <w:rPr>
                <w:rStyle w:val="Vnbnnidung"/>
                <w:sz w:val="28"/>
                <w:szCs w:val="28"/>
              </w:rPr>
              <w:t>HĐ 3, 4, 5</w:t>
            </w:r>
          </w:p>
          <w:p w:rsidR="000C5470" w:rsidRPr="00977D2B" w:rsidRDefault="008D6E87" w:rsidP="008D6E87">
            <w:pPr>
              <w:widowControl w:val="0"/>
              <w:autoSpaceDE w:val="0"/>
              <w:autoSpaceDN w:val="0"/>
            </w:pPr>
            <w:r w:rsidRPr="00977D2B">
              <w:rPr>
                <w:color w:val="000000"/>
              </w:rPr>
              <w:t xml:space="preserve">- </w:t>
            </w:r>
            <w:r w:rsidRPr="00977D2B">
              <w:rPr>
                <w:iCs/>
                <w:color w:val="000000"/>
              </w:rPr>
              <w:t>Mục I.3 (trang 30) và - Mục II.3 (trang 32 – 34)</w:t>
            </w:r>
            <w:r w:rsidRPr="00977D2B">
              <w:rPr>
                <w:i/>
                <w:color w:val="000000"/>
              </w:rPr>
              <w:t>(Khuyến khích học sinh tự đọc</w:t>
            </w:r>
          </w:p>
        </w:tc>
      </w:tr>
      <w:tr w:rsidR="00887EC4" w:rsidRPr="00977D2B" w:rsidTr="001C34C0">
        <w:trPr>
          <w:gridBefore w:val="1"/>
          <w:wBefore w:w="140" w:type="pct"/>
        </w:trPr>
        <w:tc>
          <w:tcPr>
            <w:tcW w:w="407" w:type="pct"/>
            <w:gridSpan w:val="2"/>
            <w:vMerge/>
            <w:tcBorders>
              <w:left w:val="doub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5470" w:rsidRPr="00977D2B" w:rsidRDefault="000C5470" w:rsidP="000C5470">
            <w:pPr>
              <w:jc w:val="center"/>
            </w:pPr>
          </w:p>
        </w:tc>
        <w:tc>
          <w:tcPr>
            <w:tcW w:w="328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C5470" w:rsidRPr="00977D2B" w:rsidRDefault="008D6E87" w:rsidP="000C5470">
            <w:pPr>
              <w:widowControl w:val="0"/>
              <w:autoSpaceDE w:val="0"/>
              <w:autoSpaceDN w:val="0"/>
              <w:jc w:val="center"/>
            </w:pPr>
            <w:r w:rsidRPr="00977D2B">
              <w:rPr>
                <w:color w:val="000000"/>
              </w:rPr>
              <w:t>14 (Giải tích)</w:t>
            </w:r>
          </w:p>
        </w:tc>
        <w:tc>
          <w:tcPr>
            <w:tcW w:w="5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5470" w:rsidRPr="00977D2B" w:rsidRDefault="008D6E87" w:rsidP="000C5470">
            <w:pPr>
              <w:widowControl w:val="0"/>
              <w:autoSpaceDE w:val="0"/>
              <w:autoSpaceDN w:val="0"/>
              <w:rPr>
                <w:i/>
                <w:spacing w:val="-10"/>
              </w:rPr>
            </w:pPr>
            <w:r w:rsidRPr="00977D2B">
              <w:t xml:space="preserve">Một số phương trình lượng giác thường gặp     </w:t>
            </w:r>
          </w:p>
        </w:tc>
        <w:tc>
          <w:tcPr>
            <w:tcW w:w="745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C5470" w:rsidRPr="00977D2B" w:rsidRDefault="008D6E87" w:rsidP="000C5470">
            <w:pPr>
              <w:widowControl w:val="0"/>
              <w:autoSpaceDE w:val="0"/>
              <w:autoSpaceDN w:val="0"/>
            </w:pPr>
            <w:r w:rsidRPr="00977D2B">
              <w:rPr>
                <w:lang w:val="en-GB"/>
              </w:rPr>
              <w:t xml:space="preserve">- </w:t>
            </w:r>
            <w:r w:rsidRPr="00977D2B">
              <w:rPr>
                <w:color w:val="000000"/>
                <w:lang w:val="nb-NO"/>
              </w:rPr>
              <w:t>Phương trình asinx + bcosx = c.</w:t>
            </w:r>
          </w:p>
        </w:tc>
        <w:tc>
          <w:tcPr>
            <w:tcW w:w="1781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D6E87" w:rsidRPr="00977D2B" w:rsidRDefault="008D6E87" w:rsidP="008D6E87">
            <w:pPr>
              <w:spacing w:line="0" w:lineRule="atLeast"/>
              <w:jc w:val="both"/>
              <w:rPr>
                <w:i/>
                <w:iCs/>
                <w:color w:val="000000"/>
              </w:rPr>
            </w:pPr>
            <w:r w:rsidRPr="00977D2B">
              <w:rPr>
                <w:i/>
                <w:iCs/>
                <w:color w:val="000000"/>
              </w:rPr>
              <w:t>Về kiến thức:</w:t>
            </w:r>
          </w:p>
          <w:p w:rsidR="008D6E87" w:rsidRPr="00977D2B" w:rsidRDefault="008D6E87" w:rsidP="008D6E87">
            <w:pPr>
              <w:spacing w:line="0" w:lineRule="atLeast"/>
              <w:jc w:val="both"/>
              <w:rPr>
                <w:color w:val="000000"/>
                <w:lang w:val="nb-NO"/>
              </w:rPr>
            </w:pPr>
            <w:r w:rsidRPr="00977D2B">
              <w:rPr>
                <w:color w:val="000000"/>
                <w:lang w:val="nb-NO"/>
              </w:rPr>
              <w:t>Biết dạng và cách giải các phương trình:  asinx + bcosx = c.</w:t>
            </w:r>
          </w:p>
          <w:p w:rsidR="008D6E87" w:rsidRPr="00977D2B" w:rsidRDefault="008D6E87" w:rsidP="008D6E87">
            <w:pPr>
              <w:spacing w:line="0" w:lineRule="atLeast"/>
              <w:jc w:val="both"/>
              <w:rPr>
                <w:i/>
                <w:iCs/>
                <w:color w:val="000000"/>
              </w:rPr>
            </w:pPr>
            <w:r w:rsidRPr="00977D2B">
              <w:rPr>
                <w:i/>
                <w:iCs/>
                <w:color w:val="000000"/>
              </w:rPr>
              <w:t xml:space="preserve">Về kỹ năng:  </w:t>
            </w:r>
          </w:p>
          <w:p w:rsidR="008D6E87" w:rsidRPr="00977D2B" w:rsidRDefault="008D6E87" w:rsidP="008D6E87">
            <w:pPr>
              <w:spacing w:line="0" w:lineRule="atLeast"/>
              <w:jc w:val="both"/>
              <w:rPr>
                <w:color w:val="000000"/>
              </w:rPr>
            </w:pPr>
            <w:r w:rsidRPr="00977D2B">
              <w:rPr>
                <w:color w:val="000000"/>
              </w:rPr>
              <w:t>Giải thành thạo phương trình lượng giác cơ bản. Biết sử dụng máy tính bỏ túi để giải phương trình lượng giác cơ bản.</w:t>
            </w:r>
          </w:p>
          <w:p w:rsidR="000C5470" w:rsidRPr="00977D2B" w:rsidRDefault="008D6E87" w:rsidP="008D6E87">
            <w:pPr>
              <w:widowControl w:val="0"/>
              <w:autoSpaceDE w:val="0"/>
              <w:autoSpaceDN w:val="0"/>
              <w:jc w:val="both"/>
            </w:pPr>
            <w:r w:rsidRPr="00977D2B">
              <w:rPr>
                <w:color w:val="000000"/>
                <w:lang w:val="nb-NO"/>
              </w:rPr>
              <w:t>Giải được phương trình thuộc dạng nêu trên.</w:t>
            </w:r>
          </w:p>
        </w:tc>
        <w:tc>
          <w:tcPr>
            <w:tcW w:w="638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C5470" w:rsidRPr="00977D2B" w:rsidRDefault="000C5470" w:rsidP="000C5470">
            <w:pPr>
              <w:jc w:val="both"/>
            </w:pPr>
            <w:r w:rsidRPr="00977D2B">
              <w:t>- Dạy học theo nhóm kết hợp dạy học cá nhân.</w:t>
            </w:r>
          </w:p>
          <w:p w:rsidR="000C5470" w:rsidRPr="00977D2B" w:rsidRDefault="000C5470" w:rsidP="000C5470">
            <w:pPr>
              <w:jc w:val="both"/>
            </w:pPr>
            <w:r w:rsidRPr="00977D2B">
              <w:t>- Hình thức thảo luận.</w:t>
            </w:r>
          </w:p>
          <w:p w:rsidR="000C5470" w:rsidRPr="00977D2B" w:rsidRDefault="000C5470" w:rsidP="000C5470">
            <w:pPr>
              <w:widowControl w:val="0"/>
              <w:autoSpaceDE w:val="0"/>
              <w:autoSpaceDN w:val="0"/>
            </w:pPr>
          </w:p>
        </w:tc>
        <w:tc>
          <w:tcPr>
            <w:tcW w:w="424" w:type="pct"/>
            <w:gridSpan w:val="2"/>
            <w:tcBorders>
              <w:left w:val="single" w:sz="4" w:space="0" w:color="auto"/>
              <w:bottom w:val="single" w:sz="4" w:space="0" w:color="auto"/>
              <w:right w:val="double" w:sz="4" w:space="0" w:color="auto"/>
            </w:tcBorders>
            <w:shd w:val="clear" w:color="auto" w:fill="FFFFFF"/>
            <w:vAlign w:val="center"/>
          </w:tcPr>
          <w:p w:rsidR="008D6E87" w:rsidRPr="00977D2B" w:rsidRDefault="008D6E87" w:rsidP="008D6E87">
            <w:pPr>
              <w:spacing w:line="0" w:lineRule="atLeast"/>
              <w:rPr>
                <w:color w:val="000000"/>
              </w:rPr>
            </w:pPr>
            <w:r w:rsidRPr="00977D2B">
              <w:rPr>
                <w:rStyle w:val="Vnbnnidung"/>
                <w:sz w:val="28"/>
                <w:szCs w:val="28"/>
              </w:rPr>
              <w:t>HĐ 3, 4, 5</w:t>
            </w:r>
          </w:p>
          <w:p w:rsidR="000C5470" w:rsidRPr="00977D2B" w:rsidRDefault="008D6E87" w:rsidP="008D6E87">
            <w:pPr>
              <w:widowControl w:val="0"/>
              <w:autoSpaceDE w:val="0"/>
              <w:autoSpaceDN w:val="0"/>
            </w:pPr>
            <w:r w:rsidRPr="00977D2B">
              <w:rPr>
                <w:color w:val="000000"/>
              </w:rPr>
              <w:t xml:space="preserve">- </w:t>
            </w:r>
            <w:r w:rsidRPr="00977D2B">
              <w:rPr>
                <w:iCs/>
                <w:color w:val="000000"/>
              </w:rPr>
              <w:t xml:space="preserve">Mục I.3 (trang 30) và - Mục II.3 (trang 32 – </w:t>
            </w:r>
            <w:r w:rsidRPr="00977D2B">
              <w:rPr>
                <w:iCs/>
                <w:color w:val="000000"/>
              </w:rPr>
              <w:lastRenderedPageBreak/>
              <w:t>34)</w:t>
            </w:r>
            <w:r w:rsidRPr="00977D2B">
              <w:rPr>
                <w:i/>
                <w:color w:val="000000"/>
              </w:rPr>
              <w:t>(Khuyến khích học sinh tự đọc</w:t>
            </w:r>
          </w:p>
        </w:tc>
      </w:tr>
      <w:tr w:rsidR="00887EC4" w:rsidRPr="00977D2B" w:rsidTr="001C34C0">
        <w:trPr>
          <w:gridBefore w:val="1"/>
          <w:wBefore w:w="140" w:type="pct"/>
        </w:trPr>
        <w:tc>
          <w:tcPr>
            <w:tcW w:w="407" w:type="pct"/>
            <w:gridSpan w:val="2"/>
            <w:vMerge/>
            <w:tcBorders>
              <w:left w:val="doub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5470" w:rsidRPr="00977D2B" w:rsidRDefault="000C5470" w:rsidP="000C5470">
            <w:pPr>
              <w:jc w:val="center"/>
            </w:pPr>
          </w:p>
        </w:tc>
        <w:tc>
          <w:tcPr>
            <w:tcW w:w="328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C5470" w:rsidRPr="00977D2B" w:rsidRDefault="008D6E87" w:rsidP="000C5470">
            <w:pPr>
              <w:widowControl w:val="0"/>
              <w:autoSpaceDE w:val="0"/>
              <w:autoSpaceDN w:val="0"/>
              <w:jc w:val="center"/>
            </w:pPr>
            <w:r w:rsidRPr="00977D2B">
              <w:rPr>
                <w:color w:val="000000"/>
              </w:rPr>
              <w:t>15 (Giải tích)</w:t>
            </w:r>
          </w:p>
        </w:tc>
        <w:tc>
          <w:tcPr>
            <w:tcW w:w="5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5470" w:rsidRPr="00977D2B" w:rsidRDefault="008D6E87" w:rsidP="000C5470">
            <w:pPr>
              <w:widowControl w:val="0"/>
              <w:autoSpaceDE w:val="0"/>
              <w:autoSpaceDN w:val="0"/>
              <w:jc w:val="center"/>
              <w:rPr>
                <w:i/>
                <w:spacing w:val="-10"/>
              </w:rPr>
            </w:pPr>
            <w:r w:rsidRPr="00977D2B">
              <w:rPr>
                <w:b/>
              </w:rPr>
              <w:t>BT</w:t>
            </w:r>
            <w:r w:rsidRPr="00977D2B">
              <w:t xml:space="preserve">  Một số phương trình lượng giác thường gặp     </w:t>
            </w:r>
          </w:p>
        </w:tc>
        <w:tc>
          <w:tcPr>
            <w:tcW w:w="745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D6E87" w:rsidRPr="00977D2B" w:rsidRDefault="008D6E87" w:rsidP="008D6E87">
            <w:pPr>
              <w:jc w:val="center"/>
              <w:rPr>
                <w:color w:val="000000"/>
                <w:lang w:val="it-IT"/>
              </w:rPr>
            </w:pPr>
            <w:r w:rsidRPr="00977D2B">
              <w:rPr>
                <w:color w:val="000000"/>
                <w:lang w:val="it-IT"/>
              </w:rPr>
              <w:t>- Bài tập cần làm (trang 36): 1, 2a, 3c, 5</w:t>
            </w:r>
          </w:p>
          <w:p w:rsidR="000C5470" w:rsidRPr="00977D2B" w:rsidRDefault="000C5470" w:rsidP="008D6E87">
            <w:pPr>
              <w:widowControl w:val="0"/>
              <w:autoSpaceDE w:val="0"/>
              <w:autoSpaceDN w:val="0"/>
            </w:pPr>
          </w:p>
        </w:tc>
        <w:tc>
          <w:tcPr>
            <w:tcW w:w="1781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C5470" w:rsidRPr="00977D2B" w:rsidRDefault="000C5470" w:rsidP="000C5470">
            <w:pPr>
              <w:widowControl w:val="0"/>
              <w:autoSpaceDE w:val="0"/>
              <w:autoSpaceDN w:val="0"/>
            </w:pPr>
          </w:p>
        </w:tc>
        <w:tc>
          <w:tcPr>
            <w:tcW w:w="638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C5470" w:rsidRPr="00977D2B" w:rsidRDefault="000C5470" w:rsidP="000C5470">
            <w:pPr>
              <w:widowControl w:val="0"/>
              <w:autoSpaceDE w:val="0"/>
              <w:autoSpaceDN w:val="0"/>
            </w:pPr>
            <w:r w:rsidRPr="00977D2B">
              <w:t>- Dạy học theo chủ đề</w:t>
            </w:r>
          </w:p>
        </w:tc>
        <w:tc>
          <w:tcPr>
            <w:tcW w:w="42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shd w:val="clear" w:color="auto" w:fill="FFFFFF"/>
            <w:vAlign w:val="center"/>
          </w:tcPr>
          <w:p w:rsidR="000C5470" w:rsidRPr="00977D2B" w:rsidRDefault="008D6E87" w:rsidP="000C5470">
            <w:pPr>
              <w:widowControl w:val="0"/>
              <w:autoSpaceDE w:val="0"/>
              <w:autoSpaceDN w:val="0"/>
            </w:pPr>
            <w:r w:rsidRPr="00977D2B">
              <w:rPr>
                <w:rStyle w:val="Vnbnnidung"/>
                <w:sz w:val="28"/>
                <w:szCs w:val="28"/>
              </w:rPr>
              <w:t>Bài tập 4c, d; 6 không yêu cầu làm</w:t>
            </w:r>
          </w:p>
        </w:tc>
      </w:tr>
      <w:tr w:rsidR="00887EC4" w:rsidRPr="00977D2B" w:rsidTr="001C34C0">
        <w:trPr>
          <w:gridBefore w:val="1"/>
          <w:wBefore w:w="140" w:type="pct"/>
        </w:trPr>
        <w:tc>
          <w:tcPr>
            <w:tcW w:w="407" w:type="pct"/>
            <w:gridSpan w:val="2"/>
            <w:vMerge/>
            <w:tcBorders>
              <w:left w:val="doub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B52F9" w:rsidRPr="00977D2B" w:rsidRDefault="009B52F9" w:rsidP="000C5470">
            <w:pPr>
              <w:jc w:val="center"/>
            </w:pPr>
          </w:p>
        </w:tc>
        <w:tc>
          <w:tcPr>
            <w:tcW w:w="328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B52F9" w:rsidRPr="00977D2B" w:rsidRDefault="009B52F9" w:rsidP="000C5470">
            <w:pPr>
              <w:widowControl w:val="0"/>
              <w:autoSpaceDE w:val="0"/>
              <w:autoSpaceDN w:val="0"/>
              <w:jc w:val="center"/>
              <w:rPr>
                <w:color w:val="000000"/>
              </w:rPr>
            </w:pPr>
            <w:r w:rsidRPr="00977D2B">
              <w:rPr>
                <w:color w:val="000000"/>
              </w:rPr>
              <w:t>TC 5</w:t>
            </w:r>
          </w:p>
        </w:tc>
        <w:tc>
          <w:tcPr>
            <w:tcW w:w="5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B52F9" w:rsidRPr="00977D2B" w:rsidRDefault="009B52F9" w:rsidP="000C5470">
            <w:pPr>
              <w:widowControl w:val="0"/>
              <w:autoSpaceDE w:val="0"/>
              <w:autoSpaceDN w:val="0"/>
              <w:jc w:val="center"/>
              <w:rPr>
                <w:b/>
              </w:rPr>
            </w:pPr>
          </w:p>
        </w:tc>
        <w:tc>
          <w:tcPr>
            <w:tcW w:w="745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B52F9" w:rsidRPr="00977D2B" w:rsidRDefault="009B52F9" w:rsidP="008D6E87">
            <w:pPr>
              <w:jc w:val="center"/>
              <w:rPr>
                <w:color w:val="000000"/>
                <w:lang w:val="it-IT"/>
              </w:rPr>
            </w:pPr>
            <w:r w:rsidRPr="00977D2B">
              <w:t>Bài tập phương trình lượng giác</w:t>
            </w:r>
          </w:p>
        </w:tc>
        <w:tc>
          <w:tcPr>
            <w:tcW w:w="1781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B52F9" w:rsidRPr="00977D2B" w:rsidRDefault="009B52F9" w:rsidP="000C5470">
            <w:pPr>
              <w:widowControl w:val="0"/>
              <w:autoSpaceDE w:val="0"/>
              <w:autoSpaceDN w:val="0"/>
            </w:pPr>
          </w:p>
        </w:tc>
        <w:tc>
          <w:tcPr>
            <w:tcW w:w="638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B52F9" w:rsidRPr="00977D2B" w:rsidRDefault="009B52F9" w:rsidP="000C5470">
            <w:pPr>
              <w:widowControl w:val="0"/>
              <w:autoSpaceDE w:val="0"/>
              <w:autoSpaceDN w:val="0"/>
            </w:pPr>
          </w:p>
        </w:tc>
        <w:tc>
          <w:tcPr>
            <w:tcW w:w="42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shd w:val="clear" w:color="auto" w:fill="FFFFFF"/>
            <w:vAlign w:val="center"/>
          </w:tcPr>
          <w:p w:rsidR="009B52F9" w:rsidRPr="00977D2B" w:rsidRDefault="009B52F9" w:rsidP="000C5470">
            <w:pPr>
              <w:widowControl w:val="0"/>
              <w:autoSpaceDE w:val="0"/>
              <w:autoSpaceDN w:val="0"/>
              <w:rPr>
                <w:rStyle w:val="Vnbnnidung"/>
                <w:sz w:val="28"/>
                <w:szCs w:val="28"/>
              </w:rPr>
            </w:pPr>
          </w:p>
        </w:tc>
      </w:tr>
      <w:tr w:rsidR="00887EC4" w:rsidRPr="00977D2B" w:rsidTr="001C34C0">
        <w:trPr>
          <w:gridBefore w:val="1"/>
          <w:wBefore w:w="140" w:type="pct"/>
        </w:trPr>
        <w:tc>
          <w:tcPr>
            <w:tcW w:w="407" w:type="pct"/>
            <w:gridSpan w:val="2"/>
            <w:vMerge/>
            <w:tcBorders>
              <w:left w:val="double" w:sz="4" w:space="0" w:color="auto"/>
              <w:bottom w:val="doub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5470" w:rsidRPr="00977D2B" w:rsidRDefault="000C5470" w:rsidP="000C5470">
            <w:pPr>
              <w:jc w:val="center"/>
            </w:pPr>
          </w:p>
        </w:tc>
        <w:tc>
          <w:tcPr>
            <w:tcW w:w="328" w:type="pct"/>
            <w:tcBorders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0C5470" w:rsidRPr="00977D2B" w:rsidRDefault="008D6E87" w:rsidP="000C5470">
            <w:pPr>
              <w:widowControl w:val="0"/>
              <w:autoSpaceDE w:val="0"/>
              <w:autoSpaceDN w:val="0"/>
              <w:jc w:val="center"/>
            </w:pPr>
            <w:r w:rsidRPr="00977D2B">
              <w:rPr>
                <w:color w:val="000000"/>
              </w:rPr>
              <w:t>5 (Hình học)</w:t>
            </w:r>
          </w:p>
        </w:tc>
        <w:tc>
          <w:tcPr>
            <w:tcW w:w="536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5470" w:rsidRPr="00977D2B" w:rsidRDefault="008D6E87" w:rsidP="000C5470">
            <w:pPr>
              <w:widowControl w:val="0"/>
              <w:autoSpaceDE w:val="0"/>
              <w:autoSpaceDN w:val="0"/>
              <w:rPr>
                <w:i/>
                <w:spacing w:val="-10"/>
              </w:rPr>
            </w:pPr>
            <w:r w:rsidRPr="00977D2B">
              <w:t>Khái niệm phép dời hình, và hai hình bằng nhau, bài tập</w:t>
            </w:r>
          </w:p>
        </w:tc>
        <w:tc>
          <w:tcPr>
            <w:tcW w:w="745" w:type="pct"/>
            <w:tcBorders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9B52F9" w:rsidRPr="00977D2B" w:rsidRDefault="009B52F9" w:rsidP="009B52F9">
            <w:pPr>
              <w:spacing w:line="0" w:lineRule="atLeast"/>
              <w:jc w:val="both"/>
              <w:rPr>
                <w:lang w:val="en-GB"/>
              </w:rPr>
            </w:pPr>
            <w:r w:rsidRPr="00977D2B">
              <w:rPr>
                <w:lang w:val="en-GB"/>
              </w:rPr>
              <w:t>-Khái niệm phép dời hình</w:t>
            </w:r>
          </w:p>
          <w:p w:rsidR="009B52F9" w:rsidRPr="00977D2B" w:rsidRDefault="009B52F9" w:rsidP="009B52F9">
            <w:pPr>
              <w:spacing w:line="0" w:lineRule="atLeast"/>
              <w:jc w:val="both"/>
              <w:rPr>
                <w:lang w:val="en-GB"/>
              </w:rPr>
            </w:pPr>
            <w:r w:rsidRPr="00977D2B">
              <w:rPr>
                <w:lang w:val="en-GB"/>
              </w:rPr>
              <w:t>- Tính chất</w:t>
            </w:r>
          </w:p>
          <w:p w:rsidR="000C5470" w:rsidRPr="00977D2B" w:rsidRDefault="009B52F9" w:rsidP="009B52F9">
            <w:pPr>
              <w:widowControl w:val="0"/>
              <w:autoSpaceDE w:val="0"/>
              <w:autoSpaceDN w:val="0"/>
            </w:pPr>
            <w:r w:rsidRPr="00977D2B">
              <w:rPr>
                <w:lang w:val="en-GB"/>
              </w:rPr>
              <w:t>- Hai hình bằn nhau</w:t>
            </w:r>
          </w:p>
        </w:tc>
        <w:tc>
          <w:tcPr>
            <w:tcW w:w="1781" w:type="pct"/>
            <w:tcBorders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9B52F9" w:rsidRPr="00977D2B" w:rsidRDefault="009B52F9" w:rsidP="009B52F9">
            <w:pPr>
              <w:rPr>
                <w:i/>
                <w:iCs/>
              </w:rPr>
            </w:pPr>
            <w:r w:rsidRPr="00977D2B">
              <w:rPr>
                <w:i/>
                <w:iCs/>
              </w:rPr>
              <w:t>Về kiến thức:</w:t>
            </w:r>
          </w:p>
          <w:p w:rsidR="009B52F9" w:rsidRPr="00977D2B" w:rsidRDefault="009B52F9" w:rsidP="009B52F9">
            <w:pPr>
              <w:rPr>
                <w:i/>
                <w:iCs/>
              </w:rPr>
            </w:pPr>
            <w:r w:rsidRPr="00977D2B">
              <w:t>Biết  được:</w:t>
            </w:r>
          </w:p>
          <w:p w:rsidR="009B52F9" w:rsidRPr="00977D2B" w:rsidRDefault="009B52F9" w:rsidP="009B52F9">
            <w:r w:rsidRPr="00977D2B">
              <w:rPr>
                <w:i/>
                <w:iCs/>
              </w:rPr>
              <w:t>-</w:t>
            </w:r>
            <w:r w:rsidRPr="00977D2B">
              <w:t xml:space="preserve"> Khái niệm về phép dời hình; </w:t>
            </w:r>
          </w:p>
          <w:p w:rsidR="009B52F9" w:rsidRPr="00977D2B" w:rsidRDefault="009B52F9" w:rsidP="009B52F9">
            <w:r w:rsidRPr="00977D2B">
              <w:t>- Phép tịnh tiến, đối xứng trục, đối xứng tâm, phép quay là phép dời hình;</w:t>
            </w:r>
          </w:p>
          <w:p w:rsidR="009B52F9" w:rsidRPr="00977D2B" w:rsidRDefault="009B52F9" w:rsidP="009B52F9">
            <w:r w:rsidRPr="00977D2B">
              <w:t>- Nếu thực hiện liên tiếp hai phép dời hình thì ta được một phép dời hình;</w:t>
            </w:r>
          </w:p>
          <w:p w:rsidR="009B52F9" w:rsidRPr="00977D2B" w:rsidRDefault="009B52F9" w:rsidP="009B52F9">
            <w:r w:rsidRPr="00977D2B">
              <w:t>- Phép dời hình: biến ba điểm thẳng hàng thành ba điểm thẳng hàng và thứ tự giữa các điểm được bảo toàn; biến đường thẳng thành đường thẳng; biến tia thành tia; biến đoạn thẳng thành đoạn thẳng bằng nó; biến tam giác thành tam giác bằng nó; biến góc thành góc bằng nó; biến đường tròn thành đường tròn có cùng bán kính;</w:t>
            </w:r>
          </w:p>
          <w:p w:rsidR="009B52F9" w:rsidRPr="00977D2B" w:rsidRDefault="009B52F9" w:rsidP="009B52F9">
            <w:r w:rsidRPr="00977D2B">
              <w:t xml:space="preserve">- Khái niệm hai hình bằng nhau.  </w:t>
            </w:r>
          </w:p>
          <w:p w:rsidR="009B52F9" w:rsidRPr="00977D2B" w:rsidRDefault="009B52F9" w:rsidP="009B52F9">
            <w:r w:rsidRPr="00977D2B">
              <w:rPr>
                <w:i/>
                <w:iCs/>
              </w:rPr>
              <w:t>Về kỹ năng :</w:t>
            </w:r>
          </w:p>
          <w:p w:rsidR="009B52F9" w:rsidRPr="00977D2B" w:rsidRDefault="009B52F9" w:rsidP="009B52F9">
            <w:r w:rsidRPr="00977D2B">
              <w:t xml:space="preserve">- Bước đầu vận dụng phép dời hình trong bài tập đơn giản </w:t>
            </w:r>
          </w:p>
          <w:p w:rsidR="000C5470" w:rsidRPr="00977D2B" w:rsidRDefault="009B52F9" w:rsidP="009B52F9">
            <w:pPr>
              <w:widowControl w:val="0"/>
              <w:autoSpaceDE w:val="0"/>
              <w:autoSpaceDN w:val="0"/>
            </w:pPr>
            <w:r w:rsidRPr="00977D2B">
              <w:lastRenderedPageBreak/>
              <w:t>- Nhận biết được hai tam giác, hình tròn  bằng nhau.</w:t>
            </w:r>
          </w:p>
        </w:tc>
        <w:tc>
          <w:tcPr>
            <w:tcW w:w="638" w:type="pct"/>
            <w:tcBorders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0C5470" w:rsidRPr="00977D2B" w:rsidRDefault="009B52F9" w:rsidP="000C5470">
            <w:pPr>
              <w:widowControl w:val="0"/>
              <w:autoSpaceDE w:val="0"/>
              <w:autoSpaceDN w:val="0"/>
            </w:pPr>
            <w:r w:rsidRPr="00977D2B">
              <w:lastRenderedPageBreak/>
              <w:t>Dạy học cả lớp</w:t>
            </w:r>
          </w:p>
        </w:tc>
        <w:tc>
          <w:tcPr>
            <w:tcW w:w="424" w:type="pct"/>
            <w:gridSpan w:val="2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/>
            <w:vAlign w:val="center"/>
          </w:tcPr>
          <w:p w:rsidR="009B52F9" w:rsidRPr="00977D2B" w:rsidRDefault="009B52F9" w:rsidP="009B52F9">
            <w:pPr>
              <w:spacing w:line="230" w:lineRule="exact"/>
              <w:ind w:left="120"/>
              <w:rPr>
                <w:rStyle w:val="Vnbnnidung"/>
                <w:sz w:val="28"/>
                <w:szCs w:val="28"/>
              </w:rPr>
            </w:pPr>
            <w:r w:rsidRPr="00977D2B">
              <w:rPr>
                <w:rStyle w:val="Vnbnnidung"/>
                <w:sz w:val="28"/>
                <w:szCs w:val="28"/>
              </w:rPr>
              <w:t>HĐ 2, 3, 5 và</w:t>
            </w:r>
          </w:p>
          <w:p w:rsidR="000C5470" w:rsidRPr="00977D2B" w:rsidRDefault="009B52F9" w:rsidP="009B52F9">
            <w:pPr>
              <w:widowControl w:val="0"/>
              <w:autoSpaceDE w:val="0"/>
              <w:autoSpaceDN w:val="0"/>
            </w:pPr>
            <w:r w:rsidRPr="00977D2B">
              <w:rPr>
                <w:rStyle w:val="Vnbnnidung"/>
                <w:sz w:val="28"/>
                <w:szCs w:val="28"/>
              </w:rPr>
              <w:t>Bài tập 2 tự học</w:t>
            </w:r>
          </w:p>
        </w:tc>
      </w:tr>
      <w:tr w:rsidR="00887EC4" w:rsidRPr="00977D2B" w:rsidTr="001C34C0">
        <w:trPr>
          <w:gridBefore w:val="1"/>
          <w:wBefore w:w="140" w:type="pct"/>
        </w:trPr>
        <w:tc>
          <w:tcPr>
            <w:tcW w:w="407" w:type="pct"/>
            <w:gridSpan w:val="2"/>
            <w:vMerge w:val="restart"/>
            <w:tcBorders>
              <w:top w:val="double" w:sz="4" w:space="0" w:color="auto"/>
              <w:left w:val="doub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42AF5" w:rsidRPr="00977D2B" w:rsidRDefault="00B42AF5" w:rsidP="000C5470">
            <w:pPr>
              <w:spacing w:line="360" w:lineRule="auto"/>
              <w:jc w:val="center"/>
              <w:rPr>
                <w:b/>
                <w:color w:val="000000"/>
              </w:rPr>
            </w:pPr>
            <w:r w:rsidRPr="00977D2B">
              <w:rPr>
                <w:b/>
                <w:color w:val="000000"/>
              </w:rPr>
              <w:lastRenderedPageBreak/>
              <w:t>6</w:t>
            </w:r>
          </w:p>
          <w:p w:rsidR="00B42AF5" w:rsidRPr="00977D2B" w:rsidRDefault="00D10496" w:rsidP="000C5470">
            <w:pPr>
              <w:jc w:val="center"/>
            </w:pPr>
            <w:r>
              <w:rPr>
                <w:b/>
                <w:color w:val="000000"/>
              </w:rPr>
              <w:t>(10-15</w:t>
            </w:r>
            <w:r w:rsidR="008623E9">
              <w:rPr>
                <w:b/>
                <w:color w:val="000000"/>
              </w:rPr>
              <w:t>/10/2022</w:t>
            </w:r>
            <w:r w:rsidR="00B42AF5" w:rsidRPr="00977D2B">
              <w:rPr>
                <w:b/>
                <w:color w:val="000000"/>
              </w:rPr>
              <w:t>)</w:t>
            </w:r>
          </w:p>
        </w:tc>
        <w:tc>
          <w:tcPr>
            <w:tcW w:w="328" w:type="pct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2AF5" w:rsidRPr="00977D2B" w:rsidRDefault="00B42AF5" w:rsidP="000C5470">
            <w:pPr>
              <w:widowControl w:val="0"/>
              <w:autoSpaceDE w:val="0"/>
              <w:autoSpaceDN w:val="0"/>
              <w:jc w:val="center"/>
            </w:pPr>
            <w:r w:rsidRPr="00977D2B">
              <w:rPr>
                <w:color w:val="000000"/>
              </w:rPr>
              <w:t>16 (Giải tích)</w:t>
            </w:r>
          </w:p>
        </w:tc>
        <w:tc>
          <w:tcPr>
            <w:tcW w:w="536" w:type="pc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42AF5" w:rsidRPr="00977D2B" w:rsidRDefault="00B42AF5" w:rsidP="000C5470">
            <w:pPr>
              <w:widowControl w:val="0"/>
              <w:autoSpaceDE w:val="0"/>
              <w:autoSpaceDN w:val="0"/>
              <w:rPr>
                <w:i/>
                <w:spacing w:val="-10"/>
              </w:rPr>
            </w:pPr>
            <w:r w:rsidRPr="00977D2B">
              <w:t xml:space="preserve">Một số phương trình lượng giác thường gặp . BT   </w:t>
            </w:r>
          </w:p>
        </w:tc>
        <w:tc>
          <w:tcPr>
            <w:tcW w:w="745" w:type="pct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2AF5" w:rsidRPr="00977D2B" w:rsidRDefault="00B42AF5" w:rsidP="000C5470">
            <w:pPr>
              <w:widowControl w:val="0"/>
              <w:autoSpaceDE w:val="0"/>
              <w:autoSpaceDN w:val="0"/>
            </w:pPr>
          </w:p>
        </w:tc>
        <w:tc>
          <w:tcPr>
            <w:tcW w:w="1781" w:type="pct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2AF5" w:rsidRPr="00977D2B" w:rsidRDefault="00B42AF5" w:rsidP="000C5470">
            <w:pPr>
              <w:widowControl w:val="0"/>
              <w:autoSpaceDE w:val="0"/>
              <w:autoSpaceDN w:val="0"/>
            </w:pPr>
          </w:p>
        </w:tc>
        <w:tc>
          <w:tcPr>
            <w:tcW w:w="638" w:type="pct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2AF5" w:rsidRPr="00977D2B" w:rsidRDefault="00B42AF5" w:rsidP="000C5470">
            <w:pPr>
              <w:widowControl w:val="0"/>
              <w:autoSpaceDE w:val="0"/>
              <w:autoSpaceDN w:val="0"/>
            </w:pPr>
          </w:p>
        </w:tc>
        <w:tc>
          <w:tcPr>
            <w:tcW w:w="424" w:type="pct"/>
            <w:gridSpan w:val="2"/>
            <w:tcBorders>
              <w:top w:val="double" w:sz="4" w:space="0" w:color="auto"/>
              <w:left w:val="single" w:sz="4" w:space="0" w:color="auto"/>
              <w:right w:val="double" w:sz="4" w:space="0" w:color="auto"/>
            </w:tcBorders>
            <w:shd w:val="clear" w:color="auto" w:fill="FFFFFF"/>
            <w:vAlign w:val="center"/>
          </w:tcPr>
          <w:p w:rsidR="00B42AF5" w:rsidRPr="00977D2B" w:rsidRDefault="00B42AF5" w:rsidP="000C5470">
            <w:pPr>
              <w:widowControl w:val="0"/>
              <w:autoSpaceDE w:val="0"/>
              <w:autoSpaceDN w:val="0"/>
            </w:pPr>
          </w:p>
        </w:tc>
      </w:tr>
      <w:tr w:rsidR="00887EC4" w:rsidRPr="00977D2B" w:rsidTr="001C34C0">
        <w:trPr>
          <w:gridBefore w:val="1"/>
          <w:wBefore w:w="140" w:type="pct"/>
        </w:trPr>
        <w:tc>
          <w:tcPr>
            <w:tcW w:w="407" w:type="pct"/>
            <w:gridSpan w:val="2"/>
            <w:vMerge/>
            <w:tcBorders>
              <w:left w:val="doub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42AF5" w:rsidRPr="00977D2B" w:rsidRDefault="00B42AF5" w:rsidP="000C5470">
            <w:pPr>
              <w:jc w:val="center"/>
            </w:pPr>
          </w:p>
        </w:tc>
        <w:tc>
          <w:tcPr>
            <w:tcW w:w="328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B42AF5" w:rsidRPr="00977D2B" w:rsidRDefault="00B42AF5" w:rsidP="008D6E87">
            <w:pPr>
              <w:widowControl w:val="0"/>
              <w:autoSpaceDE w:val="0"/>
              <w:autoSpaceDN w:val="0"/>
              <w:jc w:val="center"/>
            </w:pPr>
            <w:r w:rsidRPr="00977D2B">
              <w:rPr>
                <w:color w:val="000000"/>
              </w:rPr>
              <w:t>17 (Giải tích)</w:t>
            </w:r>
          </w:p>
        </w:tc>
        <w:tc>
          <w:tcPr>
            <w:tcW w:w="5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42AF5" w:rsidRPr="00977D2B" w:rsidRDefault="00B42AF5" w:rsidP="000C5470">
            <w:pPr>
              <w:widowControl w:val="0"/>
              <w:autoSpaceDE w:val="0"/>
              <w:autoSpaceDN w:val="0"/>
              <w:rPr>
                <w:i/>
                <w:spacing w:val="-10"/>
              </w:rPr>
            </w:pPr>
            <w:r w:rsidRPr="00977D2B">
              <w:t>Bài tập một số phương trình lượng giác thường gặp (có thực hành máy tính caiso)</w:t>
            </w:r>
          </w:p>
        </w:tc>
        <w:tc>
          <w:tcPr>
            <w:tcW w:w="74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B42AF5" w:rsidRPr="00977D2B" w:rsidRDefault="00B42AF5" w:rsidP="000C5470">
            <w:pPr>
              <w:widowControl w:val="0"/>
              <w:autoSpaceDE w:val="0"/>
              <w:autoSpaceDN w:val="0"/>
            </w:pPr>
          </w:p>
        </w:tc>
        <w:tc>
          <w:tcPr>
            <w:tcW w:w="1781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B42AF5" w:rsidRPr="00977D2B" w:rsidRDefault="00B42AF5" w:rsidP="000C5470">
            <w:pPr>
              <w:widowControl w:val="0"/>
              <w:autoSpaceDE w:val="0"/>
              <w:autoSpaceDN w:val="0"/>
            </w:pPr>
          </w:p>
        </w:tc>
        <w:tc>
          <w:tcPr>
            <w:tcW w:w="638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B42AF5" w:rsidRPr="00977D2B" w:rsidRDefault="00B42AF5" w:rsidP="000C5470">
            <w:pPr>
              <w:jc w:val="both"/>
            </w:pPr>
            <w:r w:rsidRPr="00977D2B">
              <w:t>- Dạy học theo nhóm kết hợp dạy học cá nhân.</w:t>
            </w:r>
          </w:p>
          <w:p w:rsidR="00B42AF5" w:rsidRPr="00977D2B" w:rsidRDefault="00B42AF5" w:rsidP="000C5470">
            <w:pPr>
              <w:jc w:val="both"/>
            </w:pPr>
            <w:r w:rsidRPr="00977D2B">
              <w:t>- Hình thức thảo luận.</w:t>
            </w:r>
          </w:p>
          <w:p w:rsidR="00B42AF5" w:rsidRPr="00977D2B" w:rsidRDefault="00B42AF5" w:rsidP="000C5470">
            <w:pPr>
              <w:widowControl w:val="0"/>
              <w:autoSpaceDE w:val="0"/>
              <w:autoSpaceDN w:val="0"/>
            </w:pPr>
          </w:p>
        </w:tc>
        <w:tc>
          <w:tcPr>
            <w:tcW w:w="424" w:type="pct"/>
            <w:gridSpan w:val="2"/>
            <w:tcBorders>
              <w:left w:val="single" w:sz="4" w:space="0" w:color="auto"/>
              <w:bottom w:val="single" w:sz="4" w:space="0" w:color="auto"/>
              <w:right w:val="double" w:sz="4" w:space="0" w:color="auto"/>
            </w:tcBorders>
            <w:shd w:val="clear" w:color="auto" w:fill="FFFFFF"/>
            <w:vAlign w:val="center"/>
          </w:tcPr>
          <w:p w:rsidR="00B42AF5" w:rsidRPr="00977D2B" w:rsidRDefault="00B42AF5" w:rsidP="000C5470">
            <w:pPr>
              <w:widowControl w:val="0"/>
              <w:autoSpaceDE w:val="0"/>
              <w:autoSpaceDN w:val="0"/>
            </w:pPr>
          </w:p>
        </w:tc>
      </w:tr>
      <w:tr w:rsidR="00887EC4" w:rsidRPr="00977D2B" w:rsidTr="001C34C0">
        <w:trPr>
          <w:gridBefore w:val="1"/>
          <w:wBefore w:w="140" w:type="pct"/>
        </w:trPr>
        <w:tc>
          <w:tcPr>
            <w:tcW w:w="407" w:type="pct"/>
            <w:gridSpan w:val="2"/>
            <w:vMerge/>
            <w:tcBorders>
              <w:left w:val="doub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42AF5" w:rsidRPr="00977D2B" w:rsidRDefault="00B42AF5" w:rsidP="000C5470">
            <w:pPr>
              <w:jc w:val="center"/>
            </w:pPr>
          </w:p>
        </w:tc>
        <w:tc>
          <w:tcPr>
            <w:tcW w:w="328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B42AF5" w:rsidRPr="00977D2B" w:rsidRDefault="00B42AF5" w:rsidP="000C5470">
            <w:pPr>
              <w:widowControl w:val="0"/>
              <w:autoSpaceDE w:val="0"/>
              <w:autoSpaceDN w:val="0"/>
              <w:jc w:val="center"/>
            </w:pPr>
            <w:r w:rsidRPr="00977D2B">
              <w:rPr>
                <w:color w:val="000000"/>
              </w:rPr>
              <w:t>18 (Giải tích )</w:t>
            </w:r>
          </w:p>
        </w:tc>
        <w:tc>
          <w:tcPr>
            <w:tcW w:w="5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42AF5" w:rsidRPr="00977D2B" w:rsidRDefault="00B42AF5" w:rsidP="000C5470">
            <w:pPr>
              <w:widowControl w:val="0"/>
              <w:autoSpaceDE w:val="0"/>
              <w:autoSpaceDN w:val="0"/>
              <w:rPr>
                <w:i/>
                <w:spacing w:val="-10"/>
              </w:rPr>
            </w:pPr>
            <w:r w:rsidRPr="00977D2B">
              <w:t xml:space="preserve">Bài tập một số phương trình lượng giác </w:t>
            </w:r>
            <w:r w:rsidRPr="00977D2B">
              <w:rPr>
                <w:b/>
              </w:rPr>
              <w:t xml:space="preserve">KHÁC </w:t>
            </w:r>
            <w:r w:rsidRPr="00977D2B">
              <w:t>gặp (có thực hành máy tính caiso)</w:t>
            </w:r>
          </w:p>
        </w:tc>
        <w:tc>
          <w:tcPr>
            <w:tcW w:w="745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B42AF5" w:rsidRPr="00977D2B" w:rsidRDefault="00B42AF5" w:rsidP="000C5470">
            <w:pPr>
              <w:widowControl w:val="0"/>
              <w:autoSpaceDE w:val="0"/>
              <w:autoSpaceDN w:val="0"/>
              <w:jc w:val="both"/>
            </w:pPr>
          </w:p>
        </w:tc>
        <w:tc>
          <w:tcPr>
            <w:tcW w:w="1781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B42AF5" w:rsidRPr="00977D2B" w:rsidRDefault="00B42AF5" w:rsidP="000C5470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638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B42AF5" w:rsidRPr="00977D2B" w:rsidRDefault="00B42AF5" w:rsidP="000C5470">
            <w:pPr>
              <w:widowControl w:val="0"/>
              <w:autoSpaceDE w:val="0"/>
              <w:autoSpaceDN w:val="0"/>
            </w:pPr>
            <w:r w:rsidRPr="00977D2B">
              <w:t>- Dạy học cả lớp</w:t>
            </w:r>
          </w:p>
          <w:p w:rsidR="00B42AF5" w:rsidRPr="00977D2B" w:rsidRDefault="00B42AF5" w:rsidP="000C5470">
            <w:pPr>
              <w:widowControl w:val="0"/>
              <w:autoSpaceDE w:val="0"/>
              <w:autoSpaceDN w:val="0"/>
            </w:pPr>
            <w:r w:rsidRPr="00977D2B">
              <w:t>- Thảo luận</w:t>
            </w:r>
          </w:p>
        </w:tc>
        <w:tc>
          <w:tcPr>
            <w:tcW w:w="42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shd w:val="clear" w:color="auto" w:fill="FFFFFF"/>
            <w:vAlign w:val="center"/>
          </w:tcPr>
          <w:p w:rsidR="00B42AF5" w:rsidRPr="00977D2B" w:rsidRDefault="00B42AF5" w:rsidP="000C5470">
            <w:pPr>
              <w:widowControl w:val="0"/>
              <w:autoSpaceDE w:val="0"/>
              <w:autoSpaceDN w:val="0"/>
            </w:pPr>
          </w:p>
        </w:tc>
      </w:tr>
      <w:tr w:rsidR="00887EC4" w:rsidRPr="00977D2B" w:rsidTr="001C34C0">
        <w:trPr>
          <w:gridBefore w:val="1"/>
          <w:wBefore w:w="140" w:type="pct"/>
        </w:trPr>
        <w:tc>
          <w:tcPr>
            <w:tcW w:w="407" w:type="pct"/>
            <w:gridSpan w:val="2"/>
            <w:vMerge/>
            <w:tcBorders>
              <w:left w:val="doub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42AF5" w:rsidRPr="00977D2B" w:rsidRDefault="00B42AF5" w:rsidP="000C5470">
            <w:pPr>
              <w:jc w:val="center"/>
            </w:pPr>
          </w:p>
        </w:tc>
        <w:tc>
          <w:tcPr>
            <w:tcW w:w="328" w:type="pct"/>
            <w:tcBorders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B42AF5" w:rsidRPr="00977D2B" w:rsidRDefault="00B42AF5" w:rsidP="000C5470">
            <w:pPr>
              <w:widowControl w:val="0"/>
              <w:autoSpaceDE w:val="0"/>
              <w:autoSpaceDN w:val="0"/>
              <w:jc w:val="center"/>
            </w:pPr>
            <w:r w:rsidRPr="00977D2B">
              <w:rPr>
                <w:color w:val="000000"/>
              </w:rPr>
              <w:t>6 (Hình học)</w:t>
            </w:r>
          </w:p>
        </w:tc>
        <w:tc>
          <w:tcPr>
            <w:tcW w:w="536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42AF5" w:rsidRPr="00977D2B" w:rsidRDefault="00B42AF5" w:rsidP="000C5470">
            <w:pPr>
              <w:widowControl w:val="0"/>
              <w:autoSpaceDE w:val="0"/>
              <w:autoSpaceDN w:val="0"/>
              <w:rPr>
                <w:i/>
                <w:spacing w:val="-10"/>
              </w:rPr>
            </w:pPr>
            <w:r w:rsidRPr="00977D2B">
              <w:rPr>
                <w:color w:val="000000"/>
              </w:rPr>
              <w:t>Phép vị tự.  Luyện tập</w:t>
            </w:r>
          </w:p>
        </w:tc>
        <w:tc>
          <w:tcPr>
            <w:tcW w:w="745" w:type="pct"/>
            <w:tcBorders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B42AF5" w:rsidRPr="00977D2B" w:rsidRDefault="00B42AF5" w:rsidP="009B52F9">
            <w:pPr>
              <w:autoSpaceDE w:val="0"/>
              <w:autoSpaceDN w:val="0"/>
              <w:adjustRightInd w:val="0"/>
              <w:jc w:val="both"/>
              <w:rPr>
                <w:rFonts w:eastAsia="Calibri"/>
              </w:rPr>
            </w:pPr>
            <w:r w:rsidRPr="00977D2B">
              <w:rPr>
                <w:rFonts w:eastAsia="Calibri"/>
              </w:rPr>
              <w:t>-Định nghĩa phép vị tự</w:t>
            </w:r>
          </w:p>
          <w:p w:rsidR="00B42AF5" w:rsidRPr="00977D2B" w:rsidRDefault="00B42AF5" w:rsidP="009B52F9">
            <w:pPr>
              <w:widowControl w:val="0"/>
              <w:autoSpaceDE w:val="0"/>
              <w:autoSpaceDN w:val="0"/>
            </w:pPr>
            <w:r w:rsidRPr="00977D2B">
              <w:rPr>
                <w:rFonts w:eastAsia="Calibri"/>
              </w:rPr>
              <w:t>- Tính chất</w:t>
            </w:r>
          </w:p>
        </w:tc>
        <w:tc>
          <w:tcPr>
            <w:tcW w:w="1781" w:type="pct"/>
            <w:tcBorders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B42AF5" w:rsidRPr="00977D2B" w:rsidRDefault="00B42AF5" w:rsidP="009B52F9">
            <w:pPr>
              <w:rPr>
                <w:i/>
                <w:iCs/>
              </w:rPr>
            </w:pPr>
            <w:r w:rsidRPr="00977D2B">
              <w:rPr>
                <w:i/>
                <w:iCs/>
              </w:rPr>
              <w:t>Về kiến thức:</w:t>
            </w:r>
          </w:p>
          <w:p w:rsidR="00B42AF5" w:rsidRPr="00977D2B" w:rsidRDefault="00B42AF5" w:rsidP="009B52F9">
            <w:r w:rsidRPr="00977D2B">
              <w:t>Biết được:</w:t>
            </w:r>
          </w:p>
          <w:p w:rsidR="00B42AF5" w:rsidRPr="00977D2B" w:rsidRDefault="00B42AF5" w:rsidP="009B52F9">
            <w:r w:rsidRPr="00977D2B">
              <w:t xml:space="preserve">- Định nghĩa phép vị tự (biến hai điểm M, N lần lượt thành hai điểm M’, N’ thì  </w:t>
            </w:r>
            <w:r w:rsidRPr="00977D2B">
              <w:rPr>
                <w:position w:val="-34"/>
              </w:rPr>
              <w:object w:dxaOrig="1780" w:dyaOrig="8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6.25pt;height:43.5pt" o:ole="">
                  <v:imagedata r:id="rId7" o:title=""/>
                </v:shape>
                <o:OLEObject Type="Embed" ProgID="Equation.DSMT4" ShapeID="_x0000_i1025" DrawAspect="Content" ObjectID="_1726333903" r:id="rId8"/>
              </w:object>
            </w:r>
            <w:r w:rsidRPr="00977D2B">
              <w:t>);</w:t>
            </w:r>
          </w:p>
          <w:p w:rsidR="00B42AF5" w:rsidRPr="00977D2B" w:rsidRDefault="00B42AF5" w:rsidP="009B52F9">
            <w:r w:rsidRPr="00977D2B">
              <w:lastRenderedPageBreak/>
              <w:t xml:space="preserve">- Ảnh của một đường tròn qua một phép vị tự. </w:t>
            </w:r>
          </w:p>
          <w:p w:rsidR="00B42AF5" w:rsidRPr="00977D2B" w:rsidRDefault="00B42AF5" w:rsidP="009B52F9">
            <w:r w:rsidRPr="00977D2B">
              <w:rPr>
                <w:i/>
                <w:iCs/>
              </w:rPr>
              <w:t>Về kỹ năng :</w:t>
            </w:r>
          </w:p>
          <w:p w:rsidR="00B42AF5" w:rsidRPr="00977D2B" w:rsidRDefault="00B42AF5" w:rsidP="009B52F9">
            <w:r w:rsidRPr="00977D2B">
              <w:t>- Dựng được ảnh của một điểm, một đoạn thẳng, một đường tròn,... qua một phép vị tự.</w:t>
            </w:r>
          </w:p>
          <w:p w:rsidR="00B42AF5" w:rsidRPr="00977D2B" w:rsidRDefault="00B42AF5" w:rsidP="009B52F9">
            <w:pPr>
              <w:widowControl w:val="0"/>
              <w:autoSpaceDE w:val="0"/>
              <w:autoSpaceDN w:val="0"/>
            </w:pPr>
            <w:r w:rsidRPr="00977D2B">
              <w:t>- Bước đầu vận dụng được tính chất của phép vị tự  để giải bài tập.</w:t>
            </w:r>
          </w:p>
        </w:tc>
        <w:tc>
          <w:tcPr>
            <w:tcW w:w="638" w:type="pct"/>
            <w:tcBorders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B42AF5" w:rsidRPr="00977D2B" w:rsidRDefault="00B42AF5" w:rsidP="009B52F9">
            <w:pPr>
              <w:jc w:val="both"/>
            </w:pPr>
            <w:r w:rsidRPr="00977D2B">
              <w:lastRenderedPageBreak/>
              <w:t>- Dạy học theo nhóm kết hợp dạy học cá nhân.</w:t>
            </w:r>
          </w:p>
          <w:p w:rsidR="00B42AF5" w:rsidRPr="00977D2B" w:rsidRDefault="00B42AF5" w:rsidP="009B52F9">
            <w:pPr>
              <w:jc w:val="both"/>
            </w:pPr>
            <w:r w:rsidRPr="00977D2B">
              <w:t>- Hình thức thảo luận.</w:t>
            </w:r>
          </w:p>
          <w:p w:rsidR="00B42AF5" w:rsidRPr="00977D2B" w:rsidRDefault="00B42AF5" w:rsidP="000C5470">
            <w:pPr>
              <w:widowControl w:val="0"/>
              <w:autoSpaceDE w:val="0"/>
              <w:autoSpaceDN w:val="0"/>
            </w:pPr>
          </w:p>
        </w:tc>
        <w:tc>
          <w:tcPr>
            <w:tcW w:w="424" w:type="pct"/>
            <w:gridSpan w:val="2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/>
            <w:vAlign w:val="center"/>
          </w:tcPr>
          <w:p w:rsidR="00B42AF5" w:rsidRPr="00977D2B" w:rsidRDefault="00B42AF5" w:rsidP="000C5470">
            <w:pPr>
              <w:widowControl w:val="0"/>
              <w:autoSpaceDE w:val="0"/>
              <w:autoSpaceDN w:val="0"/>
            </w:pPr>
          </w:p>
        </w:tc>
      </w:tr>
      <w:tr w:rsidR="00887EC4" w:rsidRPr="00977D2B" w:rsidTr="001C34C0">
        <w:trPr>
          <w:gridBefore w:val="1"/>
          <w:wBefore w:w="140" w:type="pct"/>
        </w:trPr>
        <w:tc>
          <w:tcPr>
            <w:tcW w:w="407" w:type="pct"/>
            <w:gridSpan w:val="2"/>
            <w:vMerge/>
            <w:tcBorders>
              <w:left w:val="double" w:sz="4" w:space="0" w:color="auto"/>
              <w:bottom w:val="doub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42AF5" w:rsidRPr="00977D2B" w:rsidRDefault="00B42AF5" w:rsidP="000C5470">
            <w:pPr>
              <w:jc w:val="center"/>
            </w:pPr>
          </w:p>
        </w:tc>
        <w:tc>
          <w:tcPr>
            <w:tcW w:w="328" w:type="pct"/>
            <w:tcBorders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B42AF5" w:rsidRPr="00977D2B" w:rsidRDefault="00B42AF5" w:rsidP="000C5470">
            <w:pPr>
              <w:widowControl w:val="0"/>
              <w:autoSpaceDE w:val="0"/>
              <w:autoSpaceDN w:val="0"/>
              <w:jc w:val="center"/>
              <w:rPr>
                <w:color w:val="000000"/>
              </w:rPr>
            </w:pPr>
            <w:r w:rsidRPr="00977D2B">
              <w:rPr>
                <w:color w:val="000000"/>
              </w:rPr>
              <w:t>TC 6</w:t>
            </w:r>
          </w:p>
        </w:tc>
        <w:tc>
          <w:tcPr>
            <w:tcW w:w="536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42AF5" w:rsidRPr="00977D2B" w:rsidRDefault="00B42AF5" w:rsidP="000C5470">
            <w:pPr>
              <w:widowControl w:val="0"/>
              <w:autoSpaceDE w:val="0"/>
              <w:autoSpaceDN w:val="0"/>
              <w:rPr>
                <w:color w:val="000000"/>
              </w:rPr>
            </w:pPr>
            <w:r w:rsidRPr="00977D2B">
              <w:t>Bài tập phép vị tự</w:t>
            </w:r>
          </w:p>
        </w:tc>
        <w:tc>
          <w:tcPr>
            <w:tcW w:w="745" w:type="pct"/>
            <w:tcBorders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B42AF5" w:rsidRPr="00977D2B" w:rsidRDefault="00B42AF5" w:rsidP="009B52F9">
            <w:pPr>
              <w:autoSpaceDE w:val="0"/>
              <w:autoSpaceDN w:val="0"/>
              <w:adjustRightInd w:val="0"/>
              <w:jc w:val="both"/>
              <w:rPr>
                <w:rFonts w:eastAsia="Calibri"/>
              </w:rPr>
            </w:pPr>
          </w:p>
        </w:tc>
        <w:tc>
          <w:tcPr>
            <w:tcW w:w="1781" w:type="pct"/>
            <w:tcBorders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B42AF5" w:rsidRPr="00977D2B" w:rsidRDefault="00B42AF5" w:rsidP="009B52F9">
            <w:pPr>
              <w:rPr>
                <w:i/>
                <w:iCs/>
              </w:rPr>
            </w:pPr>
          </w:p>
        </w:tc>
        <w:tc>
          <w:tcPr>
            <w:tcW w:w="638" w:type="pct"/>
            <w:tcBorders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B42AF5" w:rsidRPr="00977D2B" w:rsidRDefault="00B42AF5" w:rsidP="00B42AF5">
            <w:pPr>
              <w:jc w:val="both"/>
            </w:pPr>
            <w:r w:rsidRPr="00977D2B">
              <w:t>- Dạy học theo nhóm kết hợp dạy học cá nhân.</w:t>
            </w:r>
          </w:p>
          <w:p w:rsidR="00B42AF5" w:rsidRPr="00977D2B" w:rsidRDefault="00B42AF5" w:rsidP="00B42AF5">
            <w:pPr>
              <w:jc w:val="both"/>
            </w:pPr>
            <w:r w:rsidRPr="00977D2B">
              <w:t>- Hình thức thảo luận.</w:t>
            </w:r>
          </w:p>
          <w:p w:rsidR="00B42AF5" w:rsidRPr="00977D2B" w:rsidRDefault="00B42AF5" w:rsidP="009B52F9">
            <w:pPr>
              <w:jc w:val="both"/>
            </w:pPr>
          </w:p>
        </w:tc>
        <w:tc>
          <w:tcPr>
            <w:tcW w:w="424" w:type="pct"/>
            <w:gridSpan w:val="2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/>
            <w:vAlign w:val="center"/>
          </w:tcPr>
          <w:p w:rsidR="00B42AF5" w:rsidRPr="00977D2B" w:rsidRDefault="00B42AF5" w:rsidP="000C5470">
            <w:pPr>
              <w:widowControl w:val="0"/>
              <w:autoSpaceDE w:val="0"/>
              <w:autoSpaceDN w:val="0"/>
            </w:pPr>
          </w:p>
        </w:tc>
      </w:tr>
      <w:tr w:rsidR="00887EC4" w:rsidRPr="00977D2B" w:rsidTr="001C34C0">
        <w:trPr>
          <w:gridBefore w:val="1"/>
          <w:wBefore w:w="140" w:type="pct"/>
          <w:trHeight w:val="3905"/>
        </w:trPr>
        <w:tc>
          <w:tcPr>
            <w:tcW w:w="407" w:type="pct"/>
            <w:gridSpan w:val="2"/>
            <w:vMerge w:val="restart"/>
            <w:tcBorders>
              <w:top w:val="double" w:sz="4" w:space="0" w:color="auto"/>
              <w:left w:val="doub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42AF5" w:rsidRPr="00977D2B" w:rsidRDefault="00B42AF5" w:rsidP="000C5470">
            <w:pPr>
              <w:spacing w:line="360" w:lineRule="auto"/>
              <w:jc w:val="center"/>
              <w:rPr>
                <w:b/>
                <w:color w:val="000000"/>
              </w:rPr>
            </w:pPr>
            <w:r w:rsidRPr="00977D2B">
              <w:rPr>
                <w:b/>
                <w:color w:val="000000"/>
              </w:rPr>
              <w:t>7</w:t>
            </w:r>
          </w:p>
          <w:p w:rsidR="00B42AF5" w:rsidRPr="00977D2B" w:rsidRDefault="00D10496" w:rsidP="000C5470">
            <w:pPr>
              <w:jc w:val="center"/>
            </w:pPr>
            <w:r>
              <w:rPr>
                <w:b/>
                <w:color w:val="000000"/>
              </w:rPr>
              <w:t xml:space="preserve"> (17-22/10</w:t>
            </w:r>
            <w:r w:rsidR="008623E9">
              <w:rPr>
                <w:b/>
                <w:color w:val="000000"/>
              </w:rPr>
              <w:t>/2022</w:t>
            </w:r>
            <w:r w:rsidR="00B42AF5" w:rsidRPr="00977D2B">
              <w:rPr>
                <w:b/>
                <w:color w:val="000000"/>
              </w:rPr>
              <w:t>)</w:t>
            </w:r>
          </w:p>
        </w:tc>
        <w:tc>
          <w:tcPr>
            <w:tcW w:w="328" w:type="pc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B42AF5" w:rsidRPr="00977D2B" w:rsidRDefault="00B42AF5" w:rsidP="000C5470">
            <w:pPr>
              <w:widowControl w:val="0"/>
              <w:autoSpaceDE w:val="0"/>
              <w:autoSpaceDN w:val="0"/>
              <w:jc w:val="center"/>
            </w:pPr>
            <w:r w:rsidRPr="00977D2B">
              <w:rPr>
                <w:color w:val="000000"/>
              </w:rPr>
              <w:t>19 (Giải tích)</w:t>
            </w:r>
          </w:p>
        </w:tc>
        <w:tc>
          <w:tcPr>
            <w:tcW w:w="536" w:type="pc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42AF5" w:rsidRPr="00977D2B" w:rsidRDefault="00977D2B" w:rsidP="00977D2B">
            <w:pPr>
              <w:tabs>
                <w:tab w:val="left" w:pos="1248"/>
              </w:tabs>
              <w:spacing w:line="0" w:lineRule="atLeast"/>
              <w:jc w:val="both"/>
              <w:rPr>
                <w:color w:val="FF0000"/>
                <w:lang w:val="en-GB"/>
              </w:rPr>
            </w:pPr>
            <w:r w:rsidRPr="00977D2B">
              <w:rPr>
                <w:color w:val="FF0000"/>
                <w:lang w:val="en-GB"/>
              </w:rPr>
              <w:t>CHỦ ĐỀ 1</w:t>
            </w:r>
          </w:p>
          <w:p w:rsidR="00977D2B" w:rsidRPr="00977D2B" w:rsidRDefault="00977D2B" w:rsidP="00977D2B">
            <w:pPr>
              <w:tabs>
                <w:tab w:val="left" w:pos="1248"/>
              </w:tabs>
              <w:spacing w:line="0" w:lineRule="atLeast"/>
              <w:jc w:val="both"/>
              <w:rPr>
                <w:b/>
                <w:i/>
                <w:spacing w:val="-10"/>
              </w:rPr>
            </w:pPr>
            <w:r w:rsidRPr="00977D2B">
              <w:rPr>
                <w:lang w:val="en-GB"/>
              </w:rPr>
              <w:t>ÔN TẬP CHƯƠNG 1</w:t>
            </w:r>
          </w:p>
        </w:tc>
        <w:tc>
          <w:tcPr>
            <w:tcW w:w="745" w:type="pc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B42AF5" w:rsidRPr="00977D2B" w:rsidRDefault="00B42AF5" w:rsidP="008D6E87">
            <w:pPr>
              <w:numPr>
                <w:ilvl w:val="0"/>
                <w:numId w:val="17"/>
              </w:numPr>
              <w:tabs>
                <w:tab w:val="clear" w:pos="2160"/>
                <w:tab w:val="num" w:pos="247"/>
                <w:tab w:val="num" w:pos="440"/>
              </w:tabs>
              <w:spacing w:line="0" w:lineRule="atLeast"/>
              <w:ind w:left="298" w:hanging="284"/>
              <w:jc w:val="both"/>
              <w:rPr>
                <w:color w:val="000000"/>
              </w:rPr>
            </w:pPr>
            <w:r w:rsidRPr="00977D2B">
              <w:rPr>
                <w:color w:val="000000"/>
              </w:rPr>
              <w:t>Câu hỏi ôn tập chương.</w:t>
            </w:r>
          </w:p>
          <w:p w:rsidR="00B42AF5" w:rsidRPr="00977D2B" w:rsidRDefault="00B42AF5" w:rsidP="008D6E87">
            <w:pPr>
              <w:numPr>
                <w:ilvl w:val="0"/>
                <w:numId w:val="17"/>
              </w:numPr>
              <w:tabs>
                <w:tab w:val="clear" w:pos="2160"/>
                <w:tab w:val="num" w:pos="247"/>
                <w:tab w:val="num" w:pos="440"/>
              </w:tabs>
              <w:spacing w:line="0" w:lineRule="atLeast"/>
              <w:ind w:left="298" w:hanging="284"/>
              <w:jc w:val="both"/>
              <w:rPr>
                <w:color w:val="000000"/>
              </w:rPr>
            </w:pPr>
            <w:r w:rsidRPr="00977D2B">
              <w:rPr>
                <w:color w:val="000000"/>
              </w:rPr>
              <w:t>Bài tập ôn tập chương.</w:t>
            </w:r>
          </w:p>
          <w:p w:rsidR="00B42AF5" w:rsidRPr="00977D2B" w:rsidRDefault="00B42AF5" w:rsidP="008D6E87">
            <w:pPr>
              <w:numPr>
                <w:ilvl w:val="0"/>
                <w:numId w:val="17"/>
              </w:numPr>
              <w:tabs>
                <w:tab w:val="clear" w:pos="2160"/>
                <w:tab w:val="left" w:pos="270"/>
              </w:tabs>
              <w:spacing w:line="0" w:lineRule="atLeast"/>
              <w:ind w:left="0" w:firstLine="14"/>
              <w:jc w:val="both"/>
              <w:rPr>
                <w:b/>
                <w:color w:val="000000"/>
                <w:lang w:val="fi-FI"/>
              </w:rPr>
            </w:pPr>
            <w:r w:rsidRPr="00977D2B">
              <w:rPr>
                <w:color w:val="000000"/>
              </w:rPr>
              <w:t>Trắc nghiệm ôn tập chương.</w:t>
            </w:r>
          </w:p>
          <w:p w:rsidR="00B42AF5" w:rsidRPr="00977D2B" w:rsidRDefault="00B42AF5" w:rsidP="000C5470">
            <w:pPr>
              <w:widowControl w:val="0"/>
              <w:autoSpaceDE w:val="0"/>
              <w:autoSpaceDN w:val="0"/>
            </w:pPr>
          </w:p>
        </w:tc>
        <w:tc>
          <w:tcPr>
            <w:tcW w:w="1781" w:type="pc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B42AF5" w:rsidRPr="00977D2B" w:rsidRDefault="00B42AF5" w:rsidP="008D6E87">
            <w:pPr>
              <w:spacing w:line="0" w:lineRule="atLeast"/>
              <w:jc w:val="both"/>
              <w:rPr>
                <w:i/>
                <w:iCs/>
                <w:color w:val="000000"/>
              </w:rPr>
            </w:pPr>
            <w:r w:rsidRPr="00977D2B">
              <w:rPr>
                <w:i/>
                <w:iCs/>
                <w:color w:val="000000"/>
              </w:rPr>
              <w:t>Về kiến thức:</w:t>
            </w:r>
          </w:p>
          <w:p w:rsidR="00B42AF5" w:rsidRPr="00977D2B" w:rsidRDefault="00B42AF5" w:rsidP="008D6E87">
            <w:pPr>
              <w:numPr>
                <w:ilvl w:val="0"/>
                <w:numId w:val="17"/>
              </w:numPr>
              <w:tabs>
                <w:tab w:val="clear" w:pos="2160"/>
                <w:tab w:val="num" w:pos="168"/>
                <w:tab w:val="num" w:pos="440"/>
              </w:tabs>
              <w:spacing w:line="0" w:lineRule="atLeast"/>
              <w:ind w:left="298" w:hanging="284"/>
              <w:jc w:val="both"/>
              <w:rPr>
                <w:color w:val="000000"/>
              </w:rPr>
            </w:pPr>
            <w:r w:rsidRPr="00977D2B">
              <w:rPr>
                <w:color w:val="000000"/>
              </w:rPr>
              <w:t>Tập xác định, TGT của các hàm số lượng giác</w:t>
            </w:r>
          </w:p>
          <w:p w:rsidR="00B42AF5" w:rsidRPr="00977D2B" w:rsidRDefault="00B42AF5" w:rsidP="008D6E87">
            <w:pPr>
              <w:numPr>
                <w:ilvl w:val="0"/>
                <w:numId w:val="17"/>
              </w:numPr>
              <w:tabs>
                <w:tab w:val="clear" w:pos="2160"/>
                <w:tab w:val="num" w:pos="168"/>
                <w:tab w:val="num" w:pos="440"/>
              </w:tabs>
              <w:spacing w:line="0" w:lineRule="atLeast"/>
              <w:ind w:left="298" w:hanging="284"/>
              <w:jc w:val="both"/>
              <w:rPr>
                <w:color w:val="000000"/>
              </w:rPr>
            </w:pPr>
            <w:r w:rsidRPr="00977D2B">
              <w:rPr>
                <w:color w:val="000000"/>
              </w:rPr>
              <w:t>Phương trình lượng giác cơ bản</w:t>
            </w:r>
          </w:p>
          <w:p w:rsidR="00B42AF5" w:rsidRPr="00977D2B" w:rsidRDefault="00B42AF5" w:rsidP="008D6E87">
            <w:pPr>
              <w:numPr>
                <w:ilvl w:val="0"/>
                <w:numId w:val="17"/>
              </w:numPr>
              <w:tabs>
                <w:tab w:val="clear" w:pos="2160"/>
                <w:tab w:val="num" w:pos="168"/>
                <w:tab w:val="num" w:pos="440"/>
              </w:tabs>
              <w:spacing w:line="0" w:lineRule="atLeast"/>
              <w:ind w:left="298" w:hanging="284"/>
              <w:jc w:val="both"/>
              <w:rPr>
                <w:color w:val="000000"/>
              </w:rPr>
            </w:pPr>
            <w:r w:rsidRPr="00977D2B">
              <w:rPr>
                <w:color w:val="000000"/>
              </w:rPr>
              <w:t>Phương trình bậc nhất và bậc hai đối với một hàm số lượng giác</w:t>
            </w:r>
          </w:p>
          <w:p w:rsidR="00B42AF5" w:rsidRPr="00977D2B" w:rsidRDefault="00B42AF5" w:rsidP="008D6E87">
            <w:pPr>
              <w:numPr>
                <w:ilvl w:val="0"/>
                <w:numId w:val="17"/>
              </w:numPr>
              <w:tabs>
                <w:tab w:val="clear" w:pos="2160"/>
                <w:tab w:val="num" w:pos="168"/>
                <w:tab w:val="num" w:pos="440"/>
              </w:tabs>
              <w:spacing w:line="0" w:lineRule="atLeast"/>
              <w:ind w:left="298" w:hanging="284"/>
              <w:jc w:val="both"/>
              <w:rPr>
                <w:color w:val="000000"/>
              </w:rPr>
            </w:pPr>
            <w:r w:rsidRPr="00977D2B">
              <w:rPr>
                <w:color w:val="000000"/>
              </w:rPr>
              <w:t>Phương trình đưa về bậc nhất, bậc hai đối với một hàm số lượng giác</w:t>
            </w:r>
          </w:p>
          <w:p w:rsidR="00B42AF5" w:rsidRPr="00977D2B" w:rsidRDefault="00B42AF5" w:rsidP="008D6E87">
            <w:pPr>
              <w:numPr>
                <w:ilvl w:val="0"/>
                <w:numId w:val="17"/>
              </w:numPr>
              <w:tabs>
                <w:tab w:val="clear" w:pos="2160"/>
                <w:tab w:val="num" w:pos="168"/>
                <w:tab w:val="num" w:pos="440"/>
              </w:tabs>
              <w:spacing w:line="0" w:lineRule="atLeast"/>
              <w:ind w:left="298" w:hanging="284"/>
              <w:jc w:val="both"/>
              <w:rPr>
                <w:color w:val="000000"/>
              </w:rPr>
            </w:pPr>
            <w:r w:rsidRPr="00977D2B">
              <w:rPr>
                <w:color w:val="000000"/>
              </w:rPr>
              <w:t>Phương trình bậc nhất với sin và cos</w:t>
            </w:r>
          </w:p>
          <w:p w:rsidR="00B42AF5" w:rsidRPr="00977D2B" w:rsidRDefault="00B42AF5" w:rsidP="008D6E87">
            <w:pPr>
              <w:spacing w:line="0" w:lineRule="atLeast"/>
              <w:jc w:val="both"/>
              <w:rPr>
                <w:i/>
                <w:iCs/>
                <w:color w:val="000000"/>
              </w:rPr>
            </w:pPr>
            <w:r w:rsidRPr="00977D2B">
              <w:rPr>
                <w:i/>
                <w:iCs/>
                <w:color w:val="000000"/>
              </w:rPr>
              <w:t xml:space="preserve">Về kỹ năng:  </w:t>
            </w:r>
          </w:p>
          <w:p w:rsidR="00B42AF5" w:rsidRPr="00977D2B" w:rsidRDefault="00B42AF5" w:rsidP="008D6E87">
            <w:pPr>
              <w:widowControl w:val="0"/>
              <w:autoSpaceDE w:val="0"/>
              <w:autoSpaceDN w:val="0"/>
            </w:pPr>
            <w:r w:rsidRPr="00977D2B">
              <w:rPr>
                <w:color w:val="000000"/>
                <w:lang w:val="fi-FI"/>
              </w:rPr>
              <w:t>Giải các phương trình lượng giác cơ bản</w:t>
            </w:r>
          </w:p>
        </w:tc>
        <w:tc>
          <w:tcPr>
            <w:tcW w:w="638" w:type="pc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B42AF5" w:rsidRPr="00977D2B" w:rsidRDefault="00B42AF5" w:rsidP="00977D2B">
            <w:pPr>
              <w:jc w:val="both"/>
            </w:pPr>
            <w:r w:rsidRPr="00977D2B">
              <w:t>- Dạy học theo</w:t>
            </w:r>
            <w:r w:rsidR="00977D2B" w:rsidRPr="00977D2B">
              <w:t>chủ đề</w:t>
            </w:r>
          </w:p>
        </w:tc>
        <w:tc>
          <w:tcPr>
            <w:tcW w:w="424" w:type="pct"/>
            <w:gridSpan w:val="2"/>
            <w:tcBorders>
              <w:top w:val="double" w:sz="4" w:space="0" w:color="auto"/>
              <w:left w:val="single" w:sz="4" w:space="0" w:color="auto"/>
              <w:right w:val="double" w:sz="4" w:space="0" w:color="auto"/>
            </w:tcBorders>
            <w:shd w:val="clear" w:color="auto" w:fill="FFFFFF"/>
            <w:vAlign w:val="center"/>
          </w:tcPr>
          <w:p w:rsidR="00B42AF5" w:rsidRPr="00977D2B" w:rsidRDefault="00B42AF5" w:rsidP="000C5470">
            <w:pPr>
              <w:widowControl w:val="0"/>
              <w:autoSpaceDE w:val="0"/>
              <w:autoSpaceDN w:val="0"/>
            </w:pPr>
          </w:p>
        </w:tc>
      </w:tr>
      <w:tr w:rsidR="00887EC4" w:rsidRPr="00977D2B" w:rsidTr="001C34C0">
        <w:trPr>
          <w:gridBefore w:val="1"/>
          <w:wBefore w:w="140" w:type="pct"/>
        </w:trPr>
        <w:tc>
          <w:tcPr>
            <w:tcW w:w="407" w:type="pct"/>
            <w:gridSpan w:val="2"/>
            <w:vMerge/>
            <w:tcBorders>
              <w:left w:val="doub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42AF5" w:rsidRPr="00977D2B" w:rsidRDefault="00B42AF5" w:rsidP="000C5470">
            <w:pPr>
              <w:jc w:val="center"/>
            </w:pPr>
          </w:p>
        </w:tc>
        <w:tc>
          <w:tcPr>
            <w:tcW w:w="328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B42AF5" w:rsidRPr="00977D2B" w:rsidRDefault="00B42AF5" w:rsidP="000C5470">
            <w:pPr>
              <w:widowControl w:val="0"/>
              <w:autoSpaceDE w:val="0"/>
              <w:autoSpaceDN w:val="0"/>
              <w:jc w:val="center"/>
            </w:pPr>
            <w:r w:rsidRPr="00977D2B">
              <w:rPr>
                <w:color w:val="000000"/>
              </w:rPr>
              <w:t>20 (Giải tích)</w:t>
            </w:r>
          </w:p>
        </w:tc>
        <w:tc>
          <w:tcPr>
            <w:tcW w:w="5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42AF5" w:rsidRPr="00977D2B" w:rsidRDefault="00B42AF5" w:rsidP="008D6E87">
            <w:pPr>
              <w:tabs>
                <w:tab w:val="left" w:pos="1248"/>
              </w:tabs>
              <w:spacing w:line="0" w:lineRule="atLeast"/>
              <w:ind w:left="360"/>
              <w:jc w:val="both"/>
              <w:rPr>
                <w:lang w:val="en-GB"/>
              </w:rPr>
            </w:pPr>
            <w:r w:rsidRPr="00977D2B">
              <w:rPr>
                <w:color w:val="000000"/>
                <w:lang w:val="fi-FI"/>
              </w:rPr>
              <w:t>ÔN TẬP CHƯƠNG I</w:t>
            </w:r>
          </w:p>
          <w:p w:rsidR="00B42AF5" w:rsidRPr="00977D2B" w:rsidRDefault="00B42AF5" w:rsidP="000C5470">
            <w:pPr>
              <w:widowControl w:val="0"/>
              <w:autoSpaceDE w:val="0"/>
              <w:autoSpaceDN w:val="0"/>
              <w:rPr>
                <w:i/>
                <w:spacing w:val="-10"/>
              </w:rPr>
            </w:pPr>
          </w:p>
        </w:tc>
        <w:tc>
          <w:tcPr>
            <w:tcW w:w="745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B42AF5" w:rsidRPr="00977D2B" w:rsidRDefault="00B42AF5" w:rsidP="008D6E87">
            <w:pPr>
              <w:spacing w:line="0" w:lineRule="atLeast"/>
              <w:rPr>
                <w:color w:val="000000"/>
                <w:lang w:val="it-IT"/>
              </w:rPr>
            </w:pPr>
            <w:r w:rsidRPr="00977D2B">
              <w:rPr>
                <w:color w:val="000000"/>
                <w:lang w:val="it-IT"/>
              </w:rPr>
              <w:t>Bài tập cần làm (trang 40): 1, 2, 4, 5a, 5c</w:t>
            </w:r>
          </w:p>
          <w:p w:rsidR="00B42AF5" w:rsidRPr="00977D2B" w:rsidRDefault="00B42AF5" w:rsidP="000C5470">
            <w:pPr>
              <w:widowControl w:val="0"/>
              <w:autoSpaceDE w:val="0"/>
              <w:autoSpaceDN w:val="0"/>
            </w:pPr>
          </w:p>
        </w:tc>
        <w:tc>
          <w:tcPr>
            <w:tcW w:w="1781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B42AF5" w:rsidRPr="00977D2B" w:rsidRDefault="00B42AF5" w:rsidP="000C5470">
            <w:pPr>
              <w:widowControl w:val="0"/>
              <w:autoSpaceDE w:val="0"/>
              <w:autoSpaceDN w:val="0"/>
            </w:pPr>
          </w:p>
        </w:tc>
        <w:tc>
          <w:tcPr>
            <w:tcW w:w="638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B42AF5" w:rsidRPr="00977D2B" w:rsidRDefault="00B42AF5" w:rsidP="000C5470">
            <w:pPr>
              <w:widowControl w:val="0"/>
              <w:autoSpaceDE w:val="0"/>
              <w:autoSpaceDN w:val="0"/>
            </w:pPr>
            <w:r w:rsidRPr="00977D2B">
              <w:t>- Dạy học cả lớp</w:t>
            </w:r>
          </w:p>
          <w:p w:rsidR="00B42AF5" w:rsidRPr="00977D2B" w:rsidRDefault="00B42AF5" w:rsidP="000C5470">
            <w:pPr>
              <w:widowControl w:val="0"/>
              <w:autoSpaceDE w:val="0"/>
              <w:autoSpaceDN w:val="0"/>
            </w:pPr>
            <w:r w:rsidRPr="00977D2B">
              <w:t>- Thảo luận</w:t>
            </w:r>
          </w:p>
        </w:tc>
        <w:tc>
          <w:tcPr>
            <w:tcW w:w="42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shd w:val="clear" w:color="auto" w:fill="FFFFFF"/>
            <w:vAlign w:val="center"/>
          </w:tcPr>
          <w:p w:rsidR="00B42AF5" w:rsidRPr="00977D2B" w:rsidRDefault="00B42AF5" w:rsidP="000C5470">
            <w:pPr>
              <w:widowControl w:val="0"/>
              <w:autoSpaceDE w:val="0"/>
              <w:autoSpaceDN w:val="0"/>
            </w:pPr>
          </w:p>
        </w:tc>
      </w:tr>
      <w:tr w:rsidR="00887EC4" w:rsidRPr="00977D2B" w:rsidTr="001C34C0">
        <w:trPr>
          <w:gridBefore w:val="1"/>
          <w:wBefore w:w="140" w:type="pct"/>
        </w:trPr>
        <w:tc>
          <w:tcPr>
            <w:tcW w:w="407" w:type="pct"/>
            <w:gridSpan w:val="2"/>
            <w:vMerge/>
            <w:tcBorders>
              <w:left w:val="doub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42AF5" w:rsidRPr="00977D2B" w:rsidRDefault="00B42AF5" w:rsidP="000C5470">
            <w:pPr>
              <w:jc w:val="center"/>
            </w:pPr>
          </w:p>
        </w:tc>
        <w:tc>
          <w:tcPr>
            <w:tcW w:w="328" w:type="pct"/>
            <w:tcBorders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B42AF5" w:rsidRPr="00977D2B" w:rsidRDefault="00B42AF5" w:rsidP="000C5470">
            <w:pPr>
              <w:widowControl w:val="0"/>
              <w:autoSpaceDE w:val="0"/>
              <w:autoSpaceDN w:val="0"/>
              <w:jc w:val="center"/>
            </w:pPr>
            <w:r w:rsidRPr="00977D2B">
              <w:rPr>
                <w:color w:val="000000"/>
              </w:rPr>
              <w:t>21 (Giải tích)</w:t>
            </w:r>
          </w:p>
        </w:tc>
        <w:tc>
          <w:tcPr>
            <w:tcW w:w="536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42AF5" w:rsidRPr="00977D2B" w:rsidRDefault="00B42AF5" w:rsidP="000C5470">
            <w:pPr>
              <w:widowControl w:val="0"/>
              <w:autoSpaceDE w:val="0"/>
              <w:autoSpaceDN w:val="0"/>
              <w:rPr>
                <w:i/>
                <w:spacing w:val="-10"/>
              </w:rPr>
            </w:pPr>
            <w:r w:rsidRPr="00977D2B">
              <w:rPr>
                <w:color w:val="000000"/>
              </w:rPr>
              <w:t>Hai quy tắc đếm cơ bản</w:t>
            </w:r>
          </w:p>
        </w:tc>
        <w:tc>
          <w:tcPr>
            <w:tcW w:w="745" w:type="pct"/>
            <w:tcBorders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B42AF5" w:rsidRPr="00977D2B" w:rsidRDefault="00B42AF5" w:rsidP="008D6E87">
            <w:pPr>
              <w:spacing w:line="0" w:lineRule="atLeast"/>
              <w:jc w:val="both"/>
            </w:pPr>
            <w:r w:rsidRPr="00977D2B">
              <w:t>- Qui tắc cộng, qui tắc  nhân.</w:t>
            </w:r>
          </w:p>
          <w:p w:rsidR="00B42AF5" w:rsidRPr="00977D2B" w:rsidRDefault="00B42AF5" w:rsidP="000C5470">
            <w:pPr>
              <w:widowControl w:val="0"/>
              <w:autoSpaceDE w:val="0"/>
              <w:autoSpaceDN w:val="0"/>
            </w:pPr>
          </w:p>
        </w:tc>
        <w:tc>
          <w:tcPr>
            <w:tcW w:w="1781" w:type="pct"/>
            <w:tcBorders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B42AF5" w:rsidRPr="00977D2B" w:rsidRDefault="00B42AF5" w:rsidP="008D6E87">
            <w:pPr>
              <w:spacing w:line="0" w:lineRule="atLeast"/>
              <w:rPr>
                <w:i/>
                <w:iCs/>
              </w:rPr>
            </w:pPr>
            <w:r w:rsidRPr="00977D2B">
              <w:rPr>
                <w:i/>
                <w:iCs/>
              </w:rPr>
              <w:t>Kiến thức:</w:t>
            </w:r>
          </w:p>
          <w:p w:rsidR="00B42AF5" w:rsidRPr="00977D2B" w:rsidRDefault="00B42AF5" w:rsidP="008D6E87">
            <w:pPr>
              <w:spacing w:line="0" w:lineRule="atLeast"/>
              <w:rPr>
                <w:lang w:val="pt-BR"/>
              </w:rPr>
            </w:pPr>
            <w:r w:rsidRPr="00977D2B">
              <w:rPr>
                <w:lang w:val="pt-BR"/>
              </w:rPr>
              <w:t xml:space="preserve">Biết: Quy tắc cộng và quy tắc nhân;  </w:t>
            </w:r>
          </w:p>
          <w:p w:rsidR="00B42AF5" w:rsidRPr="00977D2B" w:rsidRDefault="00B42AF5" w:rsidP="008D6E87">
            <w:pPr>
              <w:spacing w:line="0" w:lineRule="atLeast"/>
              <w:rPr>
                <w:i/>
                <w:iCs/>
              </w:rPr>
            </w:pPr>
            <w:r w:rsidRPr="00977D2B">
              <w:rPr>
                <w:i/>
                <w:iCs/>
              </w:rPr>
              <w:t>Kỹ năng:</w:t>
            </w:r>
          </w:p>
          <w:p w:rsidR="00B42AF5" w:rsidRPr="00887EC4" w:rsidRDefault="00B42AF5" w:rsidP="00887EC4">
            <w:pPr>
              <w:spacing w:line="0" w:lineRule="atLeast"/>
              <w:jc w:val="both"/>
              <w:rPr>
                <w:lang w:val="pt-BR"/>
              </w:rPr>
            </w:pPr>
            <w:r w:rsidRPr="00977D2B">
              <w:rPr>
                <w:lang w:val="pt-BR"/>
              </w:rPr>
              <w:t xml:space="preserve">Bước đầu vận dụng được quy tắc cộng và quy tắc nhân. </w:t>
            </w:r>
          </w:p>
        </w:tc>
        <w:tc>
          <w:tcPr>
            <w:tcW w:w="638" w:type="pct"/>
            <w:tcBorders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B42AF5" w:rsidRPr="00977D2B" w:rsidRDefault="00B42AF5" w:rsidP="008D6E87">
            <w:pPr>
              <w:widowControl w:val="0"/>
              <w:autoSpaceDE w:val="0"/>
              <w:autoSpaceDN w:val="0"/>
            </w:pPr>
            <w:r w:rsidRPr="00977D2B">
              <w:t>- Dạy học cả lớp</w:t>
            </w:r>
          </w:p>
          <w:p w:rsidR="00B42AF5" w:rsidRPr="00977D2B" w:rsidRDefault="00B42AF5" w:rsidP="008D6E87">
            <w:pPr>
              <w:widowControl w:val="0"/>
              <w:autoSpaceDE w:val="0"/>
              <w:autoSpaceDN w:val="0"/>
            </w:pPr>
            <w:r w:rsidRPr="00977D2B">
              <w:t>- Thảo luận</w:t>
            </w:r>
          </w:p>
        </w:tc>
        <w:tc>
          <w:tcPr>
            <w:tcW w:w="424" w:type="pct"/>
            <w:gridSpan w:val="2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/>
            <w:vAlign w:val="center"/>
          </w:tcPr>
          <w:p w:rsidR="00B42AF5" w:rsidRPr="00977D2B" w:rsidRDefault="00B42AF5" w:rsidP="000C5470">
            <w:pPr>
              <w:widowControl w:val="0"/>
              <w:autoSpaceDE w:val="0"/>
              <w:autoSpaceDN w:val="0"/>
            </w:pPr>
          </w:p>
        </w:tc>
      </w:tr>
      <w:tr w:rsidR="00887EC4" w:rsidRPr="00977D2B" w:rsidTr="001C34C0">
        <w:trPr>
          <w:gridBefore w:val="1"/>
          <w:wBefore w:w="140" w:type="pct"/>
        </w:trPr>
        <w:tc>
          <w:tcPr>
            <w:tcW w:w="407" w:type="pct"/>
            <w:gridSpan w:val="2"/>
            <w:vMerge/>
            <w:tcBorders>
              <w:left w:val="doub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42AF5" w:rsidRPr="00977D2B" w:rsidRDefault="00B42AF5" w:rsidP="000C5470">
            <w:pPr>
              <w:jc w:val="center"/>
            </w:pPr>
          </w:p>
        </w:tc>
        <w:tc>
          <w:tcPr>
            <w:tcW w:w="328" w:type="pct"/>
            <w:tcBorders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B42AF5" w:rsidRPr="00977D2B" w:rsidRDefault="00B42AF5" w:rsidP="000C5470">
            <w:pPr>
              <w:widowControl w:val="0"/>
              <w:autoSpaceDE w:val="0"/>
              <w:autoSpaceDN w:val="0"/>
              <w:jc w:val="center"/>
              <w:rPr>
                <w:color w:val="000000"/>
              </w:rPr>
            </w:pPr>
            <w:r w:rsidRPr="00977D2B">
              <w:rPr>
                <w:color w:val="000000"/>
              </w:rPr>
              <w:t>7( Hình học)</w:t>
            </w:r>
          </w:p>
        </w:tc>
        <w:tc>
          <w:tcPr>
            <w:tcW w:w="536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42AF5" w:rsidRPr="00977D2B" w:rsidRDefault="00B42AF5" w:rsidP="000C5470">
            <w:pPr>
              <w:widowControl w:val="0"/>
              <w:autoSpaceDE w:val="0"/>
              <w:autoSpaceDN w:val="0"/>
              <w:rPr>
                <w:color w:val="000000"/>
              </w:rPr>
            </w:pPr>
          </w:p>
          <w:p w:rsidR="00B42AF5" w:rsidRPr="00977D2B" w:rsidRDefault="00B42AF5" w:rsidP="000C5470">
            <w:pPr>
              <w:widowControl w:val="0"/>
              <w:autoSpaceDE w:val="0"/>
              <w:autoSpaceDN w:val="0"/>
              <w:rPr>
                <w:color w:val="000000"/>
              </w:rPr>
            </w:pPr>
          </w:p>
          <w:p w:rsidR="00B42AF5" w:rsidRPr="00977D2B" w:rsidRDefault="00B42AF5" w:rsidP="000C5470">
            <w:pPr>
              <w:widowControl w:val="0"/>
              <w:autoSpaceDE w:val="0"/>
              <w:autoSpaceDN w:val="0"/>
              <w:rPr>
                <w:color w:val="000000"/>
              </w:rPr>
            </w:pPr>
          </w:p>
          <w:p w:rsidR="00B42AF5" w:rsidRPr="00977D2B" w:rsidRDefault="00B42AF5" w:rsidP="000C5470">
            <w:pPr>
              <w:widowControl w:val="0"/>
              <w:autoSpaceDE w:val="0"/>
              <w:autoSpaceDN w:val="0"/>
              <w:rPr>
                <w:color w:val="000000"/>
              </w:rPr>
            </w:pPr>
          </w:p>
          <w:p w:rsidR="00B42AF5" w:rsidRPr="00977D2B" w:rsidRDefault="00B42AF5" w:rsidP="000C5470">
            <w:pPr>
              <w:widowControl w:val="0"/>
              <w:autoSpaceDE w:val="0"/>
              <w:autoSpaceDN w:val="0"/>
              <w:rPr>
                <w:color w:val="000000"/>
              </w:rPr>
            </w:pPr>
            <w:r w:rsidRPr="00977D2B">
              <w:rPr>
                <w:color w:val="000000"/>
              </w:rPr>
              <w:t>Phép đồng dạng , bài tập</w:t>
            </w:r>
          </w:p>
        </w:tc>
        <w:tc>
          <w:tcPr>
            <w:tcW w:w="745" w:type="pct"/>
            <w:tcBorders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B42AF5" w:rsidRPr="00977D2B" w:rsidRDefault="00B42AF5" w:rsidP="008D6E87">
            <w:pPr>
              <w:spacing w:line="0" w:lineRule="atLeast"/>
              <w:jc w:val="both"/>
            </w:pPr>
          </w:p>
          <w:p w:rsidR="00B42AF5" w:rsidRPr="00977D2B" w:rsidRDefault="00B42AF5" w:rsidP="008D6E87">
            <w:pPr>
              <w:spacing w:line="0" w:lineRule="atLeast"/>
              <w:jc w:val="both"/>
            </w:pPr>
          </w:p>
          <w:p w:rsidR="00B42AF5" w:rsidRPr="00977D2B" w:rsidRDefault="00B42AF5" w:rsidP="008D6E87">
            <w:pPr>
              <w:spacing w:line="0" w:lineRule="atLeast"/>
              <w:jc w:val="both"/>
            </w:pPr>
          </w:p>
          <w:p w:rsidR="00B42AF5" w:rsidRPr="00977D2B" w:rsidRDefault="00B42AF5" w:rsidP="008D6E87">
            <w:pPr>
              <w:spacing w:line="0" w:lineRule="atLeast"/>
              <w:jc w:val="both"/>
            </w:pPr>
          </w:p>
          <w:p w:rsidR="00B42AF5" w:rsidRPr="00977D2B" w:rsidRDefault="00B42AF5" w:rsidP="008D6E87">
            <w:pPr>
              <w:spacing w:line="0" w:lineRule="atLeast"/>
              <w:jc w:val="both"/>
            </w:pPr>
            <w:r w:rsidRPr="00977D2B">
              <w:t>-Định nghĩa</w:t>
            </w:r>
          </w:p>
          <w:p w:rsidR="00B42AF5" w:rsidRPr="00977D2B" w:rsidRDefault="00B42AF5" w:rsidP="008D6E87">
            <w:pPr>
              <w:spacing w:line="0" w:lineRule="atLeast"/>
              <w:jc w:val="both"/>
            </w:pPr>
            <w:r w:rsidRPr="00977D2B">
              <w:t>- Tính chất</w:t>
            </w:r>
          </w:p>
          <w:p w:rsidR="00B42AF5" w:rsidRPr="00977D2B" w:rsidRDefault="00B42AF5" w:rsidP="008D6E87">
            <w:pPr>
              <w:spacing w:line="0" w:lineRule="atLeast"/>
              <w:jc w:val="both"/>
            </w:pPr>
            <w:r w:rsidRPr="00977D2B">
              <w:t>- Hình đồng dạng</w:t>
            </w:r>
          </w:p>
        </w:tc>
        <w:tc>
          <w:tcPr>
            <w:tcW w:w="1781" w:type="pct"/>
            <w:tcBorders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B42AF5" w:rsidRPr="00977D2B" w:rsidRDefault="00B42AF5" w:rsidP="00B42AF5">
            <w:pPr>
              <w:rPr>
                <w:i/>
                <w:iCs/>
              </w:rPr>
            </w:pPr>
            <w:r w:rsidRPr="00977D2B">
              <w:rPr>
                <w:i/>
                <w:iCs/>
              </w:rPr>
              <w:t>Về kiến thức:</w:t>
            </w:r>
          </w:p>
          <w:p w:rsidR="00B42AF5" w:rsidRPr="00977D2B" w:rsidRDefault="00B42AF5" w:rsidP="00B42AF5">
            <w:r w:rsidRPr="00977D2B">
              <w:t xml:space="preserve"> Biết được :</w:t>
            </w:r>
          </w:p>
          <w:p w:rsidR="00B42AF5" w:rsidRPr="00977D2B" w:rsidRDefault="00B42AF5" w:rsidP="00B42AF5">
            <w:pPr>
              <w:rPr>
                <w:lang w:val="sv-SE"/>
              </w:rPr>
            </w:pPr>
            <w:r w:rsidRPr="00977D2B">
              <w:rPr>
                <w:lang w:val="sv-SE"/>
              </w:rPr>
              <w:t xml:space="preserve">- Khái niệm phép đồng dạng; </w:t>
            </w:r>
          </w:p>
          <w:p w:rsidR="00B42AF5" w:rsidRPr="00977D2B" w:rsidRDefault="00B42AF5" w:rsidP="00B42AF5">
            <w:pPr>
              <w:rPr>
                <w:lang w:val="sv-SE"/>
              </w:rPr>
            </w:pPr>
            <w:r w:rsidRPr="00977D2B">
              <w:rPr>
                <w:lang w:val="sv-SE"/>
              </w:rPr>
              <w:t>- Phép đồng dạng: biến  ba điểm thẳng hàng thành ba điểm thẳng hàng và bảo toàn thứ tự giữa các điểm; biến đường thẳng thành đường thẳng; biến một tam giác thành  tam giác đồng đạng với nó; biến đường tròn thành đường tròn;</w:t>
            </w:r>
          </w:p>
          <w:p w:rsidR="00B42AF5" w:rsidRPr="00887EC4" w:rsidRDefault="00B42AF5" w:rsidP="00B42AF5">
            <w:pPr>
              <w:rPr>
                <w:lang w:val="sv-SE"/>
              </w:rPr>
            </w:pPr>
            <w:r w:rsidRPr="00977D2B">
              <w:rPr>
                <w:lang w:val="sv-SE"/>
              </w:rPr>
              <w:t>- Khái niệm hai hình đồng dạng.</w:t>
            </w:r>
          </w:p>
          <w:p w:rsidR="00B42AF5" w:rsidRPr="00977D2B" w:rsidRDefault="00B42AF5" w:rsidP="00B42AF5">
            <w:pPr>
              <w:rPr>
                <w:lang w:val="sv-SE"/>
              </w:rPr>
            </w:pPr>
            <w:r w:rsidRPr="00977D2B">
              <w:rPr>
                <w:i/>
                <w:iCs/>
                <w:lang w:val="sv-SE"/>
              </w:rPr>
              <w:t>Về kỹ năng</w:t>
            </w:r>
            <w:r w:rsidRPr="00977D2B">
              <w:rPr>
                <w:lang w:val="sv-SE"/>
              </w:rPr>
              <w:t xml:space="preserve">: </w:t>
            </w:r>
          </w:p>
          <w:p w:rsidR="00B42AF5" w:rsidRPr="00977D2B" w:rsidRDefault="00B42AF5" w:rsidP="00B42AF5">
            <w:pPr>
              <w:rPr>
                <w:lang w:val="sv-SE"/>
              </w:rPr>
            </w:pPr>
            <w:r w:rsidRPr="00977D2B">
              <w:rPr>
                <w:lang w:val="sv-SE"/>
              </w:rPr>
              <w:t xml:space="preserve">- Bước đầu vận dụng được phép đồng dạng để giải bài tập. </w:t>
            </w:r>
          </w:p>
          <w:p w:rsidR="00B42AF5" w:rsidRPr="00977D2B" w:rsidRDefault="00B42AF5" w:rsidP="00B42AF5">
            <w:pPr>
              <w:rPr>
                <w:lang w:val="sv-SE"/>
              </w:rPr>
            </w:pPr>
            <w:r w:rsidRPr="00977D2B">
              <w:rPr>
                <w:lang w:val="sv-SE"/>
              </w:rPr>
              <w:t>- Nhận biết được hai tam giác đồng dạng.</w:t>
            </w:r>
          </w:p>
          <w:p w:rsidR="00B42AF5" w:rsidRPr="00977D2B" w:rsidRDefault="00B42AF5" w:rsidP="00B42AF5">
            <w:pPr>
              <w:spacing w:line="0" w:lineRule="atLeast"/>
              <w:rPr>
                <w:i/>
                <w:iCs/>
              </w:rPr>
            </w:pPr>
            <w:r w:rsidRPr="00977D2B">
              <w:rPr>
                <w:lang w:val="sv-SE"/>
              </w:rPr>
              <w:t>- Xác định được phép đồng dạng biến một trong hai đường tròn cho trước thành đường tròn còn</w:t>
            </w:r>
          </w:p>
        </w:tc>
        <w:tc>
          <w:tcPr>
            <w:tcW w:w="638" w:type="pct"/>
            <w:tcBorders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B42AF5" w:rsidRPr="00977D2B" w:rsidRDefault="00B42AF5" w:rsidP="008D6E87">
            <w:pPr>
              <w:widowControl w:val="0"/>
              <w:autoSpaceDE w:val="0"/>
              <w:autoSpaceDN w:val="0"/>
            </w:pPr>
          </w:p>
        </w:tc>
        <w:tc>
          <w:tcPr>
            <w:tcW w:w="424" w:type="pct"/>
            <w:gridSpan w:val="2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/>
            <w:vAlign w:val="center"/>
          </w:tcPr>
          <w:p w:rsidR="00B42AF5" w:rsidRPr="00977D2B" w:rsidRDefault="00B42AF5" w:rsidP="000C5470">
            <w:pPr>
              <w:widowControl w:val="0"/>
              <w:autoSpaceDE w:val="0"/>
              <w:autoSpaceDN w:val="0"/>
            </w:pPr>
          </w:p>
        </w:tc>
      </w:tr>
      <w:tr w:rsidR="00887EC4" w:rsidRPr="00977D2B" w:rsidTr="001C34C0">
        <w:trPr>
          <w:gridBefore w:val="1"/>
          <w:wBefore w:w="140" w:type="pct"/>
        </w:trPr>
        <w:tc>
          <w:tcPr>
            <w:tcW w:w="407" w:type="pct"/>
            <w:gridSpan w:val="2"/>
            <w:vMerge/>
            <w:tcBorders>
              <w:left w:val="double" w:sz="4" w:space="0" w:color="auto"/>
              <w:bottom w:val="doub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42AF5" w:rsidRPr="00977D2B" w:rsidRDefault="00B42AF5" w:rsidP="000C5470">
            <w:pPr>
              <w:jc w:val="center"/>
            </w:pPr>
          </w:p>
        </w:tc>
        <w:tc>
          <w:tcPr>
            <w:tcW w:w="328" w:type="pct"/>
            <w:tcBorders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B42AF5" w:rsidRPr="00977D2B" w:rsidRDefault="00B42AF5" w:rsidP="000C5470">
            <w:pPr>
              <w:widowControl w:val="0"/>
              <w:autoSpaceDE w:val="0"/>
              <w:autoSpaceDN w:val="0"/>
              <w:jc w:val="center"/>
              <w:rPr>
                <w:color w:val="000000"/>
              </w:rPr>
            </w:pPr>
            <w:r w:rsidRPr="00977D2B">
              <w:rPr>
                <w:color w:val="000000"/>
              </w:rPr>
              <w:t>TC 7</w:t>
            </w:r>
          </w:p>
        </w:tc>
        <w:tc>
          <w:tcPr>
            <w:tcW w:w="536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42AF5" w:rsidRPr="00977D2B" w:rsidRDefault="00B42AF5" w:rsidP="000C5470">
            <w:pPr>
              <w:widowControl w:val="0"/>
              <w:autoSpaceDE w:val="0"/>
              <w:autoSpaceDN w:val="0"/>
              <w:rPr>
                <w:color w:val="000000"/>
              </w:rPr>
            </w:pPr>
            <w:r w:rsidRPr="00977D2B">
              <w:rPr>
                <w:color w:val="000000"/>
              </w:rPr>
              <w:t>Ôn tập chương 1 giải tích</w:t>
            </w:r>
          </w:p>
        </w:tc>
        <w:tc>
          <w:tcPr>
            <w:tcW w:w="745" w:type="pct"/>
            <w:tcBorders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B42AF5" w:rsidRPr="00977D2B" w:rsidRDefault="00B42AF5" w:rsidP="008D6E87">
            <w:pPr>
              <w:spacing w:line="0" w:lineRule="atLeast"/>
              <w:jc w:val="both"/>
            </w:pPr>
          </w:p>
        </w:tc>
        <w:tc>
          <w:tcPr>
            <w:tcW w:w="1781" w:type="pct"/>
            <w:tcBorders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B42AF5" w:rsidRPr="00977D2B" w:rsidRDefault="00B42AF5" w:rsidP="00B42AF5">
            <w:pPr>
              <w:rPr>
                <w:i/>
                <w:iCs/>
              </w:rPr>
            </w:pPr>
          </w:p>
        </w:tc>
        <w:tc>
          <w:tcPr>
            <w:tcW w:w="638" w:type="pct"/>
            <w:tcBorders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B42AF5" w:rsidRPr="00977D2B" w:rsidRDefault="00B42AF5" w:rsidP="008D6E87">
            <w:pPr>
              <w:widowControl w:val="0"/>
              <w:autoSpaceDE w:val="0"/>
              <w:autoSpaceDN w:val="0"/>
            </w:pPr>
          </w:p>
        </w:tc>
        <w:tc>
          <w:tcPr>
            <w:tcW w:w="424" w:type="pct"/>
            <w:gridSpan w:val="2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/>
            <w:vAlign w:val="center"/>
          </w:tcPr>
          <w:p w:rsidR="00B42AF5" w:rsidRPr="00977D2B" w:rsidRDefault="00B42AF5" w:rsidP="000C5470">
            <w:pPr>
              <w:widowControl w:val="0"/>
              <w:autoSpaceDE w:val="0"/>
              <w:autoSpaceDN w:val="0"/>
            </w:pPr>
          </w:p>
        </w:tc>
      </w:tr>
      <w:tr w:rsidR="00887EC4" w:rsidRPr="00977D2B" w:rsidTr="001C34C0">
        <w:trPr>
          <w:gridBefore w:val="1"/>
          <w:wBefore w:w="140" w:type="pct"/>
        </w:trPr>
        <w:tc>
          <w:tcPr>
            <w:tcW w:w="407" w:type="pct"/>
            <w:gridSpan w:val="2"/>
            <w:vMerge w:val="restart"/>
            <w:tcBorders>
              <w:top w:val="double" w:sz="4" w:space="0" w:color="auto"/>
              <w:left w:val="doub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42AF5" w:rsidRPr="00977D2B" w:rsidRDefault="00B42AF5" w:rsidP="000C5470">
            <w:pPr>
              <w:spacing w:line="360" w:lineRule="auto"/>
              <w:jc w:val="center"/>
              <w:rPr>
                <w:b/>
                <w:color w:val="000000"/>
              </w:rPr>
            </w:pPr>
            <w:r w:rsidRPr="00977D2B">
              <w:rPr>
                <w:b/>
                <w:color w:val="000000"/>
              </w:rPr>
              <w:t>8</w:t>
            </w:r>
          </w:p>
          <w:p w:rsidR="00B42AF5" w:rsidRPr="00977D2B" w:rsidRDefault="00D10496" w:rsidP="000C5470">
            <w:pPr>
              <w:jc w:val="center"/>
            </w:pPr>
            <w:r>
              <w:rPr>
                <w:b/>
                <w:color w:val="000000"/>
              </w:rPr>
              <w:t xml:space="preserve"> (24-29 /10</w:t>
            </w:r>
            <w:r w:rsidR="00F47191">
              <w:rPr>
                <w:b/>
                <w:color w:val="000000"/>
              </w:rPr>
              <w:t>/2022</w:t>
            </w:r>
            <w:r w:rsidR="00B42AF5" w:rsidRPr="00977D2B">
              <w:rPr>
                <w:b/>
                <w:color w:val="000000"/>
              </w:rPr>
              <w:t>)</w:t>
            </w:r>
          </w:p>
        </w:tc>
        <w:tc>
          <w:tcPr>
            <w:tcW w:w="328" w:type="pc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B42AF5" w:rsidRPr="00977D2B" w:rsidRDefault="00B42AF5" w:rsidP="000C5470">
            <w:pPr>
              <w:widowControl w:val="0"/>
              <w:autoSpaceDE w:val="0"/>
              <w:autoSpaceDN w:val="0"/>
              <w:jc w:val="center"/>
            </w:pPr>
            <w:r w:rsidRPr="00977D2B">
              <w:rPr>
                <w:color w:val="000000"/>
              </w:rPr>
              <w:t>22 (Giải tích)</w:t>
            </w:r>
          </w:p>
        </w:tc>
        <w:tc>
          <w:tcPr>
            <w:tcW w:w="536" w:type="pc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42AF5" w:rsidRPr="00977D2B" w:rsidRDefault="00B42AF5" w:rsidP="000C5470">
            <w:pPr>
              <w:widowControl w:val="0"/>
              <w:autoSpaceDE w:val="0"/>
              <w:autoSpaceDN w:val="0"/>
              <w:rPr>
                <w:i/>
                <w:spacing w:val="-10"/>
              </w:rPr>
            </w:pPr>
            <w:r w:rsidRPr="00977D2B">
              <w:rPr>
                <w:color w:val="000000"/>
              </w:rPr>
              <w:t>Luyện tập</w:t>
            </w:r>
          </w:p>
        </w:tc>
        <w:tc>
          <w:tcPr>
            <w:tcW w:w="745" w:type="pc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B42AF5" w:rsidRPr="00977D2B" w:rsidRDefault="00B42AF5" w:rsidP="000C5470">
            <w:pPr>
              <w:widowControl w:val="0"/>
              <w:autoSpaceDE w:val="0"/>
              <w:autoSpaceDN w:val="0"/>
            </w:pPr>
            <w:r w:rsidRPr="00977D2B">
              <w:t xml:space="preserve">- Tóm tắt lý thuyết </w:t>
            </w:r>
          </w:p>
          <w:p w:rsidR="00B42AF5" w:rsidRPr="00977D2B" w:rsidRDefault="00B42AF5" w:rsidP="000C5470">
            <w:pPr>
              <w:widowControl w:val="0"/>
              <w:autoSpaceDE w:val="0"/>
              <w:autoSpaceDN w:val="0"/>
            </w:pPr>
            <w:r w:rsidRPr="00977D2B">
              <w:t>- Bài tập luyện tập</w:t>
            </w:r>
          </w:p>
          <w:p w:rsidR="00B42AF5" w:rsidRPr="00977D2B" w:rsidRDefault="00B42AF5" w:rsidP="000C5470">
            <w:pPr>
              <w:widowControl w:val="0"/>
              <w:autoSpaceDE w:val="0"/>
              <w:autoSpaceDN w:val="0"/>
            </w:pPr>
            <w:r w:rsidRPr="00977D2B">
              <w:t xml:space="preserve">- Bài tập cần làm </w:t>
            </w:r>
            <w:r w:rsidRPr="00977D2B">
              <w:lastRenderedPageBreak/>
              <w:t>: bài 1,2,3,4 (trang 46)</w:t>
            </w:r>
          </w:p>
        </w:tc>
        <w:tc>
          <w:tcPr>
            <w:tcW w:w="1781" w:type="pc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B42AF5" w:rsidRPr="00977D2B" w:rsidRDefault="00B42AF5" w:rsidP="000C5470">
            <w:pPr>
              <w:widowControl w:val="0"/>
              <w:autoSpaceDE w:val="0"/>
              <w:autoSpaceDN w:val="0"/>
              <w:rPr>
                <w:lang w:val="es-ES"/>
              </w:rPr>
            </w:pPr>
          </w:p>
        </w:tc>
        <w:tc>
          <w:tcPr>
            <w:tcW w:w="638" w:type="pc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B42AF5" w:rsidRPr="00977D2B" w:rsidRDefault="00B42AF5" w:rsidP="000C5470">
            <w:pPr>
              <w:jc w:val="both"/>
            </w:pPr>
            <w:r w:rsidRPr="00977D2B">
              <w:t>- Dạy học theo nhóm kết hợp dạy học cá nhân.</w:t>
            </w:r>
          </w:p>
          <w:p w:rsidR="00B42AF5" w:rsidRPr="00977D2B" w:rsidRDefault="00B42AF5" w:rsidP="000C5470">
            <w:pPr>
              <w:jc w:val="both"/>
            </w:pPr>
            <w:r w:rsidRPr="00977D2B">
              <w:t xml:space="preserve">- Hình thức </w:t>
            </w:r>
            <w:r w:rsidRPr="00977D2B">
              <w:lastRenderedPageBreak/>
              <w:t>thảo luận.</w:t>
            </w:r>
          </w:p>
          <w:p w:rsidR="00B42AF5" w:rsidRPr="00977D2B" w:rsidRDefault="00B42AF5" w:rsidP="000C5470">
            <w:pPr>
              <w:widowControl w:val="0"/>
              <w:autoSpaceDE w:val="0"/>
              <w:autoSpaceDN w:val="0"/>
            </w:pPr>
          </w:p>
        </w:tc>
        <w:tc>
          <w:tcPr>
            <w:tcW w:w="424" w:type="pct"/>
            <w:gridSpan w:val="2"/>
            <w:tcBorders>
              <w:top w:val="double" w:sz="4" w:space="0" w:color="auto"/>
              <w:left w:val="single" w:sz="4" w:space="0" w:color="auto"/>
              <w:right w:val="double" w:sz="4" w:space="0" w:color="auto"/>
            </w:tcBorders>
            <w:shd w:val="clear" w:color="auto" w:fill="FFFFFF"/>
            <w:vAlign w:val="center"/>
          </w:tcPr>
          <w:p w:rsidR="00B42AF5" w:rsidRPr="00977D2B" w:rsidRDefault="00B42AF5" w:rsidP="000C5470">
            <w:pPr>
              <w:widowControl w:val="0"/>
              <w:autoSpaceDE w:val="0"/>
              <w:autoSpaceDN w:val="0"/>
            </w:pPr>
            <w:r w:rsidRPr="00977D2B">
              <w:lastRenderedPageBreak/>
              <w:t xml:space="preserve">- Bài tập cần làm : bài 1,2,3,4 (trang </w:t>
            </w:r>
            <w:r w:rsidRPr="00977D2B">
              <w:lastRenderedPageBreak/>
              <w:t>46)</w:t>
            </w:r>
          </w:p>
        </w:tc>
      </w:tr>
      <w:tr w:rsidR="00887EC4" w:rsidRPr="00977D2B" w:rsidTr="001C34C0">
        <w:trPr>
          <w:gridBefore w:val="1"/>
          <w:wBefore w:w="140" w:type="pct"/>
        </w:trPr>
        <w:tc>
          <w:tcPr>
            <w:tcW w:w="407" w:type="pct"/>
            <w:gridSpan w:val="2"/>
            <w:vMerge/>
            <w:tcBorders>
              <w:left w:val="doub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42AF5" w:rsidRPr="00977D2B" w:rsidRDefault="00B42AF5" w:rsidP="000C5470">
            <w:pPr>
              <w:jc w:val="center"/>
            </w:pPr>
          </w:p>
        </w:tc>
        <w:tc>
          <w:tcPr>
            <w:tcW w:w="328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B42AF5" w:rsidRPr="00977D2B" w:rsidRDefault="00B42AF5" w:rsidP="000C5470">
            <w:pPr>
              <w:widowControl w:val="0"/>
              <w:autoSpaceDE w:val="0"/>
              <w:autoSpaceDN w:val="0"/>
              <w:jc w:val="center"/>
            </w:pPr>
            <w:r w:rsidRPr="00977D2B">
              <w:rPr>
                <w:color w:val="000000"/>
              </w:rPr>
              <w:t>23 (Giải tích)</w:t>
            </w:r>
          </w:p>
        </w:tc>
        <w:tc>
          <w:tcPr>
            <w:tcW w:w="5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42AF5" w:rsidRPr="00977D2B" w:rsidRDefault="00B42AF5" w:rsidP="000C5470">
            <w:pPr>
              <w:widowControl w:val="0"/>
              <w:autoSpaceDE w:val="0"/>
              <w:autoSpaceDN w:val="0"/>
              <w:rPr>
                <w:i/>
                <w:spacing w:val="-10"/>
              </w:rPr>
            </w:pPr>
            <w:r w:rsidRPr="00977D2B">
              <w:t>Hoán vị, tổ hợp và chỉnh hợp</w:t>
            </w:r>
          </w:p>
        </w:tc>
        <w:tc>
          <w:tcPr>
            <w:tcW w:w="745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B42AF5" w:rsidRPr="00977D2B" w:rsidRDefault="00B42AF5" w:rsidP="008D6E87">
            <w:pPr>
              <w:widowControl w:val="0"/>
              <w:autoSpaceDE w:val="0"/>
              <w:autoSpaceDN w:val="0"/>
            </w:pPr>
            <w:r w:rsidRPr="00977D2B">
              <w:t xml:space="preserve">- Hoán vị </w:t>
            </w:r>
          </w:p>
        </w:tc>
        <w:tc>
          <w:tcPr>
            <w:tcW w:w="1781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B42AF5" w:rsidRPr="00977D2B" w:rsidRDefault="00B42AF5" w:rsidP="008D6E87">
            <w:pPr>
              <w:spacing w:line="0" w:lineRule="atLeast"/>
              <w:rPr>
                <w:i/>
                <w:iCs/>
              </w:rPr>
            </w:pPr>
            <w:r w:rsidRPr="00977D2B">
              <w:rPr>
                <w:i/>
                <w:iCs/>
              </w:rPr>
              <w:t>Kiến thức:</w:t>
            </w:r>
          </w:p>
          <w:p w:rsidR="00B42AF5" w:rsidRPr="00977D2B" w:rsidRDefault="00B42AF5" w:rsidP="008D6E87">
            <w:pPr>
              <w:spacing w:line="0" w:lineRule="atLeast"/>
              <w:rPr>
                <w:lang w:val="pt-BR"/>
              </w:rPr>
            </w:pPr>
            <w:r w:rsidRPr="00977D2B">
              <w:rPr>
                <w:lang w:val="pt-BR"/>
              </w:rPr>
              <w:t>Biết: Hoán vị của n phần tử</w:t>
            </w:r>
          </w:p>
          <w:p w:rsidR="00B42AF5" w:rsidRPr="00977D2B" w:rsidRDefault="00B42AF5" w:rsidP="008D6E87">
            <w:pPr>
              <w:spacing w:line="0" w:lineRule="atLeast"/>
              <w:rPr>
                <w:i/>
                <w:iCs/>
              </w:rPr>
            </w:pPr>
            <w:r w:rsidRPr="00977D2B">
              <w:rPr>
                <w:i/>
                <w:iCs/>
              </w:rPr>
              <w:t>Kỹ năng:</w:t>
            </w:r>
          </w:p>
          <w:p w:rsidR="00B42AF5" w:rsidRPr="00977D2B" w:rsidRDefault="00B42AF5" w:rsidP="008D6E87">
            <w:pPr>
              <w:spacing w:line="0" w:lineRule="atLeast"/>
              <w:jc w:val="both"/>
              <w:rPr>
                <w:lang w:val="pt-BR"/>
              </w:rPr>
            </w:pPr>
            <w:r w:rsidRPr="00977D2B">
              <w:rPr>
                <w:lang w:val="pt-BR"/>
              </w:rPr>
              <w:t xml:space="preserve">- Tính được số các hoán vị của n phần tử . </w:t>
            </w:r>
          </w:p>
          <w:p w:rsidR="00B42AF5" w:rsidRPr="00977D2B" w:rsidRDefault="00B42AF5" w:rsidP="008D6E87">
            <w:pPr>
              <w:widowControl w:val="0"/>
              <w:autoSpaceDE w:val="0"/>
              <w:autoSpaceDN w:val="0"/>
            </w:pPr>
            <w:r w:rsidRPr="00977D2B">
              <w:t>- Vận dụng được hoán vị, một số bài toán thực tế</w:t>
            </w:r>
          </w:p>
        </w:tc>
        <w:tc>
          <w:tcPr>
            <w:tcW w:w="638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B42AF5" w:rsidRPr="00977D2B" w:rsidRDefault="00B42AF5" w:rsidP="008D6E87">
            <w:pPr>
              <w:jc w:val="both"/>
            </w:pPr>
            <w:r w:rsidRPr="00977D2B">
              <w:t>- Dạy học theo nhóm kết hợp dạy học cá nhân.</w:t>
            </w:r>
          </w:p>
          <w:p w:rsidR="00B42AF5" w:rsidRPr="00977D2B" w:rsidRDefault="00B42AF5" w:rsidP="008D6E87">
            <w:pPr>
              <w:jc w:val="both"/>
            </w:pPr>
            <w:r w:rsidRPr="00977D2B">
              <w:t>- Hình thức thảo luận.</w:t>
            </w:r>
          </w:p>
          <w:p w:rsidR="00B42AF5" w:rsidRPr="00977D2B" w:rsidRDefault="00B42AF5" w:rsidP="000C5470">
            <w:pPr>
              <w:widowControl w:val="0"/>
              <w:autoSpaceDE w:val="0"/>
              <w:autoSpaceDN w:val="0"/>
            </w:pPr>
          </w:p>
        </w:tc>
        <w:tc>
          <w:tcPr>
            <w:tcW w:w="42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shd w:val="clear" w:color="auto" w:fill="FFFFFF"/>
            <w:vAlign w:val="center"/>
          </w:tcPr>
          <w:p w:rsidR="00B42AF5" w:rsidRPr="0019088B" w:rsidRDefault="00B42AF5" w:rsidP="008D6E87">
            <w:pPr>
              <w:spacing w:line="0" w:lineRule="atLeast"/>
              <w:jc w:val="both"/>
              <w:rPr>
                <w:color w:val="7030A0"/>
                <w:sz w:val="20"/>
                <w:szCs w:val="20"/>
              </w:rPr>
            </w:pPr>
            <w:r w:rsidRPr="0019088B">
              <w:rPr>
                <w:sz w:val="20"/>
                <w:szCs w:val="20"/>
              </w:rPr>
              <w:t>Ví dụ 2 trang 47 lặp lại hoạt động 1 trang 47 - Khuyến khích học sinh tự học</w:t>
            </w:r>
          </w:p>
          <w:p w:rsidR="00B42AF5" w:rsidRPr="0019088B" w:rsidRDefault="00B42AF5" w:rsidP="008D6E87">
            <w:pPr>
              <w:spacing w:line="0" w:lineRule="atLeast"/>
              <w:rPr>
                <w:sz w:val="20"/>
                <w:szCs w:val="20"/>
              </w:rPr>
            </w:pPr>
            <w:r w:rsidRPr="0019088B">
              <w:rPr>
                <w:sz w:val="20"/>
                <w:szCs w:val="20"/>
              </w:rPr>
              <w:t>- Không chứng minh các định lí trang 48, 50, 52 - Khuyến khích học sinh tự học</w:t>
            </w:r>
          </w:p>
          <w:p w:rsidR="00B42AF5" w:rsidRPr="0019088B" w:rsidRDefault="00B42AF5" w:rsidP="0019088B">
            <w:pPr>
              <w:spacing w:line="0" w:lineRule="atLeast"/>
              <w:rPr>
                <w:sz w:val="20"/>
                <w:szCs w:val="20"/>
              </w:rPr>
            </w:pPr>
            <w:r w:rsidRPr="0019088B">
              <w:rPr>
                <w:sz w:val="20"/>
                <w:szCs w:val="20"/>
              </w:rPr>
              <w:t>- Mụ</w:t>
            </w:r>
            <w:r w:rsidR="0019088B">
              <w:rPr>
                <w:sz w:val="20"/>
                <w:szCs w:val="20"/>
              </w:rPr>
              <w:t xml:space="preserve">c III.3 - Tự học có hướng dẫn. </w:t>
            </w:r>
          </w:p>
        </w:tc>
      </w:tr>
      <w:tr w:rsidR="00887EC4" w:rsidRPr="00977D2B" w:rsidTr="001C34C0">
        <w:trPr>
          <w:gridBefore w:val="1"/>
          <w:wBefore w:w="140" w:type="pct"/>
        </w:trPr>
        <w:tc>
          <w:tcPr>
            <w:tcW w:w="407" w:type="pct"/>
            <w:gridSpan w:val="2"/>
            <w:vMerge/>
            <w:tcBorders>
              <w:left w:val="doub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42AF5" w:rsidRPr="00977D2B" w:rsidRDefault="00B42AF5" w:rsidP="000C5470">
            <w:pPr>
              <w:jc w:val="center"/>
            </w:pPr>
          </w:p>
        </w:tc>
        <w:tc>
          <w:tcPr>
            <w:tcW w:w="328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B42AF5" w:rsidRPr="00977D2B" w:rsidRDefault="00B42AF5" w:rsidP="000C5470">
            <w:pPr>
              <w:widowControl w:val="0"/>
              <w:autoSpaceDE w:val="0"/>
              <w:autoSpaceDN w:val="0"/>
              <w:jc w:val="center"/>
            </w:pPr>
            <w:r w:rsidRPr="00977D2B">
              <w:rPr>
                <w:color w:val="000000"/>
              </w:rPr>
              <w:t>24 (Giải tích)</w:t>
            </w:r>
          </w:p>
        </w:tc>
        <w:tc>
          <w:tcPr>
            <w:tcW w:w="5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42AF5" w:rsidRPr="00977D2B" w:rsidRDefault="00B42AF5" w:rsidP="000C5470">
            <w:pPr>
              <w:widowControl w:val="0"/>
              <w:autoSpaceDE w:val="0"/>
              <w:autoSpaceDN w:val="0"/>
              <w:rPr>
                <w:i/>
                <w:spacing w:val="-10"/>
              </w:rPr>
            </w:pPr>
            <w:r w:rsidRPr="00977D2B">
              <w:t>Hoán vị, tổ hợp và chỉnh hợp</w:t>
            </w:r>
          </w:p>
        </w:tc>
        <w:tc>
          <w:tcPr>
            <w:tcW w:w="745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B42AF5" w:rsidRPr="00977D2B" w:rsidRDefault="00B42AF5" w:rsidP="000C5470">
            <w:pPr>
              <w:widowControl w:val="0"/>
              <w:autoSpaceDE w:val="0"/>
              <w:autoSpaceDN w:val="0"/>
            </w:pPr>
            <w:r w:rsidRPr="00977D2B">
              <w:t>Chỉnh hợp</w:t>
            </w:r>
          </w:p>
        </w:tc>
        <w:tc>
          <w:tcPr>
            <w:tcW w:w="1781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B42AF5" w:rsidRPr="00977D2B" w:rsidRDefault="00B42AF5" w:rsidP="008D6E87">
            <w:pPr>
              <w:spacing w:line="0" w:lineRule="atLeast"/>
              <w:rPr>
                <w:i/>
                <w:iCs/>
              </w:rPr>
            </w:pPr>
            <w:r w:rsidRPr="00977D2B">
              <w:rPr>
                <w:i/>
                <w:iCs/>
              </w:rPr>
              <w:t>Kiến thức:</w:t>
            </w:r>
          </w:p>
          <w:p w:rsidR="00B42AF5" w:rsidRPr="00977D2B" w:rsidRDefault="00B42AF5" w:rsidP="008D6E87">
            <w:pPr>
              <w:spacing w:line="0" w:lineRule="atLeast"/>
              <w:rPr>
                <w:lang w:val="pt-BR"/>
              </w:rPr>
            </w:pPr>
            <w:r w:rsidRPr="00977D2B">
              <w:rPr>
                <w:lang w:val="pt-BR"/>
              </w:rPr>
              <w:t xml:space="preserve">Biết: chỉnh hợp chập k của n phần tử;  </w:t>
            </w:r>
          </w:p>
          <w:p w:rsidR="00B42AF5" w:rsidRPr="00977D2B" w:rsidRDefault="00B42AF5" w:rsidP="008D6E87">
            <w:pPr>
              <w:spacing w:line="0" w:lineRule="atLeast"/>
              <w:rPr>
                <w:i/>
                <w:iCs/>
              </w:rPr>
            </w:pPr>
            <w:r w:rsidRPr="00977D2B">
              <w:rPr>
                <w:i/>
                <w:iCs/>
              </w:rPr>
              <w:t>Kỹ năng:</w:t>
            </w:r>
          </w:p>
          <w:p w:rsidR="00B42AF5" w:rsidRPr="00977D2B" w:rsidRDefault="00B42AF5" w:rsidP="008D6E87">
            <w:pPr>
              <w:spacing w:line="0" w:lineRule="atLeast"/>
              <w:ind w:firstLine="53"/>
            </w:pPr>
            <w:r w:rsidRPr="00977D2B">
              <w:t>- Tính được số chỉnh hợp chập k của n phần tử.</w:t>
            </w:r>
          </w:p>
          <w:p w:rsidR="00B42AF5" w:rsidRPr="00977D2B" w:rsidRDefault="00B42AF5" w:rsidP="008D6E87">
            <w:pPr>
              <w:widowControl w:val="0"/>
              <w:autoSpaceDE w:val="0"/>
              <w:autoSpaceDN w:val="0"/>
            </w:pPr>
            <w:r w:rsidRPr="00977D2B">
              <w:t>- Vận dụng được hoán vị, chỉnh hợp, vào một số bài toán thực tế</w:t>
            </w:r>
          </w:p>
        </w:tc>
        <w:tc>
          <w:tcPr>
            <w:tcW w:w="638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B42AF5" w:rsidRPr="00977D2B" w:rsidRDefault="00B42AF5" w:rsidP="008D6E87">
            <w:pPr>
              <w:jc w:val="both"/>
            </w:pPr>
            <w:r w:rsidRPr="00977D2B">
              <w:t>- Dạy học theo nhóm kết hợp dạy học cá nhân.</w:t>
            </w:r>
          </w:p>
          <w:p w:rsidR="00B42AF5" w:rsidRPr="00977D2B" w:rsidRDefault="00B42AF5" w:rsidP="008D6E87">
            <w:pPr>
              <w:jc w:val="both"/>
            </w:pPr>
            <w:r w:rsidRPr="00977D2B">
              <w:t>- Hình thức thảo luận.</w:t>
            </w:r>
          </w:p>
          <w:p w:rsidR="00B42AF5" w:rsidRPr="00977D2B" w:rsidRDefault="00B42AF5" w:rsidP="000C5470">
            <w:pPr>
              <w:widowControl w:val="0"/>
              <w:autoSpaceDE w:val="0"/>
              <w:autoSpaceDN w:val="0"/>
            </w:pPr>
          </w:p>
        </w:tc>
        <w:tc>
          <w:tcPr>
            <w:tcW w:w="42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shd w:val="clear" w:color="auto" w:fill="FFFFFF"/>
            <w:vAlign w:val="center"/>
          </w:tcPr>
          <w:p w:rsidR="00B42AF5" w:rsidRPr="0019088B" w:rsidRDefault="00B42AF5" w:rsidP="008D6E87">
            <w:pPr>
              <w:spacing w:line="0" w:lineRule="atLeast"/>
              <w:rPr>
                <w:sz w:val="22"/>
                <w:szCs w:val="22"/>
              </w:rPr>
            </w:pPr>
            <w:r w:rsidRPr="0019088B">
              <w:rPr>
                <w:sz w:val="22"/>
                <w:szCs w:val="22"/>
              </w:rPr>
              <w:t>- Không chứng minh các định lí trang 48, 50, 52 - Khuyến khích học sinh tự học</w:t>
            </w:r>
          </w:p>
          <w:p w:rsidR="00B42AF5" w:rsidRPr="0019088B" w:rsidRDefault="00B42AF5" w:rsidP="0019088B">
            <w:pPr>
              <w:spacing w:line="0" w:lineRule="atLeast"/>
              <w:rPr>
                <w:sz w:val="22"/>
                <w:szCs w:val="22"/>
              </w:rPr>
            </w:pPr>
            <w:r w:rsidRPr="0019088B">
              <w:rPr>
                <w:sz w:val="22"/>
                <w:szCs w:val="22"/>
              </w:rPr>
              <w:t>- Mụ</w:t>
            </w:r>
            <w:r w:rsidR="0019088B">
              <w:rPr>
                <w:sz w:val="22"/>
                <w:szCs w:val="22"/>
              </w:rPr>
              <w:t xml:space="preserve">c III.3 - Tự học có hướng dẫn. </w:t>
            </w:r>
          </w:p>
        </w:tc>
      </w:tr>
      <w:tr w:rsidR="00887EC4" w:rsidRPr="00977D2B" w:rsidTr="001C34C0">
        <w:trPr>
          <w:gridBefore w:val="1"/>
          <w:wBefore w:w="140" w:type="pct"/>
        </w:trPr>
        <w:tc>
          <w:tcPr>
            <w:tcW w:w="407" w:type="pct"/>
            <w:gridSpan w:val="2"/>
            <w:vMerge/>
            <w:tcBorders>
              <w:left w:val="doub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42AF5" w:rsidRPr="00977D2B" w:rsidRDefault="00B42AF5" w:rsidP="000C5470">
            <w:pPr>
              <w:jc w:val="center"/>
            </w:pPr>
          </w:p>
        </w:tc>
        <w:tc>
          <w:tcPr>
            <w:tcW w:w="328" w:type="pct"/>
            <w:tcBorders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B42AF5" w:rsidRPr="00977D2B" w:rsidRDefault="00B42AF5" w:rsidP="000C5470">
            <w:pPr>
              <w:widowControl w:val="0"/>
              <w:autoSpaceDE w:val="0"/>
              <w:autoSpaceDN w:val="0"/>
              <w:jc w:val="center"/>
            </w:pPr>
            <w:r w:rsidRPr="00977D2B">
              <w:rPr>
                <w:color w:val="000000"/>
              </w:rPr>
              <w:t>8 (Hình học)</w:t>
            </w:r>
          </w:p>
        </w:tc>
        <w:tc>
          <w:tcPr>
            <w:tcW w:w="536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42AF5" w:rsidRPr="00977D2B" w:rsidRDefault="00B42AF5" w:rsidP="000C5470">
            <w:pPr>
              <w:widowControl w:val="0"/>
              <w:autoSpaceDE w:val="0"/>
              <w:autoSpaceDN w:val="0"/>
              <w:rPr>
                <w:i/>
                <w:spacing w:val="-10"/>
              </w:rPr>
            </w:pPr>
            <w:r w:rsidRPr="00977D2B">
              <w:t>Ôn tập chương I</w:t>
            </w:r>
          </w:p>
        </w:tc>
        <w:tc>
          <w:tcPr>
            <w:tcW w:w="745" w:type="pct"/>
            <w:tcBorders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B42AF5" w:rsidRPr="00977D2B" w:rsidRDefault="00B42AF5" w:rsidP="00B42AF5">
            <w:pPr>
              <w:widowControl w:val="0"/>
              <w:autoSpaceDE w:val="0"/>
              <w:autoSpaceDN w:val="0"/>
            </w:pPr>
            <w:r w:rsidRPr="00977D2B">
              <w:t>-Ôn tập lý thuyết</w:t>
            </w:r>
          </w:p>
          <w:p w:rsidR="00B42AF5" w:rsidRPr="00977D2B" w:rsidRDefault="00B42AF5" w:rsidP="00B42AF5">
            <w:pPr>
              <w:widowControl w:val="0"/>
              <w:autoSpaceDE w:val="0"/>
              <w:autoSpaceDN w:val="0"/>
            </w:pPr>
            <w:r w:rsidRPr="00977D2B">
              <w:t>- Bài tập</w:t>
            </w:r>
          </w:p>
        </w:tc>
        <w:tc>
          <w:tcPr>
            <w:tcW w:w="1781" w:type="pct"/>
            <w:tcBorders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B42AF5" w:rsidRPr="00977D2B" w:rsidRDefault="00B42AF5" w:rsidP="00B42AF5">
            <w:pPr>
              <w:pStyle w:val="BodyText"/>
              <w:spacing w:line="0" w:lineRule="atLeast"/>
              <w:rPr>
                <w:i/>
                <w:iCs/>
                <w:szCs w:val="28"/>
                <w:lang w:val="es-ES"/>
              </w:rPr>
            </w:pPr>
            <w:r w:rsidRPr="00977D2B">
              <w:rPr>
                <w:i/>
                <w:iCs/>
                <w:szCs w:val="28"/>
                <w:lang w:val="es-ES"/>
              </w:rPr>
              <w:t xml:space="preserve">Về kiến thức: </w:t>
            </w:r>
          </w:p>
          <w:p w:rsidR="00B42AF5" w:rsidRPr="00977D2B" w:rsidRDefault="00B42AF5" w:rsidP="00B42AF5">
            <w:pPr>
              <w:pStyle w:val="BodyText"/>
              <w:spacing w:line="0" w:lineRule="atLeast"/>
              <w:rPr>
                <w:szCs w:val="28"/>
                <w:lang w:val="es-ES"/>
              </w:rPr>
            </w:pPr>
            <w:r w:rsidRPr="00977D2B">
              <w:rPr>
                <w:szCs w:val="28"/>
                <w:lang w:val="es-ES"/>
              </w:rPr>
              <w:t>- Nắm được các kiến thức chương 1.</w:t>
            </w:r>
          </w:p>
          <w:p w:rsidR="00B42AF5" w:rsidRPr="00977D2B" w:rsidRDefault="00B42AF5" w:rsidP="00B42AF5">
            <w:pPr>
              <w:pStyle w:val="BodyText"/>
              <w:spacing w:line="0" w:lineRule="atLeast"/>
              <w:rPr>
                <w:i/>
                <w:iCs/>
                <w:szCs w:val="28"/>
                <w:lang w:val="es-ES"/>
              </w:rPr>
            </w:pPr>
            <w:r w:rsidRPr="00977D2B">
              <w:rPr>
                <w:i/>
                <w:iCs/>
                <w:szCs w:val="28"/>
                <w:lang w:val="es-ES"/>
              </w:rPr>
              <w:t xml:space="preserve">Về kỹ năng: </w:t>
            </w:r>
          </w:p>
          <w:p w:rsidR="00B42AF5" w:rsidRPr="00977D2B" w:rsidRDefault="00B42AF5" w:rsidP="00B42AF5">
            <w:pPr>
              <w:widowControl w:val="0"/>
              <w:autoSpaceDE w:val="0"/>
              <w:autoSpaceDN w:val="0"/>
            </w:pPr>
            <w:r w:rsidRPr="00977D2B">
              <w:rPr>
                <w:lang w:val="es-ES"/>
              </w:rPr>
              <w:t>- Tổng hợp các kỹ năng các chủ đề trong chương 1.</w:t>
            </w:r>
          </w:p>
        </w:tc>
        <w:tc>
          <w:tcPr>
            <w:tcW w:w="638" w:type="pct"/>
            <w:tcBorders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B42AF5" w:rsidRPr="00977D2B" w:rsidRDefault="00B42AF5" w:rsidP="00B42AF5">
            <w:r w:rsidRPr="00977D2B">
              <w:t>- Dạy học theo nhóm kết hợp dạy học cá nhân.</w:t>
            </w:r>
          </w:p>
          <w:p w:rsidR="00B42AF5" w:rsidRPr="00977D2B" w:rsidRDefault="00B42AF5" w:rsidP="00B42AF5">
            <w:pPr>
              <w:widowControl w:val="0"/>
              <w:autoSpaceDE w:val="0"/>
              <w:autoSpaceDN w:val="0"/>
            </w:pPr>
            <w:r w:rsidRPr="00977D2B">
              <w:t>- Hình thức thảo luận.</w:t>
            </w:r>
          </w:p>
        </w:tc>
        <w:tc>
          <w:tcPr>
            <w:tcW w:w="424" w:type="pct"/>
            <w:gridSpan w:val="2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/>
            <w:vAlign w:val="center"/>
          </w:tcPr>
          <w:p w:rsidR="00B42AF5" w:rsidRPr="00977D2B" w:rsidRDefault="00B42AF5" w:rsidP="000C5470">
            <w:pPr>
              <w:widowControl w:val="0"/>
              <w:autoSpaceDE w:val="0"/>
              <w:autoSpaceDN w:val="0"/>
            </w:pPr>
          </w:p>
        </w:tc>
      </w:tr>
      <w:tr w:rsidR="00887EC4" w:rsidRPr="00977D2B" w:rsidTr="001C34C0">
        <w:trPr>
          <w:gridBefore w:val="1"/>
          <w:wBefore w:w="140" w:type="pct"/>
        </w:trPr>
        <w:tc>
          <w:tcPr>
            <w:tcW w:w="407" w:type="pct"/>
            <w:gridSpan w:val="2"/>
            <w:vMerge/>
            <w:tcBorders>
              <w:left w:val="double" w:sz="4" w:space="0" w:color="auto"/>
              <w:bottom w:val="doub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42AF5" w:rsidRPr="00977D2B" w:rsidRDefault="00B42AF5" w:rsidP="000C5470">
            <w:pPr>
              <w:jc w:val="center"/>
            </w:pPr>
          </w:p>
        </w:tc>
        <w:tc>
          <w:tcPr>
            <w:tcW w:w="328" w:type="pct"/>
            <w:tcBorders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B42AF5" w:rsidRPr="00977D2B" w:rsidRDefault="00B42AF5" w:rsidP="000C5470">
            <w:pPr>
              <w:widowControl w:val="0"/>
              <w:autoSpaceDE w:val="0"/>
              <w:autoSpaceDN w:val="0"/>
              <w:jc w:val="center"/>
              <w:rPr>
                <w:color w:val="000000"/>
              </w:rPr>
            </w:pPr>
            <w:r w:rsidRPr="00977D2B">
              <w:rPr>
                <w:color w:val="000000"/>
              </w:rPr>
              <w:t>TC 8</w:t>
            </w:r>
          </w:p>
        </w:tc>
        <w:tc>
          <w:tcPr>
            <w:tcW w:w="536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42AF5" w:rsidRPr="00977D2B" w:rsidRDefault="00B42AF5" w:rsidP="000C5470">
            <w:pPr>
              <w:widowControl w:val="0"/>
              <w:autoSpaceDE w:val="0"/>
              <w:autoSpaceDN w:val="0"/>
            </w:pPr>
            <w:r w:rsidRPr="00977D2B">
              <w:t xml:space="preserve">Hoán vị, tổ </w:t>
            </w:r>
            <w:r w:rsidRPr="00977D2B">
              <w:lastRenderedPageBreak/>
              <w:t>hợp và chỉnh hợp</w:t>
            </w:r>
          </w:p>
        </w:tc>
        <w:tc>
          <w:tcPr>
            <w:tcW w:w="745" w:type="pct"/>
            <w:tcBorders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B42AF5" w:rsidRPr="00977D2B" w:rsidRDefault="00B42AF5" w:rsidP="00B42AF5">
            <w:pPr>
              <w:widowControl w:val="0"/>
              <w:autoSpaceDE w:val="0"/>
              <w:autoSpaceDN w:val="0"/>
            </w:pPr>
          </w:p>
        </w:tc>
        <w:tc>
          <w:tcPr>
            <w:tcW w:w="1781" w:type="pct"/>
            <w:tcBorders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B42AF5" w:rsidRPr="00977D2B" w:rsidRDefault="00B42AF5" w:rsidP="00B42AF5">
            <w:pPr>
              <w:pStyle w:val="BodyText"/>
              <w:spacing w:line="0" w:lineRule="atLeast"/>
              <w:rPr>
                <w:i/>
                <w:iCs/>
                <w:szCs w:val="28"/>
                <w:lang w:val="es-ES"/>
              </w:rPr>
            </w:pPr>
          </w:p>
        </w:tc>
        <w:tc>
          <w:tcPr>
            <w:tcW w:w="638" w:type="pct"/>
            <w:tcBorders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B42AF5" w:rsidRPr="00977D2B" w:rsidRDefault="00B42AF5" w:rsidP="00B42AF5"/>
        </w:tc>
        <w:tc>
          <w:tcPr>
            <w:tcW w:w="424" w:type="pct"/>
            <w:gridSpan w:val="2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/>
            <w:vAlign w:val="center"/>
          </w:tcPr>
          <w:p w:rsidR="00B42AF5" w:rsidRPr="00977D2B" w:rsidRDefault="00B42AF5" w:rsidP="000C5470">
            <w:pPr>
              <w:widowControl w:val="0"/>
              <w:autoSpaceDE w:val="0"/>
              <w:autoSpaceDN w:val="0"/>
            </w:pPr>
          </w:p>
        </w:tc>
      </w:tr>
      <w:tr w:rsidR="00887EC4" w:rsidRPr="00977D2B" w:rsidTr="001C34C0">
        <w:trPr>
          <w:gridBefore w:val="1"/>
          <w:wBefore w:w="140" w:type="pct"/>
        </w:trPr>
        <w:tc>
          <w:tcPr>
            <w:tcW w:w="407" w:type="pct"/>
            <w:gridSpan w:val="2"/>
            <w:vMerge w:val="restart"/>
            <w:tcBorders>
              <w:top w:val="double" w:sz="4" w:space="0" w:color="auto"/>
              <w:left w:val="doub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D6E87" w:rsidRPr="00977D2B" w:rsidRDefault="008D6E87" w:rsidP="008D6E8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977D2B">
              <w:rPr>
                <w:b/>
                <w:color w:val="000000"/>
              </w:rPr>
              <w:lastRenderedPageBreak/>
              <w:t>9</w:t>
            </w:r>
          </w:p>
          <w:p w:rsidR="008D6E87" w:rsidRPr="00977D2B" w:rsidRDefault="00D10496" w:rsidP="008D6E87">
            <w:pPr>
              <w:spacing w:line="360" w:lineRule="auto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 xml:space="preserve"> (31</w:t>
            </w:r>
            <w:r w:rsidR="005F4AB6">
              <w:rPr>
                <w:b/>
                <w:color w:val="000000"/>
              </w:rPr>
              <w:t>-5 /11/2022</w:t>
            </w:r>
          </w:p>
          <w:p w:rsidR="000C5470" w:rsidRPr="00977D2B" w:rsidRDefault="000C5470" w:rsidP="000C5470">
            <w:pPr>
              <w:jc w:val="center"/>
            </w:pPr>
          </w:p>
        </w:tc>
        <w:tc>
          <w:tcPr>
            <w:tcW w:w="328" w:type="pc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C5470" w:rsidRPr="00977D2B" w:rsidRDefault="008D6E87" w:rsidP="000C5470">
            <w:pPr>
              <w:widowControl w:val="0"/>
              <w:autoSpaceDE w:val="0"/>
              <w:autoSpaceDN w:val="0"/>
              <w:jc w:val="center"/>
            </w:pPr>
            <w:r w:rsidRPr="00977D2B">
              <w:rPr>
                <w:color w:val="000000"/>
              </w:rPr>
              <w:t>25 (Giải tích)</w:t>
            </w:r>
          </w:p>
        </w:tc>
        <w:tc>
          <w:tcPr>
            <w:tcW w:w="536" w:type="pct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5470" w:rsidRPr="00977D2B" w:rsidRDefault="008D6E87" w:rsidP="000C5470">
            <w:pPr>
              <w:widowControl w:val="0"/>
              <w:autoSpaceDE w:val="0"/>
              <w:autoSpaceDN w:val="0"/>
              <w:rPr>
                <w:i/>
                <w:spacing w:val="-10"/>
              </w:rPr>
            </w:pPr>
            <w:r w:rsidRPr="00977D2B">
              <w:t>Hoán vị, tổ hợp và chỉnh hợp</w:t>
            </w:r>
          </w:p>
        </w:tc>
        <w:tc>
          <w:tcPr>
            <w:tcW w:w="745" w:type="pc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C5470" w:rsidRPr="00977D2B" w:rsidRDefault="008D6E87" w:rsidP="000C5470">
            <w:pPr>
              <w:widowControl w:val="0"/>
              <w:autoSpaceDE w:val="0"/>
              <w:autoSpaceDN w:val="0"/>
            </w:pPr>
            <w:r w:rsidRPr="00977D2B">
              <w:t>Tổ hợp</w:t>
            </w:r>
          </w:p>
        </w:tc>
        <w:tc>
          <w:tcPr>
            <w:tcW w:w="1781" w:type="pc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D6E87" w:rsidRPr="00977D2B" w:rsidRDefault="008D6E87" w:rsidP="008D6E87">
            <w:pPr>
              <w:spacing w:line="0" w:lineRule="atLeast"/>
              <w:rPr>
                <w:i/>
                <w:iCs/>
              </w:rPr>
            </w:pPr>
            <w:r w:rsidRPr="00977D2B">
              <w:rPr>
                <w:i/>
                <w:iCs/>
              </w:rPr>
              <w:t>Kiến thức:</w:t>
            </w:r>
          </w:p>
          <w:p w:rsidR="008D6E87" w:rsidRPr="00977D2B" w:rsidRDefault="008D6E87" w:rsidP="008D6E87">
            <w:pPr>
              <w:spacing w:line="0" w:lineRule="atLeast"/>
              <w:rPr>
                <w:lang w:val="pt-BR"/>
              </w:rPr>
            </w:pPr>
            <w:r w:rsidRPr="00977D2B">
              <w:rPr>
                <w:lang w:val="pt-BR"/>
              </w:rPr>
              <w:t xml:space="preserve">Biết tổ hợp chập k của n phần tử;  </w:t>
            </w:r>
          </w:p>
          <w:p w:rsidR="008D6E87" w:rsidRPr="00977D2B" w:rsidRDefault="008D6E87" w:rsidP="008D6E87">
            <w:pPr>
              <w:spacing w:line="0" w:lineRule="atLeast"/>
              <w:rPr>
                <w:i/>
                <w:iCs/>
              </w:rPr>
            </w:pPr>
            <w:r w:rsidRPr="00977D2B">
              <w:rPr>
                <w:i/>
                <w:iCs/>
              </w:rPr>
              <w:t>Kỹ năng:</w:t>
            </w:r>
          </w:p>
          <w:p w:rsidR="008D6E87" w:rsidRPr="00977D2B" w:rsidRDefault="008D6E87" w:rsidP="008D6E87">
            <w:pPr>
              <w:spacing w:line="0" w:lineRule="atLeast"/>
              <w:rPr>
                <w:lang w:val="pt-BR"/>
              </w:rPr>
            </w:pPr>
            <w:r w:rsidRPr="00977D2B">
              <w:rPr>
                <w:lang w:val="pt-BR"/>
              </w:rPr>
              <w:t xml:space="preserve">- Tính được số các tổ hợp chập k của n phần tử . </w:t>
            </w:r>
          </w:p>
          <w:p w:rsidR="000C5470" w:rsidRPr="00977D2B" w:rsidRDefault="008D6E87" w:rsidP="008D6E87">
            <w:pPr>
              <w:widowControl w:val="0"/>
              <w:autoSpaceDE w:val="0"/>
              <w:autoSpaceDN w:val="0"/>
            </w:pPr>
            <w:r w:rsidRPr="00977D2B">
              <w:t>- Vận dụng được hoán vị, chỉnh hợp, tổ hợp vào một số bài toán thực tế</w:t>
            </w:r>
          </w:p>
        </w:tc>
        <w:tc>
          <w:tcPr>
            <w:tcW w:w="638" w:type="pc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C5470" w:rsidRPr="00977D2B" w:rsidRDefault="000C5470" w:rsidP="000C5470">
            <w:pPr>
              <w:widowControl w:val="0"/>
              <w:autoSpaceDE w:val="0"/>
              <w:autoSpaceDN w:val="0"/>
            </w:pPr>
            <w:r w:rsidRPr="00977D2B">
              <w:t>- Dạy học cả lớp</w:t>
            </w:r>
          </w:p>
        </w:tc>
        <w:tc>
          <w:tcPr>
            <w:tcW w:w="424" w:type="pct"/>
            <w:gridSpan w:val="2"/>
            <w:tcBorders>
              <w:top w:val="double" w:sz="4" w:space="0" w:color="auto"/>
              <w:left w:val="single" w:sz="4" w:space="0" w:color="auto"/>
              <w:right w:val="double" w:sz="4" w:space="0" w:color="auto"/>
            </w:tcBorders>
            <w:vAlign w:val="center"/>
          </w:tcPr>
          <w:p w:rsidR="008D6E87" w:rsidRPr="0019088B" w:rsidRDefault="008D6E87" w:rsidP="008D6E87">
            <w:pPr>
              <w:spacing w:line="0" w:lineRule="atLeast"/>
              <w:rPr>
                <w:sz w:val="22"/>
                <w:szCs w:val="22"/>
              </w:rPr>
            </w:pPr>
            <w:r w:rsidRPr="0019088B">
              <w:rPr>
                <w:sz w:val="22"/>
                <w:szCs w:val="22"/>
              </w:rPr>
              <w:t>- Không chứng minh các định lí trang 48, 50, 52 - Khuyến khích học sinh tự học</w:t>
            </w:r>
          </w:p>
          <w:p w:rsidR="009618E7" w:rsidRPr="0019088B" w:rsidRDefault="008D6E87" w:rsidP="008D6E87">
            <w:pPr>
              <w:spacing w:line="0" w:lineRule="atLeast"/>
              <w:rPr>
                <w:sz w:val="22"/>
                <w:szCs w:val="22"/>
              </w:rPr>
            </w:pPr>
            <w:r w:rsidRPr="0019088B">
              <w:rPr>
                <w:sz w:val="22"/>
                <w:szCs w:val="22"/>
              </w:rPr>
              <w:t>- Mục III.3</w:t>
            </w:r>
            <w:r w:rsidR="009618E7" w:rsidRPr="0019088B">
              <w:rPr>
                <w:sz w:val="22"/>
                <w:szCs w:val="22"/>
              </w:rPr>
              <w:t xml:space="preserve"> HĐ 4, </w:t>
            </w:r>
            <w:r w:rsidRPr="0019088B">
              <w:rPr>
                <w:sz w:val="22"/>
                <w:szCs w:val="22"/>
              </w:rPr>
              <w:t xml:space="preserve"> - Tự học có hướng dẫn.</w:t>
            </w:r>
          </w:p>
          <w:p w:rsidR="000C5470" w:rsidRPr="0019088B" w:rsidRDefault="009618E7" w:rsidP="0019088B">
            <w:pPr>
              <w:spacing w:line="0" w:lineRule="atLeast"/>
              <w:rPr>
                <w:sz w:val="22"/>
                <w:szCs w:val="22"/>
              </w:rPr>
            </w:pPr>
            <w:r w:rsidRPr="0019088B">
              <w:rPr>
                <w:sz w:val="22"/>
                <w:szCs w:val="22"/>
              </w:rPr>
              <w:t xml:space="preserve">HĐ4 </w:t>
            </w:r>
          </w:p>
        </w:tc>
      </w:tr>
      <w:tr w:rsidR="00887EC4" w:rsidRPr="00977D2B" w:rsidTr="001C34C0">
        <w:trPr>
          <w:gridBefore w:val="1"/>
          <w:wBefore w:w="140" w:type="pct"/>
        </w:trPr>
        <w:tc>
          <w:tcPr>
            <w:tcW w:w="407" w:type="pct"/>
            <w:gridSpan w:val="2"/>
            <w:vMerge/>
            <w:tcBorders>
              <w:top w:val="single" w:sz="4" w:space="0" w:color="auto"/>
              <w:left w:val="doub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5470" w:rsidRPr="00977D2B" w:rsidRDefault="000C5470" w:rsidP="000C5470">
            <w:pPr>
              <w:jc w:val="center"/>
            </w:pPr>
          </w:p>
        </w:tc>
        <w:tc>
          <w:tcPr>
            <w:tcW w:w="328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C5470" w:rsidRPr="00977D2B" w:rsidRDefault="008D6E87" w:rsidP="000C5470">
            <w:pPr>
              <w:widowControl w:val="0"/>
              <w:autoSpaceDE w:val="0"/>
              <w:autoSpaceDN w:val="0"/>
              <w:jc w:val="center"/>
            </w:pPr>
            <w:r w:rsidRPr="00977D2B">
              <w:rPr>
                <w:color w:val="000000"/>
              </w:rPr>
              <w:t>26 (Giải tích)</w:t>
            </w:r>
          </w:p>
        </w:tc>
        <w:tc>
          <w:tcPr>
            <w:tcW w:w="5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5470" w:rsidRPr="00977D2B" w:rsidRDefault="008D6E87" w:rsidP="000C5470">
            <w:pPr>
              <w:widowControl w:val="0"/>
              <w:autoSpaceDE w:val="0"/>
              <w:autoSpaceDN w:val="0"/>
              <w:rPr>
                <w:i/>
                <w:spacing w:val="-10"/>
              </w:rPr>
            </w:pPr>
            <w:r w:rsidRPr="00977D2B">
              <w:t>BT  Hoán vị, tổ hợp và chỉnh hợp</w:t>
            </w:r>
          </w:p>
        </w:tc>
        <w:tc>
          <w:tcPr>
            <w:tcW w:w="74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C5470" w:rsidRPr="00977D2B" w:rsidRDefault="008D6E87" w:rsidP="000C5470">
            <w:pPr>
              <w:widowControl w:val="0"/>
              <w:autoSpaceDE w:val="0"/>
              <w:autoSpaceDN w:val="0"/>
            </w:pPr>
            <w:r w:rsidRPr="00977D2B">
              <w:t>- Bài tập cần làm : bài 1, 2, 3. 6 (trang 54</w:t>
            </w:r>
          </w:p>
        </w:tc>
        <w:tc>
          <w:tcPr>
            <w:tcW w:w="1781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C5470" w:rsidRPr="00977D2B" w:rsidRDefault="000C5470" w:rsidP="000C5470">
            <w:pPr>
              <w:widowControl w:val="0"/>
              <w:autoSpaceDE w:val="0"/>
              <w:autoSpaceDN w:val="0"/>
            </w:pPr>
          </w:p>
        </w:tc>
        <w:tc>
          <w:tcPr>
            <w:tcW w:w="638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C5470" w:rsidRPr="00977D2B" w:rsidRDefault="000C5470" w:rsidP="000C5470">
            <w:pPr>
              <w:jc w:val="both"/>
            </w:pPr>
            <w:r w:rsidRPr="00977D2B">
              <w:t>- Dạy học theo nhóm kết hợp dạy học cá nhân.</w:t>
            </w:r>
          </w:p>
          <w:p w:rsidR="000C5470" w:rsidRPr="00977D2B" w:rsidRDefault="0019088B" w:rsidP="0019088B">
            <w:pPr>
              <w:jc w:val="both"/>
            </w:pPr>
            <w:r>
              <w:t>- Hình thức thảo luận.</w:t>
            </w:r>
          </w:p>
        </w:tc>
        <w:tc>
          <w:tcPr>
            <w:tcW w:w="424" w:type="pct"/>
            <w:gridSpan w:val="2"/>
            <w:tcBorders>
              <w:top w:val="single" w:sz="4" w:space="0" w:color="auto"/>
              <w:left w:val="single" w:sz="4" w:space="0" w:color="auto"/>
              <w:right w:val="double" w:sz="4" w:space="0" w:color="auto"/>
            </w:tcBorders>
            <w:vAlign w:val="center"/>
          </w:tcPr>
          <w:p w:rsidR="000C5470" w:rsidRPr="00977D2B" w:rsidRDefault="000C5470" w:rsidP="000C5470">
            <w:pPr>
              <w:widowControl w:val="0"/>
              <w:autoSpaceDE w:val="0"/>
              <w:autoSpaceDN w:val="0"/>
            </w:pPr>
          </w:p>
        </w:tc>
      </w:tr>
      <w:tr w:rsidR="00887EC4" w:rsidRPr="00977D2B" w:rsidTr="001C34C0">
        <w:trPr>
          <w:gridBefore w:val="1"/>
          <w:wBefore w:w="140" w:type="pct"/>
        </w:trPr>
        <w:tc>
          <w:tcPr>
            <w:tcW w:w="407" w:type="pct"/>
            <w:gridSpan w:val="2"/>
            <w:vMerge/>
            <w:tcBorders>
              <w:top w:val="single" w:sz="4" w:space="0" w:color="auto"/>
              <w:left w:val="doub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D6E87" w:rsidRPr="00977D2B" w:rsidRDefault="008D6E87" w:rsidP="000C5470">
            <w:pPr>
              <w:jc w:val="center"/>
            </w:pPr>
          </w:p>
        </w:tc>
        <w:tc>
          <w:tcPr>
            <w:tcW w:w="328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D6E87" w:rsidRPr="00977D2B" w:rsidRDefault="008D6E87" w:rsidP="000C5470">
            <w:pPr>
              <w:widowControl w:val="0"/>
              <w:autoSpaceDE w:val="0"/>
              <w:autoSpaceDN w:val="0"/>
              <w:jc w:val="center"/>
              <w:rPr>
                <w:color w:val="000000"/>
              </w:rPr>
            </w:pPr>
            <w:r w:rsidRPr="00977D2B">
              <w:rPr>
                <w:color w:val="000000"/>
              </w:rPr>
              <w:t>9 (Hình học)</w:t>
            </w:r>
          </w:p>
        </w:tc>
        <w:tc>
          <w:tcPr>
            <w:tcW w:w="5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D6E87" w:rsidRPr="00977D2B" w:rsidRDefault="008D6E87" w:rsidP="000C5470">
            <w:pPr>
              <w:widowControl w:val="0"/>
              <w:autoSpaceDE w:val="0"/>
              <w:autoSpaceDN w:val="0"/>
            </w:pPr>
            <w:r w:rsidRPr="00977D2B">
              <w:rPr>
                <w:color w:val="000000"/>
              </w:rPr>
              <w:t>Ôn tập chương I</w:t>
            </w:r>
          </w:p>
        </w:tc>
        <w:tc>
          <w:tcPr>
            <w:tcW w:w="74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D6E87" w:rsidRPr="00977D2B" w:rsidRDefault="008D6E87" w:rsidP="000C5470">
            <w:pPr>
              <w:widowControl w:val="0"/>
              <w:autoSpaceDE w:val="0"/>
              <w:autoSpaceDN w:val="0"/>
            </w:pPr>
          </w:p>
        </w:tc>
        <w:tc>
          <w:tcPr>
            <w:tcW w:w="1781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B42AF5" w:rsidRPr="00977D2B" w:rsidRDefault="00B42AF5" w:rsidP="00B42AF5">
            <w:pPr>
              <w:pStyle w:val="BodyText"/>
              <w:spacing w:line="0" w:lineRule="atLeast"/>
              <w:rPr>
                <w:i/>
                <w:iCs/>
                <w:szCs w:val="28"/>
                <w:lang w:val="es-ES"/>
              </w:rPr>
            </w:pPr>
            <w:r w:rsidRPr="00977D2B">
              <w:rPr>
                <w:i/>
                <w:iCs/>
                <w:szCs w:val="28"/>
                <w:lang w:val="es-ES"/>
              </w:rPr>
              <w:t xml:space="preserve">Về kiến thức: </w:t>
            </w:r>
          </w:p>
          <w:p w:rsidR="00B42AF5" w:rsidRPr="00977D2B" w:rsidRDefault="00B42AF5" w:rsidP="00B42AF5">
            <w:pPr>
              <w:pStyle w:val="BodyText"/>
              <w:spacing w:line="0" w:lineRule="atLeast"/>
              <w:rPr>
                <w:szCs w:val="28"/>
                <w:lang w:val="es-ES"/>
              </w:rPr>
            </w:pPr>
            <w:r w:rsidRPr="00977D2B">
              <w:rPr>
                <w:szCs w:val="28"/>
                <w:lang w:val="es-ES"/>
              </w:rPr>
              <w:t>- Nắm được các kiến thức chương 1.</w:t>
            </w:r>
          </w:p>
          <w:p w:rsidR="00B42AF5" w:rsidRPr="00977D2B" w:rsidRDefault="00B42AF5" w:rsidP="00B42AF5">
            <w:pPr>
              <w:pStyle w:val="BodyText"/>
              <w:spacing w:line="0" w:lineRule="atLeast"/>
              <w:rPr>
                <w:i/>
                <w:iCs/>
                <w:szCs w:val="28"/>
                <w:lang w:val="es-ES"/>
              </w:rPr>
            </w:pPr>
            <w:r w:rsidRPr="00977D2B">
              <w:rPr>
                <w:i/>
                <w:iCs/>
                <w:szCs w:val="28"/>
                <w:lang w:val="es-ES"/>
              </w:rPr>
              <w:t xml:space="preserve">Về kỹ năng: </w:t>
            </w:r>
          </w:p>
          <w:p w:rsidR="008D6E87" w:rsidRPr="00977D2B" w:rsidRDefault="00B42AF5" w:rsidP="00B42AF5">
            <w:pPr>
              <w:widowControl w:val="0"/>
              <w:autoSpaceDE w:val="0"/>
              <w:autoSpaceDN w:val="0"/>
            </w:pPr>
            <w:r w:rsidRPr="00977D2B">
              <w:rPr>
                <w:lang w:val="es-ES"/>
              </w:rPr>
              <w:t>- Tổng hợp các kỹ năng các chủ đề trong chương 1.</w:t>
            </w:r>
          </w:p>
        </w:tc>
        <w:tc>
          <w:tcPr>
            <w:tcW w:w="638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D6E87" w:rsidRPr="00977D2B" w:rsidRDefault="00B42AF5" w:rsidP="000C5470">
            <w:pPr>
              <w:jc w:val="both"/>
            </w:pPr>
            <w:r w:rsidRPr="00977D2B">
              <w:t>- Dạy học cả lớp</w:t>
            </w:r>
          </w:p>
        </w:tc>
        <w:tc>
          <w:tcPr>
            <w:tcW w:w="424" w:type="pct"/>
            <w:gridSpan w:val="2"/>
            <w:tcBorders>
              <w:top w:val="single" w:sz="4" w:space="0" w:color="auto"/>
              <w:left w:val="single" w:sz="4" w:space="0" w:color="auto"/>
              <w:right w:val="double" w:sz="4" w:space="0" w:color="auto"/>
            </w:tcBorders>
            <w:vAlign w:val="center"/>
          </w:tcPr>
          <w:p w:rsidR="008D6E87" w:rsidRPr="00977D2B" w:rsidRDefault="008D6E87" w:rsidP="000C5470">
            <w:pPr>
              <w:widowControl w:val="0"/>
              <w:autoSpaceDE w:val="0"/>
              <w:autoSpaceDN w:val="0"/>
            </w:pPr>
          </w:p>
        </w:tc>
      </w:tr>
      <w:tr w:rsidR="00887EC4" w:rsidRPr="00977D2B" w:rsidTr="001C34C0">
        <w:trPr>
          <w:gridBefore w:val="1"/>
          <w:wBefore w:w="140" w:type="pct"/>
        </w:trPr>
        <w:tc>
          <w:tcPr>
            <w:tcW w:w="407" w:type="pct"/>
            <w:gridSpan w:val="2"/>
            <w:vMerge/>
            <w:tcBorders>
              <w:top w:val="single" w:sz="4" w:space="0" w:color="auto"/>
              <w:left w:val="doub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D6E87" w:rsidRPr="00977D2B" w:rsidRDefault="008D6E87" w:rsidP="000C5470">
            <w:pPr>
              <w:jc w:val="center"/>
            </w:pPr>
          </w:p>
        </w:tc>
        <w:tc>
          <w:tcPr>
            <w:tcW w:w="328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D6E87" w:rsidRPr="00977D2B" w:rsidRDefault="0019088B" w:rsidP="0019088B">
            <w:pPr>
              <w:spacing w:before="60" w:line="312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TC 9</w:t>
            </w:r>
          </w:p>
        </w:tc>
        <w:tc>
          <w:tcPr>
            <w:tcW w:w="5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D6E87" w:rsidRPr="00977D2B" w:rsidRDefault="008D6E87" w:rsidP="000C5470">
            <w:pPr>
              <w:widowControl w:val="0"/>
              <w:autoSpaceDE w:val="0"/>
              <w:autoSpaceDN w:val="0"/>
            </w:pPr>
            <w:r w:rsidRPr="00977D2B">
              <w:t>Luyện tập</w:t>
            </w:r>
          </w:p>
        </w:tc>
        <w:tc>
          <w:tcPr>
            <w:tcW w:w="74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D6E87" w:rsidRPr="00977D2B" w:rsidRDefault="008D6E87" w:rsidP="000C5470">
            <w:pPr>
              <w:widowControl w:val="0"/>
              <w:autoSpaceDE w:val="0"/>
              <w:autoSpaceDN w:val="0"/>
            </w:pPr>
          </w:p>
        </w:tc>
        <w:tc>
          <w:tcPr>
            <w:tcW w:w="1781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D6E87" w:rsidRPr="00977D2B" w:rsidRDefault="008D6E87" w:rsidP="000C5470">
            <w:pPr>
              <w:widowControl w:val="0"/>
              <w:autoSpaceDE w:val="0"/>
              <w:autoSpaceDN w:val="0"/>
            </w:pPr>
          </w:p>
        </w:tc>
        <w:tc>
          <w:tcPr>
            <w:tcW w:w="638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D6E87" w:rsidRPr="00977D2B" w:rsidRDefault="008D6E87" w:rsidP="000C5470">
            <w:pPr>
              <w:jc w:val="both"/>
            </w:pPr>
          </w:p>
        </w:tc>
        <w:tc>
          <w:tcPr>
            <w:tcW w:w="424" w:type="pct"/>
            <w:gridSpan w:val="2"/>
            <w:tcBorders>
              <w:top w:val="single" w:sz="4" w:space="0" w:color="auto"/>
              <w:left w:val="single" w:sz="4" w:space="0" w:color="auto"/>
              <w:right w:val="double" w:sz="4" w:space="0" w:color="auto"/>
            </w:tcBorders>
            <w:vAlign w:val="center"/>
          </w:tcPr>
          <w:p w:rsidR="008D6E87" w:rsidRPr="00977D2B" w:rsidRDefault="008D6E87" w:rsidP="000C5470">
            <w:pPr>
              <w:widowControl w:val="0"/>
              <w:autoSpaceDE w:val="0"/>
              <w:autoSpaceDN w:val="0"/>
            </w:pPr>
          </w:p>
        </w:tc>
      </w:tr>
      <w:tr w:rsidR="00887EC4" w:rsidRPr="00977D2B" w:rsidTr="001C34C0">
        <w:trPr>
          <w:gridBefore w:val="1"/>
          <w:wBefore w:w="140" w:type="pct"/>
        </w:trPr>
        <w:tc>
          <w:tcPr>
            <w:tcW w:w="407" w:type="pct"/>
            <w:gridSpan w:val="2"/>
            <w:vMerge/>
            <w:tcBorders>
              <w:left w:val="double" w:sz="4" w:space="0" w:color="auto"/>
              <w:bottom w:val="doub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5470" w:rsidRPr="00977D2B" w:rsidRDefault="000C5470" w:rsidP="000C5470">
            <w:pPr>
              <w:jc w:val="center"/>
            </w:pPr>
          </w:p>
        </w:tc>
        <w:tc>
          <w:tcPr>
            <w:tcW w:w="328" w:type="pct"/>
            <w:tcBorders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0C5470" w:rsidRPr="0019088B" w:rsidRDefault="008D6E87" w:rsidP="000C5470">
            <w:pPr>
              <w:widowControl w:val="0"/>
              <w:autoSpaceDE w:val="0"/>
              <w:autoSpaceDN w:val="0"/>
              <w:jc w:val="center"/>
              <w:rPr>
                <w:color w:val="FF0000"/>
              </w:rPr>
            </w:pPr>
            <w:r w:rsidRPr="0019088B">
              <w:rPr>
                <w:color w:val="FF0000"/>
              </w:rPr>
              <w:t>27 (Giải tích)</w:t>
            </w:r>
          </w:p>
        </w:tc>
        <w:tc>
          <w:tcPr>
            <w:tcW w:w="536" w:type="pct"/>
            <w:tcBorders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0C5470" w:rsidRPr="00977D2B" w:rsidRDefault="008D6E87" w:rsidP="000C5470">
            <w:pPr>
              <w:widowControl w:val="0"/>
              <w:autoSpaceDE w:val="0"/>
              <w:autoSpaceDN w:val="0"/>
              <w:rPr>
                <w:i/>
                <w:spacing w:val="-10"/>
              </w:rPr>
            </w:pPr>
            <w:r w:rsidRPr="00887EC4">
              <w:rPr>
                <w:b/>
                <w:color w:val="FF0000"/>
              </w:rPr>
              <w:t>KIỂM TRA GIỮA KÌ 1</w:t>
            </w:r>
          </w:p>
        </w:tc>
        <w:tc>
          <w:tcPr>
            <w:tcW w:w="745" w:type="pct"/>
            <w:tcBorders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0C5470" w:rsidRPr="00977D2B" w:rsidRDefault="000C5470" w:rsidP="000C5470">
            <w:pPr>
              <w:widowControl w:val="0"/>
              <w:autoSpaceDE w:val="0"/>
              <w:autoSpaceDN w:val="0"/>
            </w:pPr>
          </w:p>
        </w:tc>
        <w:tc>
          <w:tcPr>
            <w:tcW w:w="1781" w:type="pct"/>
            <w:tcBorders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0C5470" w:rsidRPr="00977D2B" w:rsidRDefault="000C5470" w:rsidP="000C5470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638" w:type="pct"/>
            <w:tcBorders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0C5470" w:rsidRPr="00977D2B" w:rsidRDefault="000C5470" w:rsidP="000C5470">
            <w:pPr>
              <w:jc w:val="both"/>
            </w:pPr>
          </w:p>
          <w:p w:rsidR="000C5470" w:rsidRPr="00977D2B" w:rsidRDefault="000C5470" w:rsidP="000C5470">
            <w:pPr>
              <w:widowControl w:val="0"/>
              <w:autoSpaceDE w:val="0"/>
              <w:autoSpaceDN w:val="0"/>
            </w:pPr>
          </w:p>
        </w:tc>
        <w:tc>
          <w:tcPr>
            <w:tcW w:w="424" w:type="pct"/>
            <w:gridSpan w:val="2"/>
            <w:tcBorders>
              <w:left w:val="sing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0C5470" w:rsidRPr="00977D2B" w:rsidRDefault="008D6E87" w:rsidP="000C5470">
            <w:pPr>
              <w:widowControl w:val="0"/>
              <w:autoSpaceDE w:val="0"/>
              <w:autoSpaceDN w:val="0"/>
            </w:pPr>
            <w:r w:rsidRPr="00977D2B">
              <w:rPr>
                <w:b/>
              </w:rPr>
              <w:t>KIỂM TRA CHUNG</w:t>
            </w:r>
          </w:p>
        </w:tc>
      </w:tr>
      <w:tr w:rsidR="00887EC4" w:rsidRPr="00977D2B" w:rsidTr="001C34C0">
        <w:trPr>
          <w:gridBefore w:val="1"/>
          <w:wBefore w:w="140" w:type="pct"/>
        </w:trPr>
        <w:tc>
          <w:tcPr>
            <w:tcW w:w="407" w:type="pct"/>
            <w:gridSpan w:val="2"/>
            <w:vMerge w:val="restart"/>
            <w:tcBorders>
              <w:top w:val="double" w:sz="4" w:space="0" w:color="auto"/>
              <w:left w:val="doub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D6E87" w:rsidRPr="00977D2B" w:rsidRDefault="008D6E87" w:rsidP="008D6E87">
            <w:pPr>
              <w:spacing w:line="360" w:lineRule="auto"/>
              <w:jc w:val="center"/>
              <w:rPr>
                <w:b/>
                <w:color w:val="000000"/>
              </w:rPr>
            </w:pPr>
          </w:p>
          <w:p w:rsidR="008D6E87" w:rsidRPr="00977D2B" w:rsidRDefault="008D6E87" w:rsidP="008D6E8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977D2B">
              <w:rPr>
                <w:b/>
                <w:color w:val="000000"/>
              </w:rPr>
              <w:lastRenderedPageBreak/>
              <w:t>10</w:t>
            </w:r>
          </w:p>
          <w:p w:rsidR="008D6E87" w:rsidRPr="00977D2B" w:rsidRDefault="005F4AB6" w:rsidP="008D6E87">
            <w:pPr>
              <w:spacing w:line="360" w:lineRule="auto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 xml:space="preserve"> (7-12/11/2022</w:t>
            </w:r>
            <w:r w:rsidR="008D6E87" w:rsidRPr="00977D2B">
              <w:rPr>
                <w:b/>
                <w:color w:val="000000"/>
              </w:rPr>
              <w:t>)</w:t>
            </w:r>
          </w:p>
          <w:p w:rsidR="000C5470" w:rsidRPr="00977D2B" w:rsidRDefault="000C5470" w:rsidP="000C5470">
            <w:pPr>
              <w:jc w:val="center"/>
            </w:pPr>
          </w:p>
        </w:tc>
        <w:tc>
          <w:tcPr>
            <w:tcW w:w="328" w:type="pc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C5470" w:rsidRPr="0019088B" w:rsidRDefault="008D6E87" w:rsidP="000C5470">
            <w:pPr>
              <w:widowControl w:val="0"/>
              <w:autoSpaceDE w:val="0"/>
              <w:autoSpaceDN w:val="0"/>
              <w:jc w:val="center"/>
              <w:rPr>
                <w:color w:val="FF0000"/>
              </w:rPr>
            </w:pPr>
            <w:r w:rsidRPr="0019088B">
              <w:rPr>
                <w:color w:val="FF0000"/>
              </w:rPr>
              <w:lastRenderedPageBreak/>
              <w:t xml:space="preserve">28 (Giải </w:t>
            </w:r>
            <w:r w:rsidRPr="0019088B">
              <w:rPr>
                <w:color w:val="FF0000"/>
              </w:rPr>
              <w:lastRenderedPageBreak/>
              <w:t>tích)</w:t>
            </w:r>
          </w:p>
        </w:tc>
        <w:tc>
          <w:tcPr>
            <w:tcW w:w="536" w:type="pct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5470" w:rsidRPr="00977D2B" w:rsidRDefault="008D6E87" w:rsidP="000C5470">
            <w:pPr>
              <w:widowControl w:val="0"/>
              <w:autoSpaceDE w:val="0"/>
              <w:autoSpaceDN w:val="0"/>
              <w:rPr>
                <w:i/>
                <w:spacing w:val="-10"/>
              </w:rPr>
            </w:pPr>
            <w:r w:rsidRPr="00887EC4">
              <w:rPr>
                <w:color w:val="FF0000"/>
              </w:rPr>
              <w:lastRenderedPageBreak/>
              <w:t xml:space="preserve">Trả bài kiểm tra </w:t>
            </w:r>
            <w:r w:rsidRPr="00887EC4">
              <w:rPr>
                <w:color w:val="FF0000"/>
              </w:rPr>
              <w:lastRenderedPageBreak/>
              <w:t>giữa kì 1</w:t>
            </w:r>
          </w:p>
        </w:tc>
        <w:tc>
          <w:tcPr>
            <w:tcW w:w="745" w:type="pc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C5470" w:rsidRPr="00977D2B" w:rsidRDefault="000C5470" w:rsidP="000C5470">
            <w:pPr>
              <w:widowControl w:val="0"/>
              <w:autoSpaceDE w:val="0"/>
              <w:autoSpaceDN w:val="0"/>
            </w:pPr>
          </w:p>
        </w:tc>
        <w:tc>
          <w:tcPr>
            <w:tcW w:w="1781" w:type="pc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C5470" w:rsidRPr="00977D2B" w:rsidRDefault="000C5470" w:rsidP="000C5470">
            <w:pPr>
              <w:widowControl w:val="0"/>
              <w:autoSpaceDE w:val="0"/>
              <w:autoSpaceDN w:val="0"/>
            </w:pPr>
          </w:p>
        </w:tc>
        <w:tc>
          <w:tcPr>
            <w:tcW w:w="638" w:type="pc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C5470" w:rsidRPr="00977D2B" w:rsidRDefault="000C5470" w:rsidP="000C5470">
            <w:pPr>
              <w:widowControl w:val="0"/>
              <w:autoSpaceDE w:val="0"/>
              <w:autoSpaceDN w:val="0"/>
            </w:pPr>
          </w:p>
        </w:tc>
        <w:tc>
          <w:tcPr>
            <w:tcW w:w="424" w:type="pct"/>
            <w:gridSpan w:val="2"/>
            <w:tcBorders>
              <w:top w:val="double" w:sz="4" w:space="0" w:color="auto"/>
              <w:left w:val="single" w:sz="4" w:space="0" w:color="auto"/>
              <w:right w:val="double" w:sz="4" w:space="0" w:color="auto"/>
            </w:tcBorders>
            <w:vAlign w:val="center"/>
          </w:tcPr>
          <w:p w:rsidR="000C5470" w:rsidRPr="00977D2B" w:rsidRDefault="000C5470" w:rsidP="000C5470">
            <w:pPr>
              <w:widowControl w:val="0"/>
              <w:autoSpaceDE w:val="0"/>
              <w:autoSpaceDN w:val="0"/>
            </w:pPr>
          </w:p>
        </w:tc>
      </w:tr>
      <w:tr w:rsidR="00887EC4" w:rsidRPr="00977D2B" w:rsidTr="001C34C0">
        <w:trPr>
          <w:gridBefore w:val="1"/>
          <w:wBefore w:w="140" w:type="pct"/>
        </w:trPr>
        <w:tc>
          <w:tcPr>
            <w:tcW w:w="407" w:type="pct"/>
            <w:gridSpan w:val="2"/>
            <w:vMerge/>
            <w:tcBorders>
              <w:top w:val="single" w:sz="4" w:space="0" w:color="auto"/>
              <w:left w:val="doub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5470" w:rsidRPr="00977D2B" w:rsidRDefault="000C5470" w:rsidP="000C5470">
            <w:pPr>
              <w:jc w:val="center"/>
            </w:pPr>
          </w:p>
        </w:tc>
        <w:tc>
          <w:tcPr>
            <w:tcW w:w="328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C5470" w:rsidRPr="00977D2B" w:rsidRDefault="008D6E87" w:rsidP="000C5470">
            <w:pPr>
              <w:widowControl w:val="0"/>
              <w:autoSpaceDE w:val="0"/>
              <w:autoSpaceDN w:val="0"/>
              <w:jc w:val="center"/>
            </w:pPr>
            <w:r w:rsidRPr="00977D2B">
              <w:rPr>
                <w:color w:val="000000"/>
              </w:rPr>
              <w:t>29 (Giải tích)</w:t>
            </w:r>
          </w:p>
        </w:tc>
        <w:tc>
          <w:tcPr>
            <w:tcW w:w="5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5470" w:rsidRPr="00977D2B" w:rsidRDefault="008D6E87" w:rsidP="000C5470">
            <w:pPr>
              <w:widowControl w:val="0"/>
              <w:autoSpaceDE w:val="0"/>
              <w:autoSpaceDN w:val="0"/>
              <w:rPr>
                <w:i/>
                <w:spacing w:val="-10"/>
              </w:rPr>
            </w:pPr>
            <w:r w:rsidRPr="00977D2B">
              <w:t>Nhị thức Newton và bài tập</w:t>
            </w:r>
          </w:p>
        </w:tc>
        <w:tc>
          <w:tcPr>
            <w:tcW w:w="74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D6E87" w:rsidRPr="00977D2B" w:rsidRDefault="008D6E87" w:rsidP="008D6E87">
            <w:pPr>
              <w:spacing w:line="0" w:lineRule="atLeast"/>
              <w:jc w:val="both"/>
              <w:rPr>
                <w:lang w:val="en-GB"/>
              </w:rPr>
            </w:pPr>
            <w:r w:rsidRPr="00977D2B">
              <w:t xml:space="preserve">- Công thức nhị thức </w:t>
            </w:r>
            <w:r w:rsidRPr="00977D2B">
              <w:rPr>
                <w:lang w:val="en-GB"/>
              </w:rPr>
              <w:t>Niu – tơn.</w:t>
            </w:r>
          </w:p>
          <w:p w:rsidR="008D6E87" w:rsidRPr="00977D2B" w:rsidRDefault="008D6E87" w:rsidP="008D6E87">
            <w:pPr>
              <w:spacing w:line="0" w:lineRule="atLeast"/>
              <w:jc w:val="both"/>
              <w:rPr>
                <w:lang w:val="en-GB"/>
              </w:rPr>
            </w:pPr>
            <w:r w:rsidRPr="00977D2B">
              <w:rPr>
                <w:lang w:val="en-GB"/>
              </w:rPr>
              <w:t xml:space="preserve">- </w:t>
            </w:r>
            <w:r w:rsidRPr="00977D2B">
              <w:t xml:space="preserve">Các ứng dụng của Công thức nhị thức </w:t>
            </w:r>
            <w:r w:rsidRPr="00977D2B">
              <w:rPr>
                <w:lang w:val="en-GB"/>
              </w:rPr>
              <w:t>Niu – tơn.</w:t>
            </w:r>
          </w:p>
          <w:p w:rsidR="000C5470" w:rsidRPr="00977D2B" w:rsidRDefault="000C5470" w:rsidP="000C5470">
            <w:pPr>
              <w:widowControl w:val="0"/>
              <w:autoSpaceDE w:val="0"/>
              <w:autoSpaceDN w:val="0"/>
            </w:pPr>
          </w:p>
        </w:tc>
        <w:tc>
          <w:tcPr>
            <w:tcW w:w="1781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D6E87" w:rsidRPr="00977D2B" w:rsidRDefault="008D6E87" w:rsidP="008D6E87">
            <w:pPr>
              <w:spacing w:line="0" w:lineRule="atLeast"/>
              <w:rPr>
                <w:i/>
              </w:rPr>
            </w:pPr>
            <w:r w:rsidRPr="00977D2B">
              <w:rPr>
                <w:i/>
              </w:rPr>
              <w:t>Về kiến thức:</w:t>
            </w:r>
          </w:p>
          <w:p w:rsidR="008D6E87" w:rsidRPr="00977D2B" w:rsidRDefault="008D6E87" w:rsidP="008D6E87">
            <w:pPr>
              <w:spacing w:line="0" w:lineRule="atLeast"/>
            </w:pPr>
            <w:r w:rsidRPr="00977D2B">
              <w:t>- Biết khai triển nhị thức</w:t>
            </w:r>
          </w:p>
          <w:p w:rsidR="008D6E87" w:rsidRPr="00977D2B" w:rsidRDefault="008D6E87" w:rsidP="008D6E87">
            <w:pPr>
              <w:spacing w:line="0" w:lineRule="atLeast"/>
            </w:pPr>
            <w:r w:rsidRPr="00977D2B">
              <w:t>- Biết biểu diễn hệ số của khai triển theo tam giác Pascal</w:t>
            </w:r>
          </w:p>
          <w:p w:rsidR="008D6E87" w:rsidRPr="00977D2B" w:rsidRDefault="008D6E87" w:rsidP="008D6E87">
            <w:pPr>
              <w:spacing w:line="0" w:lineRule="atLeast"/>
            </w:pPr>
            <w:r w:rsidRPr="00977D2B">
              <w:t>- Biết tìm số hạng bất kì trong khai triển</w:t>
            </w:r>
          </w:p>
          <w:p w:rsidR="008D6E87" w:rsidRPr="00977D2B" w:rsidRDefault="008D6E87" w:rsidP="008D6E87">
            <w:pPr>
              <w:spacing w:line="0" w:lineRule="atLeast"/>
            </w:pPr>
            <w:r w:rsidRPr="00977D2B">
              <w:rPr>
                <w:i/>
              </w:rPr>
              <w:t>Về kỹ năng:</w:t>
            </w:r>
          </w:p>
          <w:p w:rsidR="008D6E87" w:rsidRPr="00977D2B" w:rsidRDefault="008D6E87" w:rsidP="008D6E87">
            <w:pPr>
              <w:spacing w:line="0" w:lineRule="atLeast"/>
              <w:jc w:val="both"/>
              <w:rPr>
                <w:lang w:val="pt-BR"/>
              </w:rPr>
            </w:pPr>
            <w:r w:rsidRPr="00977D2B">
              <w:rPr>
                <w:lang w:val="pt-BR"/>
              </w:rPr>
              <w:t xml:space="preserve">- Biết khai triển nhị thức Niu-tơn  với một số mũ cụ thể. </w:t>
            </w:r>
          </w:p>
          <w:p w:rsidR="008D6E87" w:rsidRPr="00977D2B" w:rsidRDefault="008D6E87" w:rsidP="008D6E87">
            <w:pPr>
              <w:spacing w:line="0" w:lineRule="atLeast"/>
              <w:jc w:val="both"/>
              <w:rPr>
                <w:lang w:val="pt-BR"/>
              </w:rPr>
            </w:pPr>
            <w:r w:rsidRPr="00977D2B">
              <w:rPr>
                <w:lang w:val="pt-BR"/>
              </w:rPr>
              <w:t>-Tìm được hệ số của x</w:t>
            </w:r>
            <w:r w:rsidRPr="00977D2B">
              <w:rPr>
                <w:vertAlign w:val="superscript"/>
                <w:lang w:val="pt-BR"/>
              </w:rPr>
              <w:t>k</w:t>
            </w:r>
            <w:r w:rsidRPr="00977D2B">
              <w:rPr>
                <w:lang w:val="pt-BR"/>
              </w:rPr>
              <w:t xml:space="preserve"> trong khai triển (ax + b)</w:t>
            </w:r>
            <w:r w:rsidRPr="00977D2B">
              <w:rPr>
                <w:vertAlign w:val="superscript"/>
                <w:lang w:val="pt-BR"/>
              </w:rPr>
              <w:t>n</w:t>
            </w:r>
            <w:r w:rsidRPr="00977D2B">
              <w:rPr>
                <w:lang w:val="pt-BR"/>
              </w:rPr>
              <w:t xml:space="preserve"> thành đa thức. </w:t>
            </w:r>
          </w:p>
          <w:p w:rsidR="000C5470" w:rsidRPr="00977D2B" w:rsidRDefault="008D6E87" w:rsidP="008D6E87">
            <w:pPr>
              <w:widowControl w:val="0"/>
              <w:autoSpaceDE w:val="0"/>
              <w:autoSpaceDN w:val="0"/>
              <w:rPr>
                <w:i/>
                <w:iCs/>
              </w:rPr>
            </w:pPr>
            <w:r w:rsidRPr="00977D2B">
              <w:t>tay hỗ trợ việc tính toán.</w:t>
            </w:r>
          </w:p>
        </w:tc>
        <w:tc>
          <w:tcPr>
            <w:tcW w:w="638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C5470" w:rsidRPr="00977D2B" w:rsidRDefault="000C5470" w:rsidP="000C5470">
            <w:pPr>
              <w:jc w:val="both"/>
            </w:pPr>
            <w:r w:rsidRPr="00977D2B">
              <w:t>- Dạy học theo nhóm kết hợp dạy học cá nhân.</w:t>
            </w:r>
          </w:p>
          <w:p w:rsidR="000C5470" w:rsidRPr="00977D2B" w:rsidRDefault="000C5470" w:rsidP="000C5470">
            <w:pPr>
              <w:jc w:val="both"/>
            </w:pPr>
            <w:r w:rsidRPr="00977D2B">
              <w:t>- Hình thức thảo luận.</w:t>
            </w:r>
          </w:p>
          <w:p w:rsidR="000C5470" w:rsidRPr="00977D2B" w:rsidRDefault="000C5470" w:rsidP="000C5470">
            <w:pPr>
              <w:widowControl w:val="0"/>
              <w:autoSpaceDE w:val="0"/>
              <w:autoSpaceDN w:val="0"/>
            </w:pPr>
          </w:p>
        </w:tc>
        <w:tc>
          <w:tcPr>
            <w:tcW w:w="424" w:type="pct"/>
            <w:gridSpan w:val="2"/>
            <w:tcBorders>
              <w:top w:val="single" w:sz="4" w:space="0" w:color="auto"/>
              <w:left w:val="single" w:sz="4" w:space="0" w:color="auto"/>
              <w:right w:val="double" w:sz="4" w:space="0" w:color="auto"/>
            </w:tcBorders>
            <w:vAlign w:val="center"/>
          </w:tcPr>
          <w:p w:rsidR="008D6E87" w:rsidRPr="00977D2B" w:rsidRDefault="008D6E87" w:rsidP="008D6E87">
            <w:pPr>
              <w:spacing w:line="0" w:lineRule="atLeast"/>
            </w:pPr>
            <w:r w:rsidRPr="00977D2B">
              <w:t>- Ví dụ 3 trang 56 - Tự học có hướng dẫn.</w:t>
            </w:r>
          </w:p>
          <w:p w:rsidR="008D6E87" w:rsidRPr="00977D2B" w:rsidRDefault="008D6E87" w:rsidP="008D6E87">
            <w:pPr>
              <w:spacing w:line="0" w:lineRule="atLeast"/>
            </w:pPr>
            <w:r w:rsidRPr="00977D2B">
              <w:t>- HĐ 2 tr 57 - Không dạy</w:t>
            </w:r>
          </w:p>
          <w:p w:rsidR="008D6E87" w:rsidRPr="00977D2B" w:rsidRDefault="008D6E87" w:rsidP="008D6E87">
            <w:pPr>
              <w:spacing w:line="0" w:lineRule="atLeast"/>
            </w:pPr>
            <w:r w:rsidRPr="00977D2B">
              <w:t>- Bài tập cần làm: 1, 2, 5 (trang 57)</w:t>
            </w:r>
          </w:p>
          <w:p w:rsidR="000C5470" w:rsidRPr="00977D2B" w:rsidRDefault="000C5470" w:rsidP="000C5470">
            <w:pPr>
              <w:widowControl w:val="0"/>
              <w:autoSpaceDE w:val="0"/>
              <w:autoSpaceDN w:val="0"/>
            </w:pPr>
          </w:p>
        </w:tc>
      </w:tr>
      <w:tr w:rsidR="00887EC4" w:rsidRPr="00977D2B" w:rsidTr="001C34C0">
        <w:trPr>
          <w:gridBefore w:val="1"/>
          <w:wBefore w:w="140" w:type="pct"/>
        </w:trPr>
        <w:tc>
          <w:tcPr>
            <w:tcW w:w="407" w:type="pct"/>
            <w:gridSpan w:val="2"/>
            <w:vMerge/>
            <w:tcBorders>
              <w:top w:val="single" w:sz="4" w:space="0" w:color="auto"/>
              <w:left w:val="doub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D6E87" w:rsidRPr="00977D2B" w:rsidRDefault="008D6E87" w:rsidP="000C5470">
            <w:pPr>
              <w:jc w:val="center"/>
            </w:pPr>
          </w:p>
        </w:tc>
        <w:tc>
          <w:tcPr>
            <w:tcW w:w="328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D6E87" w:rsidRPr="00977D2B" w:rsidRDefault="008D6E87" w:rsidP="000C5470">
            <w:pPr>
              <w:widowControl w:val="0"/>
              <w:autoSpaceDE w:val="0"/>
              <w:autoSpaceDN w:val="0"/>
              <w:jc w:val="center"/>
              <w:rPr>
                <w:color w:val="000000"/>
              </w:rPr>
            </w:pPr>
            <w:r w:rsidRPr="00977D2B">
              <w:rPr>
                <w:color w:val="000000"/>
              </w:rPr>
              <w:t>30 (Giải tích )</w:t>
            </w:r>
          </w:p>
        </w:tc>
        <w:tc>
          <w:tcPr>
            <w:tcW w:w="5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D6E87" w:rsidRPr="00977D2B" w:rsidRDefault="008D6E87" w:rsidP="000C5470">
            <w:pPr>
              <w:widowControl w:val="0"/>
              <w:autoSpaceDE w:val="0"/>
              <w:autoSpaceDN w:val="0"/>
            </w:pPr>
            <w:r w:rsidRPr="00977D2B">
              <w:rPr>
                <w:color w:val="000000"/>
              </w:rPr>
              <w:t>Phép thử và biến cố</w:t>
            </w:r>
          </w:p>
        </w:tc>
        <w:tc>
          <w:tcPr>
            <w:tcW w:w="74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D6E87" w:rsidRPr="00977D2B" w:rsidRDefault="008D6E87" w:rsidP="008D6E87">
            <w:pPr>
              <w:spacing w:line="0" w:lineRule="atLeast"/>
              <w:jc w:val="both"/>
            </w:pPr>
            <w:r w:rsidRPr="00977D2B">
              <w:t>-Phép thử ngẫu nhiên</w:t>
            </w:r>
          </w:p>
          <w:p w:rsidR="008D6E87" w:rsidRPr="00977D2B" w:rsidRDefault="008D6E87" w:rsidP="008D6E87">
            <w:pPr>
              <w:spacing w:line="0" w:lineRule="atLeast"/>
              <w:jc w:val="both"/>
            </w:pPr>
            <w:r w:rsidRPr="00977D2B">
              <w:t>-Không gian mẫu</w:t>
            </w:r>
          </w:p>
          <w:p w:rsidR="008D6E87" w:rsidRPr="00977D2B" w:rsidRDefault="008D6E87" w:rsidP="008D6E87">
            <w:pPr>
              <w:spacing w:line="0" w:lineRule="atLeast"/>
              <w:jc w:val="both"/>
            </w:pPr>
            <w:r w:rsidRPr="00977D2B">
              <w:t>- Phép toán trên biến cố</w:t>
            </w:r>
          </w:p>
        </w:tc>
        <w:tc>
          <w:tcPr>
            <w:tcW w:w="1781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D6E87" w:rsidRPr="00977D2B" w:rsidRDefault="008D6E87" w:rsidP="008D6E87">
            <w:pPr>
              <w:spacing w:line="0" w:lineRule="atLeast"/>
              <w:jc w:val="both"/>
              <w:rPr>
                <w:i/>
                <w:iCs/>
                <w:lang w:val="pt-BR"/>
              </w:rPr>
            </w:pPr>
            <w:r w:rsidRPr="00977D2B">
              <w:rPr>
                <w:i/>
                <w:iCs/>
                <w:lang w:val="pt-BR"/>
              </w:rPr>
              <w:t>Về kiến thức:</w:t>
            </w:r>
          </w:p>
          <w:p w:rsidR="008D6E87" w:rsidRPr="00977D2B" w:rsidRDefault="008D6E87" w:rsidP="008D6E87">
            <w:pPr>
              <w:spacing w:line="0" w:lineRule="atLeast"/>
              <w:jc w:val="both"/>
            </w:pPr>
            <w:r w:rsidRPr="00977D2B">
              <w:t xml:space="preserve">Biết: Phép thử ngẫu nhiên; không gian mẫu; biến cố liên quan đến phép thử ngẫu nhiên. </w:t>
            </w:r>
          </w:p>
          <w:p w:rsidR="008D6E87" w:rsidRPr="00977D2B" w:rsidRDefault="008D6E87" w:rsidP="008D6E87">
            <w:pPr>
              <w:spacing w:line="0" w:lineRule="atLeast"/>
              <w:jc w:val="both"/>
              <w:rPr>
                <w:lang w:val="pt-BR"/>
              </w:rPr>
            </w:pPr>
            <w:r w:rsidRPr="00977D2B">
              <w:rPr>
                <w:i/>
                <w:iCs/>
                <w:lang w:val="pt-BR"/>
              </w:rPr>
              <w:t xml:space="preserve">Về kỹ năng: </w:t>
            </w:r>
          </w:p>
          <w:p w:rsidR="008D6E87" w:rsidRPr="00977D2B" w:rsidRDefault="008D6E87" w:rsidP="0019088B">
            <w:pPr>
              <w:spacing w:line="0" w:lineRule="atLeast"/>
              <w:jc w:val="both"/>
            </w:pPr>
            <w:r w:rsidRPr="00977D2B">
              <w:t>Xác định được: phép thử ngẫu nhiên; không gian mẫu; biến cố liê</w:t>
            </w:r>
            <w:r w:rsidR="0019088B">
              <w:t>n quan đến phép thử ngẫu nhiên.</w:t>
            </w:r>
          </w:p>
        </w:tc>
        <w:tc>
          <w:tcPr>
            <w:tcW w:w="638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D6E87" w:rsidRPr="00977D2B" w:rsidRDefault="008D6E87" w:rsidP="008D6E87">
            <w:pPr>
              <w:jc w:val="both"/>
            </w:pPr>
            <w:r w:rsidRPr="00977D2B">
              <w:t>- Dạy học theo nhóm kết hợp dạy học cá nhân.</w:t>
            </w:r>
          </w:p>
          <w:p w:rsidR="008D6E87" w:rsidRPr="00977D2B" w:rsidRDefault="008D6E87" w:rsidP="008D6E87">
            <w:pPr>
              <w:jc w:val="both"/>
            </w:pPr>
            <w:r w:rsidRPr="00977D2B">
              <w:t>- Hình thức thảo luận.</w:t>
            </w:r>
          </w:p>
          <w:p w:rsidR="008D6E87" w:rsidRPr="00977D2B" w:rsidRDefault="008D6E87" w:rsidP="000C5470">
            <w:pPr>
              <w:jc w:val="both"/>
            </w:pPr>
          </w:p>
        </w:tc>
        <w:tc>
          <w:tcPr>
            <w:tcW w:w="424" w:type="pct"/>
            <w:gridSpan w:val="2"/>
            <w:tcBorders>
              <w:top w:val="single" w:sz="4" w:space="0" w:color="auto"/>
              <w:left w:val="single" w:sz="4" w:space="0" w:color="auto"/>
              <w:right w:val="double" w:sz="4" w:space="0" w:color="auto"/>
            </w:tcBorders>
            <w:vAlign w:val="center"/>
          </w:tcPr>
          <w:p w:rsidR="008D6E87" w:rsidRPr="0019088B" w:rsidRDefault="008D6E87" w:rsidP="008D6E87">
            <w:pPr>
              <w:spacing w:line="0" w:lineRule="atLeast"/>
              <w:rPr>
                <w:sz w:val="20"/>
                <w:szCs w:val="20"/>
              </w:rPr>
            </w:pPr>
            <w:r w:rsidRPr="0019088B">
              <w:rPr>
                <w:sz w:val="20"/>
                <w:szCs w:val="20"/>
              </w:rPr>
              <w:t xml:space="preserve">Bài tập cần làm: 2,4,6 (trang 63); </w:t>
            </w:r>
          </w:p>
          <w:p w:rsidR="008D6E87" w:rsidRPr="0019088B" w:rsidRDefault="008D6E87" w:rsidP="008D6E87">
            <w:pPr>
              <w:spacing w:line="0" w:lineRule="atLeast"/>
              <w:rPr>
                <w:sz w:val="20"/>
                <w:szCs w:val="20"/>
              </w:rPr>
            </w:pPr>
            <w:r w:rsidRPr="0019088B">
              <w:rPr>
                <w:sz w:val="20"/>
                <w:szCs w:val="20"/>
              </w:rPr>
              <w:t>1, 4, 5 (trang 74); 1,2,3,4,5,7 (trang 76)</w:t>
            </w:r>
          </w:p>
        </w:tc>
      </w:tr>
      <w:tr w:rsidR="00887EC4" w:rsidRPr="00977D2B" w:rsidTr="001C34C0">
        <w:trPr>
          <w:gridBefore w:val="1"/>
          <w:wBefore w:w="140" w:type="pct"/>
        </w:trPr>
        <w:tc>
          <w:tcPr>
            <w:tcW w:w="407" w:type="pct"/>
            <w:gridSpan w:val="2"/>
            <w:vMerge/>
            <w:tcBorders>
              <w:top w:val="single" w:sz="4" w:space="0" w:color="auto"/>
              <w:left w:val="doub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D6E87" w:rsidRPr="00977D2B" w:rsidRDefault="008D6E87" w:rsidP="000C5470">
            <w:pPr>
              <w:jc w:val="center"/>
            </w:pPr>
          </w:p>
        </w:tc>
        <w:tc>
          <w:tcPr>
            <w:tcW w:w="328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D6E87" w:rsidRPr="00977D2B" w:rsidRDefault="008D6E87" w:rsidP="000C5470">
            <w:pPr>
              <w:widowControl w:val="0"/>
              <w:autoSpaceDE w:val="0"/>
              <w:autoSpaceDN w:val="0"/>
              <w:jc w:val="center"/>
              <w:rPr>
                <w:color w:val="000000"/>
              </w:rPr>
            </w:pPr>
            <w:r w:rsidRPr="00977D2B">
              <w:rPr>
                <w:color w:val="000000"/>
              </w:rPr>
              <w:t>TC 10</w:t>
            </w:r>
          </w:p>
        </w:tc>
        <w:tc>
          <w:tcPr>
            <w:tcW w:w="5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D6E87" w:rsidRPr="00977D2B" w:rsidRDefault="008700FE" w:rsidP="000C5470">
            <w:pPr>
              <w:widowControl w:val="0"/>
              <w:autoSpaceDE w:val="0"/>
              <w:autoSpaceDN w:val="0"/>
              <w:rPr>
                <w:color w:val="000000"/>
              </w:rPr>
            </w:pPr>
            <w:r w:rsidRPr="00977D2B">
              <w:rPr>
                <w:color w:val="000000"/>
              </w:rPr>
              <w:t>Bài tập nhị thức Niuton</w:t>
            </w:r>
          </w:p>
        </w:tc>
        <w:tc>
          <w:tcPr>
            <w:tcW w:w="74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D6E87" w:rsidRPr="00977D2B" w:rsidRDefault="008D6E87" w:rsidP="008D6E87">
            <w:pPr>
              <w:spacing w:line="0" w:lineRule="atLeast"/>
              <w:jc w:val="both"/>
            </w:pPr>
          </w:p>
        </w:tc>
        <w:tc>
          <w:tcPr>
            <w:tcW w:w="1781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D6E87" w:rsidRPr="00977D2B" w:rsidRDefault="008D6E87" w:rsidP="008D6E87">
            <w:pPr>
              <w:spacing w:line="0" w:lineRule="atLeast"/>
              <w:jc w:val="both"/>
              <w:rPr>
                <w:i/>
                <w:iCs/>
                <w:lang w:val="pt-BR"/>
              </w:rPr>
            </w:pPr>
          </w:p>
        </w:tc>
        <w:tc>
          <w:tcPr>
            <w:tcW w:w="638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D6E87" w:rsidRPr="00977D2B" w:rsidRDefault="008D6E87" w:rsidP="008D6E87">
            <w:pPr>
              <w:jc w:val="both"/>
            </w:pPr>
          </w:p>
        </w:tc>
        <w:tc>
          <w:tcPr>
            <w:tcW w:w="424" w:type="pct"/>
            <w:gridSpan w:val="2"/>
            <w:tcBorders>
              <w:top w:val="single" w:sz="4" w:space="0" w:color="auto"/>
              <w:left w:val="single" w:sz="4" w:space="0" w:color="auto"/>
              <w:right w:val="double" w:sz="4" w:space="0" w:color="auto"/>
            </w:tcBorders>
            <w:vAlign w:val="center"/>
          </w:tcPr>
          <w:p w:rsidR="008D6E87" w:rsidRPr="00977D2B" w:rsidRDefault="008D6E87" w:rsidP="008D6E87">
            <w:pPr>
              <w:spacing w:line="0" w:lineRule="atLeast"/>
            </w:pPr>
          </w:p>
        </w:tc>
      </w:tr>
      <w:tr w:rsidR="00887EC4" w:rsidRPr="00977D2B" w:rsidTr="001C34C0">
        <w:trPr>
          <w:gridBefore w:val="1"/>
          <w:wBefore w:w="140" w:type="pct"/>
        </w:trPr>
        <w:tc>
          <w:tcPr>
            <w:tcW w:w="407" w:type="pct"/>
            <w:gridSpan w:val="2"/>
            <w:vMerge/>
            <w:tcBorders>
              <w:left w:val="double" w:sz="4" w:space="0" w:color="auto"/>
              <w:bottom w:val="doub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5470" w:rsidRPr="00977D2B" w:rsidRDefault="000C5470" w:rsidP="000C5470">
            <w:pPr>
              <w:jc w:val="center"/>
            </w:pPr>
          </w:p>
        </w:tc>
        <w:tc>
          <w:tcPr>
            <w:tcW w:w="328" w:type="pct"/>
            <w:tcBorders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0C5470" w:rsidRPr="00977D2B" w:rsidRDefault="008D6E87" w:rsidP="000C5470">
            <w:pPr>
              <w:widowControl w:val="0"/>
              <w:autoSpaceDE w:val="0"/>
              <w:autoSpaceDN w:val="0"/>
              <w:jc w:val="center"/>
            </w:pPr>
            <w:r w:rsidRPr="00977D2B">
              <w:rPr>
                <w:color w:val="000000"/>
              </w:rPr>
              <w:t>10 (Hình học)</w:t>
            </w:r>
          </w:p>
        </w:tc>
        <w:tc>
          <w:tcPr>
            <w:tcW w:w="536" w:type="pct"/>
            <w:tcBorders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0C5470" w:rsidRPr="00977D2B" w:rsidRDefault="008D6E87" w:rsidP="000C5470">
            <w:pPr>
              <w:widowControl w:val="0"/>
              <w:autoSpaceDE w:val="0"/>
              <w:autoSpaceDN w:val="0"/>
              <w:rPr>
                <w:i/>
                <w:spacing w:val="-10"/>
              </w:rPr>
            </w:pPr>
            <w:r w:rsidRPr="00977D2B">
              <w:t>Đại cương về đường thẳng và mặt phẳng.</w:t>
            </w:r>
          </w:p>
        </w:tc>
        <w:tc>
          <w:tcPr>
            <w:tcW w:w="745" w:type="pct"/>
            <w:tcBorders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0C5470" w:rsidRPr="00977D2B" w:rsidRDefault="00B42AF5" w:rsidP="00B42AF5">
            <w:pPr>
              <w:widowControl w:val="0"/>
              <w:autoSpaceDE w:val="0"/>
              <w:autoSpaceDN w:val="0"/>
            </w:pPr>
            <w:r w:rsidRPr="00977D2B">
              <w:t>-Khái niệm mở đầu</w:t>
            </w:r>
          </w:p>
          <w:p w:rsidR="00B42AF5" w:rsidRPr="00977D2B" w:rsidRDefault="00B42AF5" w:rsidP="00B42AF5">
            <w:pPr>
              <w:widowControl w:val="0"/>
              <w:autoSpaceDE w:val="0"/>
              <w:autoSpaceDN w:val="0"/>
            </w:pPr>
            <w:r w:rsidRPr="00977D2B">
              <w:t>- Các tính chất thừa nhận</w:t>
            </w:r>
          </w:p>
        </w:tc>
        <w:tc>
          <w:tcPr>
            <w:tcW w:w="1781" w:type="pct"/>
            <w:tcBorders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B42AF5" w:rsidRPr="00977D2B" w:rsidRDefault="00B42AF5" w:rsidP="00B42AF5">
            <w:pPr>
              <w:spacing w:line="0" w:lineRule="atLeast"/>
              <w:rPr>
                <w:rFonts w:eastAsiaTheme="minorHAnsi"/>
              </w:rPr>
            </w:pPr>
            <w:r w:rsidRPr="00977D2B">
              <w:rPr>
                <w:rFonts w:eastAsiaTheme="minorHAnsi"/>
                <w:i/>
                <w:iCs/>
              </w:rPr>
              <w:t>Về kiến thức</w:t>
            </w:r>
            <w:r w:rsidRPr="00977D2B">
              <w:rPr>
                <w:rFonts w:eastAsiaTheme="minorHAnsi"/>
              </w:rPr>
              <w:t xml:space="preserve">: </w:t>
            </w:r>
          </w:p>
          <w:p w:rsidR="00B42AF5" w:rsidRPr="00977D2B" w:rsidRDefault="00B42AF5" w:rsidP="00B42AF5">
            <w:pPr>
              <w:spacing w:line="0" w:lineRule="atLeast"/>
              <w:rPr>
                <w:rFonts w:eastAsiaTheme="minorHAnsi"/>
              </w:rPr>
            </w:pPr>
            <w:r w:rsidRPr="00977D2B">
              <w:rPr>
                <w:rFonts w:eastAsiaTheme="minorHAnsi"/>
              </w:rPr>
              <w:t>- Biết các tính chất thừa nhận:</w:t>
            </w:r>
          </w:p>
          <w:p w:rsidR="00B42AF5" w:rsidRPr="00977D2B" w:rsidRDefault="00B42AF5" w:rsidP="00B42AF5">
            <w:pPr>
              <w:spacing w:line="0" w:lineRule="atLeast"/>
              <w:rPr>
                <w:rFonts w:eastAsiaTheme="minorHAnsi"/>
              </w:rPr>
            </w:pPr>
            <w:r w:rsidRPr="00977D2B">
              <w:rPr>
                <w:rFonts w:eastAsiaTheme="minorHAnsi"/>
              </w:rPr>
              <w:t>+ Có một và chỉ một mặt phẳng đi qua ba điểm không thẳng hàng cho trư</w:t>
            </w:r>
            <w:r w:rsidRPr="00977D2B">
              <w:rPr>
                <w:rFonts w:eastAsiaTheme="minorHAnsi"/>
              </w:rPr>
              <w:softHyphen/>
              <w:t>ớc</w:t>
            </w:r>
          </w:p>
          <w:p w:rsidR="00B42AF5" w:rsidRPr="00977D2B" w:rsidRDefault="00B42AF5" w:rsidP="00B42AF5">
            <w:pPr>
              <w:spacing w:line="0" w:lineRule="atLeast"/>
              <w:rPr>
                <w:rFonts w:eastAsiaTheme="minorHAnsi"/>
              </w:rPr>
            </w:pPr>
            <w:r w:rsidRPr="00977D2B">
              <w:rPr>
                <w:rFonts w:eastAsiaTheme="minorHAnsi"/>
              </w:rPr>
              <w:t>+  Nếu một đ</w:t>
            </w:r>
            <w:r w:rsidRPr="00977D2B">
              <w:rPr>
                <w:rFonts w:eastAsiaTheme="minorHAnsi"/>
              </w:rPr>
              <w:softHyphen/>
              <w:t xml:space="preserve">ường thẳng  có hai điểm phân </w:t>
            </w:r>
            <w:r w:rsidRPr="00977D2B">
              <w:rPr>
                <w:rFonts w:eastAsiaTheme="minorHAnsi"/>
              </w:rPr>
              <w:lastRenderedPageBreak/>
              <w:t>biệt thuộc một mặt phẳng thì mọi điểm của đ</w:t>
            </w:r>
            <w:r w:rsidRPr="00977D2B">
              <w:rPr>
                <w:rFonts w:eastAsiaTheme="minorHAnsi"/>
              </w:rPr>
              <w:softHyphen/>
              <w:t>ường thẳng đều thuộc mặt phẳng đó</w:t>
            </w:r>
          </w:p>
          <w:p w:rsidR="00B42AF5" w:rsidRPr="00977D2B" w:rsidRDefault="00B42AF5" w:rsidP="00B42AF5">
            <w:pPr>
              <w:spacing w:line="0" w:lineRule="atLeast"/>
              <w:rPr>
                <w:rFonts w:eastAsiaTheme="minorHAnsi"/>
              </w:rPr>
            </w:pPr>
            <w:r w:rsidRPr="00977D2B">
              <w:rPr>
                <w:rFonts w:eastAsiaTheme="minorHAnsi"/>
              </w:rPr>
              <w:t>+ Có bốn điểm không cùng thuộc một mặt phẳng</w:t>
            </w:r>
          </w:p>
          <w:p w:rsidR="00B42AF5" w:rsidRPr="00977D2B" w:rsidRDefault="00B42AF5" w:rsidP="00B42AF5">
            <w:pPr>
              <w:spacing w:line="0" w:lineRule="atLeast"/>
              <w:rPr>
                <w:rFonts w:eastAsiaTheme="minorHAnsi"/>
              </w:rPr>
            </w:pPr>
            <w:r w:rsidRPr="00977D2B">
              <w:rPr>
                <w:rFonts w:eastAsiaTheme="minorHAnsi"/>
              </w:rPr>
              <w:t>+ Nếu hai mặt phẳng phân biệt có một điểm chung thì chúng có  một điểm chung khác</w:t>
            </w:r>
          </w:p>
          <w:p w:rsidR="00B42AF5" w:rsidRPr="00977D2B" w:rsidRDefault="00B42AF5" w:rsidP="00B42AF5">
            <w:pPr>
              <w:spacing w:line="0" w:lineRule="atLeast"/>
              <w:rPr>
                <w:rFonts w:eastAsiaTheme="minorHAnsi"/>
              </w:rPr>
            </w:pPr>
            <w:r w:rsidRPr="00977D2B">
              <w:rPr>
                <w:rFonts w:eastAsiaTheme="minorHAnsi"/>
              </w:rPr>
              <w:t>+ Trên mỗi mặt phẳng, các kết quả  đã biết trong hình học phẳng đều đúng.</w:t>
            </w:r>
          </w:p>
          <w:p w:rsidR="00B42AF5" w:rsidRPr="00977D2B" w:rsidRDefault="00B42AF5" w:rsidP="00B42AF5">
            <w:pPr>
              <w:spacing w:line="0" w:lineRule="atLeast"/>
              <w:rPr>
                <w:rFonts w:eastAsiaTheme="minorHAnsi"/>
              </w:rPr>
            </w:pPr>
            <w:r w:rsidRPr="00977D2B">
              <w:rPr>
                <w:rFonts w:eastAsiaTheme="minorHAnsi"/>
                <w:i/>
                <w:iCs/>
              </w:rPr>
              <w:t>Về kỹ năng</w:t>
            </w:r>
            <w:r w:rsidRPr="00977D2B">
              <w:rPr>
                <w:rFonts w:eastAsiaTheme="minorHAnsi"/>
              </w:rPr>
              <w:t xml:space="preserve"> : </w:t>
            </w:r>
          </w:p>
          <w:p w:rsidR="000C5470" w:rsidRPr="0019088B" w:rsidRDefault="00B42AF5" w:rsidP="0019088B">
            <w:pPr>
              <w:spacing w:line="0" w:lineRule="atLeast"/>
              <w:rPr>
                <w:rFonts w:eastAsiaTheme="minorHAnsi"/>
              </w:rPr>
            </w:pPr>
            <w:r w:rsidRPr="00977D2B">
              <w:rPr>
                <w:rFonts w:eastAsiaTheme="minorHAnsi"/>
              </w:rPr>
              <w:t>- Vẽ được hình biểu diễn của một số hình không gian đơn giả</w:t>
            </w:r>
            <w:r w:rsidR="0019088B">
              <w:rPr>
                <w:rFonts w:eastAsiaTheme="minorHAnsi"/>
              </w:rPr>
              <w:t>n.</w:t>
            </w:r>
          </w:p>
        </w:tc>
        <w:tc>
          <w:tcPr>
            <w:tcW w:w="638" w:type="pct"/>
            <w:tcBorders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0C5470" w:rsidRPr="00977D2B" w:rsidRDefault="000C5470" w:rsidP="000C5470">
            <w:pPr>
              <w:widowControl w:val="0"/>
              <w:autoSpaceDE w:val="0"/>
              <w:autoSpaceDN w:val="0"/>
            </w:pPr>
            <w:r w:rsidRPr="00977D2B">
              <w:lastRenderedPageBreak/>
              <w:t>Dạy học cả lớp</w:t>
            </w:r>
          </w:p>
        </w:tc>
        <w:tc>
          <w:tcPr>
            <w:tcW w:w="424" w:type="pct"/>
            <w:gridSpan w:val="2"/>
            <w:tcBorders>
              <w:left w:val="sing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0C5470" w:rsidRPr="00977D2B" w:rsidRDefault="000C5470" w:rsidP="000C5470">
            <w:pPr>
              <w:widowControl w:val="0"/>
              <w:autoSpaceDE w:val="0"/>
              <w:autoSpaceDN w:val="0"/>
            </w:pPr>
          </w:p>
        </w:tc>
      </w:tr>
      <w:tr w:rsidR="00887EC4" w:rsidRPr="00977D2B" w:rsidTr="001C34C0">
        <w:trPr>
          <w:gridBefore w:val="1"/>
          <w:wBefore w:w="140" w:type="pct"/>
        </w:trPr>
        <w:tc>
          <w:tcPr>
            <w:tcW w:w="407" w:type="pct"/>
            <w:gridSpan w:val="2"/>
            <w:vMerge w:val="restart"/>
            <w:tcBorders>
              <w:top w:val="double" w:sz="4" w:space="0" w:color="auto"/>
              <w:left w:val="doub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D6E87" w:rsidRPr="00977D2B" w:rsidRDefault="008D6E87" w:rsidP="008D6E8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977D2B">
              <w:rPr>
                <w:b/>
                <w:color w:val="000000"/>
              </w:rPr>
              <w:lastRenderedPageBreak/>
              <w:t>11</w:t>
            </w:r>
          </w:p>
          <w:p w:rsidR="008D6E87" w:rsidRPr="00977D2B" w:rsidRDefault="005F4AB6" w:rsidP="008D6E87">
            <w:pPr>
              <w:spacing w:line="360" w:lineRule="auto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 xml:space="preserve"> (14-19 /11/2022</w:t>
            </w:r>
            <w:r w:rsidR="008D6E87" w:rsidRPr="00977D2B">
              <w:rPr>
                <w:b/>
                <w:color w:val="000000"/>
              </w:rPr>
              <w:t>)</w:t>
            </w:r>
          </w:p>
          <w:p w:rsidR="000C5470" w:rsidRPr="00977D2B" w:rsidRDefault="000C5470" w:rsidP="000C5470">
            <w:pPr>
              <w:jc w:val="center"/>
            </w:pPr>
          </w:p>
        </w:tc>
        <w:tc>
          <w:tcPr>
            <w:tcW w:w="328" w:type="pc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C5470" w:rsidRPr="00977D2B" w:rsidRDefault="008D6E87" w:rsidP="000C5470">
            <w:pPr>
              <w:widowControl w:val="0"/>
              <w:autoSpaceDE w:val="0"/>
              <w:autoSpaceDN w:val="0"/>
              <w:jc w:val="center"/>
            </w:pPr>
            <w:r w:rsidRPr="00977D2B">
              <w:rPr>
                <w:color w:val="000000"/>
              </w:rPr>
              <w:t>31 (Giải tích)</w:t>
            </w:r>
          </w:p>
        </w:tc>
        <w:tc>
          <w:tcPr>
            <w:tcW w:w="536" w:type="pct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5470" w:rsidRPr="00977D2B" w:rsidRDefault="008D6E87" w:rsidP="000C5470">
            <w:pPr>
              <w:widowControl w:val="0"/>
              <w:autoSpaceDE w:val="0"/>
              <w:autoSpaceDN w:val="0"/>
              <w:rPr>
                <w:i/>
                <w:spacing w:val="-10"/>
              </w:rPr>
            </w:pPr>
            <w:r w:rsidRPr="00977D2B">
              <w:rPr>
                <w:color w:val="000000"/>
              </w:rPr>
              <w:t>BT phép thử và biến cố</w:t>
            </w:r>
          </w:p>
        </w:tc>
        <w:tc>
          <w:tcPr>
            <w:tcW w:w="745" w:type="pc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D6E87" w:rsidRPr="00977D2B" w:rsidRDefault="008D6E87" w:rsidP="008D6E87">
            <w:pPr>
              <w:spacing w:line="0" w:lineRule="atLeast"/>
              <w:rPr>
                <w:rFonts w:eastAsiaTheme="minorHAnsi"/>
              </w:rPr>
            </w:pPr>
            <w:r w:rsidRPr="00977D2B">
              <w:rPr>
                <w:rFonts w:eastAsiaTheme="minorHAnsi"/>
              </w:rPr>
              <w:t xml:space="preserve">Bài tập cần làm: 2,4,6 (trang 63); </w:t>
            </w:r>
          </w:p>
          <w:p w:rsidR="000C5470" w:rsidRPr="00977D2B" w:rsidRDefault="000C5470" w:rsidP="000C5470">
            <w:pPr>
              <w:widowControl w:val="0"/>
              <w:autoSpaceDE w:val="0"/>
              <w:autoSpaceDN w:val="0"/>
            </w:pPr>
          </w:p>
        </w:tc>
        <w:tc>
          <w:tcPr>
            <w:tcW w:w="1781" w:type="pc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C5470" w:rsidRPr="00977D2B" w:rsidRDefault="000C5470" w:rsidP="000C5470">
            <w:pPr>
              <w:widowControl w:val="0"/>
              <w:autoSpaceDE w:val="0"/>
              <w:autoSpaceDN w:val="0"/>
            </w:pPr>
          </w:p>
        </w:tc>
        <w:tc>
          <w:tcPr>
            <w:tcW w:w="638" w:type="pc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C5470" w:rsidRPr="00977D2B" w:rsidRDefault="000C5470" w:rsidP="000C5470">
            <w:pPr>
              <w:jc w:val="both"/>
            </w:pPr>
            <w:r w:rsidRPr="00977D2B">
              <w:t>- Dạy học theo nhóm kết hợp dạy học cá nhân.</w:t>
            </w:r>
          </w:p>
          <w:p w:rsidR="000C5470" w:rsidRPr="00977D2B" w:rsidRDefault="000C5470" w:rsidP="000C5470">
            <w:pPr>
              <w:jc w:val="both"/>
            </w:pPr>
            <w:r w:rsidRPr="00977D2B">
              <w:t>- Hình thức thảo luận.</w:t>
            </w:r>
          </w:p>
        </w:tc>
        <w:tc>
          <w:tcPr>
            <w:tcW w:w="424" w:type="pct"/>
            <w:gridSpan w:val="2"/>
            <w:tcBorders>
              <w:top w:val="double" w:sz="4" w:space="0" w:color="auto"/>
              <w:left w:val="single" w:sz="4" w:space="0" w:color="auto"/>
              <w:right w:val="double" w:sz="4" w:space="0" w:color="auto"/>
            </w:tcBorders>
            <w:vAlign w:val="center"/>
          </w:tcPr>
          <w:p w:rsidR="000C5470" w:rsidRPr="00977D2B" w:rsidRDefault="000C5470" w:rsidP="000C5470">
            <w:pPr>
              <w:widowControl w:val="0"/>
              <w:autoSpaceDE w:val="0"/>
              <w:autoSpaceDN w:val="0"/>
            </w:pPr>
          </w:p>
        </w:tc>
      </w:tr>
      <w:tr w:rsidR="00887EC4" w:rsidRPr="00977D2B" w:rsidTr="001C34C0">
        <w:trPr>
          <w:gridBefore w:val="1"/>
          <w:wBefore w:w="140" w:type="pct"/>
        </w:trPr>
        <w:tc>
          <w:tcPr>
            <w:tcW w:w="407" w:type="pct"/>
            <w:gridSpan w:val="2"/>
            <w:vMerge/>
            <w:tcBorders>
              <w:top w:val="single" w:sz="4" w:space="0" w:color="auto"/>
              <w:left w:val="doub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5470" w:rsidRPr="00977D2B" w:rsidRDefault="000C5470" w:rsidP="000C5470">
            <w:pPr>
              <w:jc w:val="center"/>
            </w:pPr>
          </w:p>
        </w:tc>
        <w:tc>
          <w:tcPr>
            <w:tcW w:w="328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C5470" w:rsidRPr="00977D2B" w:rsidRDefault="008D6E87" w:rsidP="000C5470">
            <w:pPr>
              <w:widowControl w:val="0"/>
              <w:autoSpaceDE w:val="0"/>
              <w:autoSpaceDN w:val="0"/>
              <w:jc w:val="center"/>
            </w:pPr>
            <w:r w:rsidRPr="00977D2B">
              <w:rPr>
                <w:color w:val="000000"/>
              </w:rPr>
              <w:t>32 (Giải tích)</w:t>
            </w:r>
          </w:p>
        </w:tc>
        <w:tc>
          <w:tcPr>
            <w:tcW w:w="5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5470" w:rsidRPr="00977D2B" w:rsidRDefault="008D6E87" w:rsidP="000C5470">
            <w:pPr>
              <w:widowControl w:val="0"/>
              <w:autoSpaceDE w:val="0"/>
              <w:autoSpaceDN w:val="0"/>
              <w:rPr>
                <w:i/>
                <w:spacing w:val="-10"/>
              </w:rPr>
            </w:pPr>
            <w:r w:rsidRPr="00977D2B">
              <w:t>Xác suất của biến cố</w:t>
            </w:r>
          </w:p>
        </w:tc>
        <w:tc>
          <w:tcPr>
            <w:tcW w:w="74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C5470" w:rsidRPr="00977D2B" w:rsidRDefault="008D6E87" w:rsidP="000C5470">
            <w:pPr>
              <w:widowControl w:val="0"/>
              <w:autoSpaceDE w:val="0"/>
              <w:autoSpaceDN w:val="0"/>
            </w:pPr>
            <w:r w:rsidRPr="00977D2B">
              <w:t>-Định nghĩa xác suất</w:t>
            </w:r>
          </w:p>
          <w:p w:rsidR="008D6E87" w:rsidRPr="00977D2B" w:rsidRDefault="008D6E87" w:rsidP="000C5470">
            <w:pPr>
              <w:widowControl w:val="0"/>
              <w:autoSpaceDE w:val="0"/>
              <w:autoSpaceDN w:val="0"/>
            </w:pPr>
            <w:r w:rsidRPr="00977D2B">
              <w:t>-Tính chất của xác suất</w:t>
            </w:r>
          </w:p>
        </w:tc>
        <w:tc>
          <w:tcPr>
            <w:tcW w:w="1781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D6E87" w:rsidRPr="00977D2B" w:rsidRDefault="008D6E87" w:rsidP="008D6E87">
            <w:pPr>
              <w:spacing w:line="0" w:lineRule="atLeast"/>
              <w:rPr>
                <w:rFonts w:eastAsiaTheme="minorHAnsi"/>
                <w:i/>
                <w:iCs/>
                <w:lang w:val="pt-BR"/>
              </w:rPr>
            </w:pPr>
            <w:r w:rsidRPr="00977D2B">
              <w:rPr>
                <w:rFonts w:eastAsiaTheme="minorHAnsi"/>
                <w:i/>
                <w:iCs/>
                <w:lang w:val="pt-BR"/>
              </w:rPr>
              <w:t>Về kiến thức:</w:t>
            </w:r>
          </w:p>
          <w:p w:rsidR="008D6E87" w:rsidRPr="00977D2B" w:rsidRDefault="008D6E87" w:rsidP="008D6E87">
            <w:pPr>
              <w:spacing w:line="0" w:lineRule="atLeast"/>
              <w:rPr>
                <w:rFonts w:eastAsiaTheme="minorHAnsi"/>
              </w:rPr>
            </w:pPr>
            <w:r w:rsidRPr="00977D2B">
              <w:rPr>
                <w:rFonts w:eastAsiaTheme="minorHAnsi"/>
              </w:rPr>
              <w:t xml:space="preserve">Định nghĩa xác suất của biến cố.  </w:t>
            </w:r>
          </w:p>
          <w:p w:rsidR="008D6E87" w:rsidRPr="00977D2B" w:rsidRDefault="008D6E87" w:rsidP="008D6E87">
            <w:pPr>
              <w:spacing w:line="0" w:lineRule="atLeast"/>
              <w:rPr>
                <w:rFonts w:eastAsiaTheme="minorHAnsi"/>
              </w:rPr>
            </w:pPr>
            <w:r w:rsidRPr="00977D2B">
              <w:rPr>
                <w:rFonts w:eastAsiaTheme="minorHAnsi"/>
              </w:rPr>
              <w:t>- Biết tính chất:</w:t>
            </w:r>
            <w:r w:rsidRPr="00977D2B">
              <w:rPr>
                <w:rFonts w:eastAsiaTheme="minorHAnsi"/>
                <w:position w:val="-14"/>
              </w:rPr>
              <w:object w:dxaOrig="1960" w:dyaOrig="400">
                <v:shape id="_x0000_i1026" type="#_x0000_t75" style="width:100.5pt;height:21.75pt" o:ole="">
                  <v:imagedata r:id="rId9" o:title=""/>
                </v:shape>
                <o:OLEObject Type="Embed" ProgID="Equation.DSMT4" ShapeID="_x0000_i1026" DrawAspect="Content" ObjectID="_1726333904" r:id="rId10"/>
              </w:object>
            </w:r>
            <w:r w:rsidRPr="00977D2B">
              <w:rPr>
                <w:rFonts w:eastAsiaTheme="minorHAnsi"/>
              </w:rPr>
              <w:t>;</w:t>
            </w:r>
            <w:r w:rsidRPr="00977D2B">
              <w:rPr>
                <w:rFonts w:eastAsiaTheme="minorHAnsi"/>
                <w:position w:val="-14"/>
              </w:rPr>
              <w:object w:dxaOrig="1579" w:dyaOrig="400">
                <v:shape id="_x0000_i1027" type="#_x0000_t75" style="width:79.5pt;height:21.75pt" o:ole="">
                  <v:imagedata r:id="rId11" o:title=""/>
                </v:shape>
                <o:OLEObject Type="Embed" ProgID="Equation.DSMT4" ShapeID="_x0000_i1027" DrawAspect="Content" ObjectID="_1726333905" r:id="rId12"/>
              </w:object>
            </w:r>
          </w:p>
          <w:p w:rsidR="008D6E87" w:rsidRPr="00977D2B" w:rsidRDefault="008D6E87" w:rsidP="008D6E87">
            <w:pPr>
              <w:spacing w:line="0" w:lineRule="atLeast"/>
              <w:rPr>
                <w:rFonts w:eastAsiaTheme="minorHAnsi"/>
              </w:rPr>
            </w:pPr>
            <w:r w:rsidRPr="00977D2B">
              <w:rPr>
                <w:rFonts w:eastAsiaTheme="minorHAnsi"/>
              </w:rPr>
              <w:t>- Biết (không chứng minh) định lí cộng xác suất và định lí nhân xác suất.</w:t>
            </w:r>
          </w:p>
          <w:p w:rsidR="008D6E87" w:rsidRPr="00977D2B" w:rsidRDefault="008D6E87" w:rsidP="008D6E87">
            <w:pPr>
              <w:spacing w:line="0" w:lineRule="atLeast"/>
              <w:rPr>
                <w:rFonts w:eastAsiaTheme="minorHAnsi"/>
                <w:lang w:val="pt-BR"/>
              </w:rPr>
            </w:pPr>
            <w:r w:rsidRPr="00977D2B">
              <w:rPr>
                <w:rFonts w:eastAsiaTheme="minorHAnsi"/>
                <w:i/>
                <w:iCs/>
                <w:lang w:val="pt-BR"/>
              </w:rPr>
              <w:t xml:space="preserve">Về kỹ năng: </w:t>
            </w:r>
          </w:p>
          <w:p w:rsidR="000C5470" w:rsidRPr="0019088B" w:rsidRDefault="008D6E87" w:rsidP="0019088B">
            <w:pPr>
              <w:spacing w:after="200" w:line="276" w:lineRule="auto"/>
              <w:rPr>
                <w:rFonts w:eastAsiaTheme="minorHAnsi"/>
              </w:rPr>
            </w:pPr>
            <w:r w:rsidRPr="00977D2B">
              <w:rPr>
                <w:rFonts w:eastAsiaTheme="minorHAnsi"/>
              </w:rPr>
              <w:t>- Biết dùng máy tính bỏ túi hỗ trợ tính xác suấ</w:t>
            </w:r>
            <w:r w:rsidR="0019088B">
              <w:rPr>
                <w:rFonts w:eastAsiaTheme="minorHAnsi"/>
              </w:rPr>
              <w:t>t.</w:t>
            </w:r>
          </w:p>
        </w:tc>
        <w:tc>
          <w:tcPr>
            <w:tcW w:w="638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D6E87" w:rsidRPr="00977D2B" w:rsidRDefault="008D6E87" w:rsidP="008D6E87">
            <w:pPr>
              <w:jc w:val="both"/>
            </w:pPr>
            <w:r w:rsidRPr="00977D2B">
              <w:t>- Dạy học theo nhóm kết hợp dạy học cá nhân.</w:t>
            </w:r>
          </w:p>
          <w:p w:rsidR="000C5470" w:rsidRPr="00977D2B" w:rsidRDefault="008D6E87" w:rsidP="008D6E87">
            <w:pPr>
              <w:widowControl w:val="0"/>
              <w:autoSpaceDE w:val="0"/>
              <w:autoSpaceDN w:val="0"/>
            </w:pPr>
            <w:r w:rsidRPr="00977D2B">
              <w:t>- Hình thức thảo luận.</w:t>
            </w:r>
          </w:p>
        </w:tc>
        <w:tc>
          <w:tcPr>
            <w:tcW w:w="424" w:type="pct"/>
            <w:gridSpan w:val="2"/>
            <w:tcBorders>
              <w:top w:val="single" w:sz="4" w:space="0" w:color="auto"/>
              <w:left w:val="single" w:sz="4" w:space="0" w:color="auto"/>
              <w:right w:val="double" w:sz="4" w:space="0" w:color="auto"/>
            </w:tcBorders>
            <w:vAlign w:val="center"/>
          </w:tcPr>
          <w:p w:rsidR="008D6E87" w:rsidRPr="00977D2B" w:rsidRDefault="008D6E87" w:rsidP="008D6E87">
            <w:pPr>
              <w:jc w:val="center"/>
              <w:rPr>
                <w:rStyle w:val="Vnbnnidung"/>
                <w:sz w:val="28"/>
                <w:szCs w:val="28"/>
              </w:rPr>
            </w:pPr>
            <w:r w:rsidRPr="00977D2B">
              <w:rPr>
                <w:rStyle w:val="Vnbnnidung"/>
                <w:sz w:val="28"/>
                <w:szCs w:val="28"/>
              </w:rPr>
              <w:t>HĐ 1, HĐ 2</w:t>
            </w:r>
          </w:p>
          <w:p w:rsidR="000C5470" w:rsidRPr="00977D2B" w:rsidRDefault="008D6E87" w:rsidP="008D6E87">
            <w:pPr>
              <w:widowControl w:val="0"/>
              <w:autoSpaceDE w:val="0"/>
              <w:autoSpaceDN w:val="0"/>
            </w:pPr>
            <w:r w:rsidRPr="00977D2B">
              <w:rPr>
                <w:rStyle w:val="Vnbnnidung"/>
                <w:sz w:val="28"/>
                <w:szCs w:val="28"/>
              </w:rPr>
              <w:t>Tự học có hướng dẫn</w:t>
            </w:r>
          </w:p>
        </w:tc>
      </w:tr>
      <w:tr w:rsidR="00887EC4" w:rsidRPr="00977D2B" w:rsidTr="001C34C0">
        <w:trPr>
          <w:gridBefore w:val="1"/>
          <w:wBefore w:w="140" w:type="pct"/>
        </w:trPr>
        <w:tc>
          <w:tcPr>
            <w:tcW w:w="407" w:type="pct"/>
            <w:gridSpan w:val="2"/>
            <w:vMerge/>
            <w:tcBorders>
              <w:top w:val="single" w:sz="4" w:space="0" w:color="auto"/>
              <w:left w:val="doub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D6E87" w:rsidRPr="00977D2B" w:rsidRDefault="008D6E87" w:rsidP="000C5470">
            <w:pPr>
              <w:jc w:val="center"/>
            </w:pPr>
          </w:p>
        </w:tc>
        <w:tc>
          <w:tcPr>
            <w:tcW w:w="328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D6E87" w:rsidRPr="00977D2B" w:rsidRDefault="008D6E87" w:rsidP="000C5470">
            <w:pPr>
              <w:widowControl w:val="0"/>
              <w:autoSpaceDE w:val="0"/>
              <w:autoSpaceDN w:val="0"/>
              <w:jc w:val="center"/>
              <w:rPr>
                <w:color w:val="000000"/>
              </w:rPr>
            </w:pPr>
            <w:r w:rsidRPr="00977D2B">
              <w:rPr>
                <w:color w:val="000000"/>
              </w:rPr>
              <w:t xml:space="preserve">33 (Giải </w:t>
            </w:r>
            <w:r w:rsidRPr="00977D2B">
              <w:rPr>
                <w:color w:val="000000"/>
              </w:rPr>
              <w:lastRenderedPageBreak/>
              <w:t>tích)</w:t>
            </w:r>
          </w:p>
        </w:tc>
        <w:tc>
          <w:tcPr>
            <w:tcW w:w="5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D6E87" w:rsidRPr="00977D2B" w:rsidRDefault="008D6E87" w:rsidP="000C5470">
            <w:pPr>
              <w:widowControl w:val="0"/>
              <w:autoSpaceDE w:val="0"/>
              <w:autoSpaceDN w:val="0"/>
            </w:pPr>
            <w:r w:rsidRPr="00977D2B">
              <w:lastRenderedPageBreak/>
              <w:t>Xác suất của biến cố</w:t>
            </w:r>
          </w:p>
        </w:tc>
        <w:tc>
          <w:tcPr>
            <w:tcW w:w="74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D6E87" w:rsidRPr="00977D2B" w:rsidRDefault="008D6E87" w:rsidP="000C5470">
            <w:pPr>
              <w:widowControl w:val="0"/>
              <w:autoSpaceDE w:val="0"/>
              <w:autoSpaceDN w:val="0"/>
            </w:pPr>
            <w:r w:rsidRPr="00977D2B">
              <w:t xml:space="preserve">Các biến cố độc lập, công thức </w:t>
            </w:r>
            <w:r w:rsidRPr="00977D2B">
              <w:lastRenderedPageBreak/>
              <w:t>nhân xác suất</w:t>
            </w:r>
          </w:p>
        </w:tc>
        <w:tc>
          <w:tcPr>
            <w:tcW w:w="1781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D6E87" w:rsidRPr="00977D2B" w:rsidRDefault="008D6E87" w:rsidP="008D6E87">
            <w:pPr>
              <w:spacing w:line="0" w:lineRule="atLeast"/>
              <w:rPr>
                <w:rFonts w:eastAsiaTheme="minorHAnsi"/>
                <w:i/>
                <w:iCs/>
                <w:lang w:val="pt-BR"/>
              </w:rPr>
            </w:pPr>
            <w:r w:rsidRPr="00977D2B">
              <w:rPr>
                <w:rFonts w:eastAsiaTheme="minorHAnsi"/>
                <w:i/>
                <w:iCs/>
                <w:lang w:val="pt-BR"/>
              </w:rPr>
              <w:lastRenderedPageBreak/>
              <w:t>Về kiến thức:</w:t>
            </w:r>
          </w:p>
          <w:p w:rsidR="008D6E87" w:rsidRPr="00977D2B" w:rsidRDefault="008D6E87" w:rsidP="008D6E87">
            <w:pPr>
              <w:spacing w:line="0" w:lineRule="atLeast"/>
              <w:rPr>
                <w:rFonts w:eastAsiaTheme="minorHAnsi"/>
              </w:rPr>
            </w:pPr>
            <w:r w:rsidRPr="00977D2B">
              <w:rPr>
                <w:rFonts w:eastAsiaTheme="minorHAnsi"/>
              </w:rPr>
              <w:t xml:space="preserve">- Biết (không chứng minh) định lí cộng xác </w:t>
            </w:r>
            <w:r w:rsidRPr="00977D2B">
              <w:rPr>
                <w:rFonts w:eastAsiaTheme="minorHAnsi"/>
              </w:rPr>
              <w:lastRenderedPageBreak/>
              <w:t>suất và định lí nhân xác suất.</w:t>
            </w:r>
          </w:p>
          <w:p w:rsidR="008D6E87" w:rsidRPr="00977D2B" w:rsidRDefault="008D6E87" w:rsidP="008D6E87">
            <w:pPr>
              <w:spacing w:line="0" w:lineRule="atLeast"/>
              <w:rPr>
                <w:rFonts w:eastAsiaTheme="minorHAnsi"/>
                <w:lang w:val="pt-BR"/>
              </w:rPr>
            </w:pPr>
            <w:r w:rsidRPr="00977D2B">
              <w:rPr>
                <w:rFonts w:eastAsiaTheme="minorHAnsi"/>
                <w:i/>
                <w:iCs/>
                <w:lang w:val="pt-BR"/>
              </w:rPr>
              <w:t xml:space="preserve">Về kỹ năng: </w:t>
            </w:r>
          </w:p>
          <w:p w:rsidR="008D6E87" w:rsidRPr="0019088B" w:rsidRDefault="008D6E87" w:rsidP="0019088B">
            <w:pPr>
              <w:spacing w:after="200" w:line="276" w:lineRule="auto"/>
              <w:rPr>
                <w:rFonts w:eastAsiaTheme="minorHAnsi"/>
              </w:rPr>
            </w:pPr>
            <w:r w:rsidRPr="00977D2B">
              <w:rPr>
                <w:rFonts w:eastAsiaTheme="minorHAnsi"/>
              </w:rPr>
              <w:t>- Biết dùng máy tính bỏ túi hỗ trợ tính xác suấ</w:t>
            </w:r>
            <w:r w:rsidR="0019088B">
              <w:rPr>
                <w:rFonts w:eastAsiaTheme="minorHAnsi"/>
              </w:rPr>
              <w:t>t.</w:t>
            </w:r>
          </w:p>
        </w:tc>
        <w:tc>
          <w:tcPr>
            <w:tcW w:w="638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D6E87" w:rsidRPr="00977D2B" w:rsidRDefault="008D6E87" w:rsidP="008D6E87">
            <w:pPr>
              <w:jc w:val="both"/>
            </w:pPr>
            <w:r w:rsidRPr="00977D2B">
              <w:lastRenderedPageBreak/>
              <w:t xml:space="preserve">- Dạy học theo nhóm kết hợp </w:t>
            </w:r>
            <w:r w:rsidRPr="00977D2B">
              <w:lastRenderedPageBreak/>
              <w:t>dạy học cá nhân.</w:t>
            </w:r>
          </w:p>
          <w:p w:rsidR="008D6E87" w:rsidRPr="00977D2B" w:rsidRDefault="008D6E87" w:rsidP="008D6E87">
            <w:pPr>
              <w:jc w:val="both"/>
            </w:pPr>
            <w:r w:rsidRPr="00977D2B">
              <w:t>- Hình thức thảo luận.</w:t>
            </w:r>
          </w:p>
        </w:tc>
        <w:tc>
          <w:tcPr>
            <w:tcW w:w="424" w:type="pct"/>
            <w:gridSpan w:val="2"/>
            <w:tcBorders>
              <w:top w:val="single" w:sz="4" w:space="0" w:color="auto"/>
              <w:left w:val="single" w:sz="4" w:space="0" w:color="auto"/>
              <w:right w:val="double" w:sz="4" w:space="0" w:color="auto"/>
            </w:tcBorders>
            <w:vAlign w:val="center"/>
          </w:tcPr>
          <w:p w:rsidR="008D6E87" w:rsidRPr="00977D2B" w:rsidRDefault="008D6E87" w:rsidP="008D6E87">
            <w:pPr>
              <w:jc w:val="center"/>
              <w:rPr>
                <w:rStyle w:val="Vnbnnidung"/>
                <w:sz w:val="28"/>
                <w:szCs w:val="28"/>
              </w:rPr>
            </w:pPr>
          </w:p>
        </w:tc>
      </w:tr>
      <w:tr w:rsidR="00887EC4" w:rsidRPr="00977D2B" w:rsidTr="001C34C0">
        <w:trPr>
          <w:gridBefore w:val="1"/>
          <w:wBefore w:w="140" w:type="pct"/>
        </w:trPr>
        <w:tc>
          <w:tcPr>
            <w:tcW w:w="407" w:type="pct"/>
            <w:gridSpan w:val="2"/>
            <w:vMerge/>
            <w:tcBorders>
              <w:top w:val="single" w:sz="4" w:space="0" w:color="auto"/>
              <w:left w:val="doub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D6E87" w:rsidRPr="00977D2B" w:rsidRDefault="008D6E87" w:rsidP="000C5470">
            <w:pPr>
              <w:jc w:val="center"/>
            </w:pPr>
          </w:p>
        </w:tc>
        <w:tc>
          <w:tcPr>
            <w:tcW w:w="328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D6E87" w:rsidRPr="00977D2B" w:rsidRDefault="008D6E87" w:rsidP="000C5470">
            <w:pPr>
              <w:widowControl w:val="0"/>
              <w:autoSpaceDE w:val="0"/>
              <w:autoSpaceDN w:val="0"/>
              <w:jc w:val="center"/>
              <w:rPr>
                <w:color w:val="000000"/>
              </w:rPr>
            </w:pPr>
            <w:r w:rsidRPr="00977D2B">
              <w:rPr>
                <w:color w:val="000000"/>
              </w:rPr>
              <w:t>11 (Hình học)</w:t>
            </w:r>
          </w:p>
        </w:tc>
        <w:tc>
          <w:tcPr>
            <w:tcW w:w="5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D6E87" w:rsidRPr="00977D2B" w:rsidRDefault="008D6E87" w:rsidP="000C5470">
            <w:pPr>
              <w:widowControl w:val="0"/>
              <w:autoSpaceDE w:val="0"/>
              <w:autoSpaceDN w:val="0"/>
            </w:pPr>
            <w:r w:rsidRPr="00977D2B">
              <w:t>Đại cương về đường thẳng và mặt phẳng.</w:t>
            </w:r>
          </w:p>
        </w:tc>
        <w:tc>
          <w:tcPr>
            <w:tcW w:w="74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D6E87" w:rsidRPr="00977D2B" w:rsidRDefault="008700FE" w:rsidP="000C5470">
            <w:pPr>
              <w:widowControl w:val="0"/>
              <w:autoSpaceDE w:val="0"/>
              <w:autoSpaceDN w:val="0"/>
            </w:pPr>
            <w:r w:rsidRPr="00977D2B">
              <w:t>-Cách xác định mặt phẳng</w:t>
            </w:r>
          </w:p>
        </w:tc>
        <w:tc>
          <w:tcPr>
            <w:tcW w:w="1781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700FE" w:rsidRPr="00977D2B" w:rsidRDefault="008700FE" w:rsidP="008700FE">
            <w:pPr>
              <w:spacing w:line="0" w:lineRule="atLeast"/>
              <w:jc w:val="both"/>
            </w:pPr>
            <w:r w:rsidRPr="00977D2B">
              <w:rPr>
                <w:i/>
                <w:iCs/>
              </w:rPr>
              <w:t>Về kiến thức</w:t>
            </w:r>
            <w:r w:rsidRPr="00977D2B">
              <w:t xml:space="preserve">: </w:t>
            </w:r>
          </w:p>
          <w:p w:rsidR="008700FE" w:rsidRPr="00977D2B" w:rsidRDefault="008700FE" w:rsidP="008700FE">
            <w:pPr>
              <w:spacing w:line="0" w:lineRule="atLeast"/>
              <w:jc w:val="both"/>
            </w:pPr>
            <w:r w:rsidRPr="00977D2B">
              <w:t>- Biết đ</w:t>
            </w:r>
            <w:r w:rsidRPr="00977D2B">
              <w:softHyphen/>
              <w:t>ược ba cách xác định mặt phẳng (qua ba điểm không thẳng hàng; qua một đ</w:t>
            </w:r>
            <w:r w:rsidRPr="00977D2B">
              <w:softHyphen/>
              <w:t>ường thẳng và một điểm không thuộc đ</w:t>
            </w:r>
            <w:r w:rsidRPr="00977D2B">
              <w:softHyphen/>
              <w:t>ường thẳng đó;  qua hai đ</w:t>
            </w:r>
            <w:r w:rsidRPr="00977D2B">
              <w:softHyphen/>
              <w:t>ường thẳng cắt nhau).</w:t>
            </w:r>
          </w:p>
          <w:p w:rsidR="008700FE" w:rsidRPr="00977D2B" w:rsidRDefault="008700FE" w:rsidP="008700FE">
            <w:pPr>
              <w:spacing w:line="0" w:lineRule="atLeast"/>
              <w:jc w:val="both"/>
            </w:pPr>
            <w:r w:rsidRPr="00977D2B">
              <w:rPr>
                <w:i/>
                <w:iCs/>
              </w:rPr>
              <w:t>Về kỹ năng</w:t>
            </w:r>
            <w:r w:rsidRPr="00977D2B">
              <w:t xml:space="preserve"> : </w:t>
            </w:r>
          </w:p>
          <w:p w:rsidR="008D6E87" w:rsidRPr="0019088B" w:rsidRDefault="008700FE" w:rsidP="0019088B">
            <w:pPr>
              <w:spacing w:line="0" w:lineRule="atLeast"/>
              <w:jc w:val="both"/>
            </w:pPr>
            <w:r w:rsidRPr="00977D2B">
              <w:t>- Biết sử dụng giao tuyến của hai mặt phẳng chứng minh ba đ</w:t>
            </w:r>
            <w:r w:rsidR="0019088B">
              <w:t>iểm thẳng hàng trong không gian</w:t>
            </w:r>
          </w:p>
        </w:tc>
        <w:tc>
          <w:tcPr>
            <w:tcW w:w="638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700FE" w:rsidRPr="00977D2B" w:rsidRDefault="008700FE" w:rsidP="008700FE">
            <w:pPr>
              <w:jc w:val="both"/>
            </w:pPr>
            <w:r w:rsidRPr="00977D2B">
              <w:t>- Dạy học theo nhóm kết hợp dạy học cá nhân.</w:t>
            </w:r>
          </w:p>
          <w:p w:rsidR="008D6E87" w:rsidRPr="00977D2B" w:rsidRDefault="008700FE" w:rsidP="008700FE">
            <w:pPr>
              <w:jc w:val="both"/>
            </w:pPr>
            <w:r w:rsidRPr="00977D2B">
              <w:t>- Hình thức thảo luận.</w:t>
            </w:r>
          </w:p>
        </w:tc>
        <w:tc>
          <w:tcPr>
            <w:tcW w:w="424" w:type="pct"/>
            <w:gridSpan w:val="2"/>
            <w:tcBorders>
              <w:top w:val="single" w:sz="4" w:space="0" w:color="auto"/>
              <w:left w:val="single" w:sz="4" w:space="0" w:color="auto"/>
              <w:right w:val="double" w:sz="4" w:space="0" w:color="auto"/>
            </w:tcBorders>
            <w:vAlign w:val="center"/>
          </w:tcPr>
          <w:p w:rsidR="008D6E87" w:rsidRPr="00977D2B" w:rsidRDefault="008D6E87" w:rsidP="008D6E87">
            <w:pPr>
              <w:jc w:val="center"/>
              <w:rPr>
                <w:rStyle w:val="Vnbnnidung"/>
                <w:sz w:val="28"/>
                <w:szCs w:val="28"/>
              </w:rPr>
            </w:pPr>
          </w:p>
        </w:tc>
      </w:tr>
      <w:tr w:rsidR="00887EC4" w:rsidRPr="00977D2B" w:rsidTr="001C34C0">
        <w:trPr>
          <w:gridBefore w:val="1"/>
          <w:wBefore w:w="140" w:type="pct"/>
        </w:trPr>
        <w:tc>
          <w:tcPr>
            <w:tcW w:w="407" w:type="pct"/>
            <w:gridSpan w:val="2"/>
            <w:vMerge/>
            <w:tcBorders>
              <w:left w:val="double" w:sz="4" w:space="0" w:color="auto"/>
              <w:bottom w:val="doub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5470" w:rsidRPr="00977D2B" w:rsidRDefault="000C5470" w:rsidP="000C5470">
            <w:pPr>
              <w:jc w:val="center"/>
            </w:pPr>
          </w:p>
        </w:tc>
        <w:tc>
          <w:tcPr>
            <w:tcW w:w="328" w:type="pct"/>
            <w:tcBorders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0C5470" w:rsidRPr="00977D2B" w:rsidRDefault="008D6E87" w:rsidP="000C5470">
            <w:pPr>
              <w:widowControl w:val="0"/>
              <w:autoSpaceDE w:val="0"/>
              <w:autoSpaceDN w:val="0"/>
              <w:jc w:val="center"/>
              <w:rPr>
                <w:b/>
              </w:rPr>
            </w:pPr>
            <w:r w:rsidRPr="00977D2B">
              <w:rPr>
                <w:b/>
              </w:rPr>
              <w:t>TC 11</w:t>
            </w:r>
          </w:p>
        </w:tc>
        <w:tc>
          <w:tcPr>
            <w:tcW w:w="536" w:type="pct"/>
            <w:tcBorders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0C5470" w:rsidRPr="00977D2B" w:rsidRDefault="008700FE" w:rsidP="000C5470">
            <w:pPr>
              <w:widowControl w:val="0"/>
              <w:autoSpaceDE w:val="0"/>
              <w:autoSpaceDN w:val="0"/>
              <w:rPr>
                <w:i/>
                <w:spacing w:val="-10"/>
              </w:rPr>
            </w:pPr>
            <w:r w:rsidRPr="00977D2B">
              <w:rPr>
                <w:color w:val="000000"/>
              </w:rPr>
              <w:t>BT xác suất của biến cố</w:t>
            </w:r>
          </w:p>
        </w:tc>
        <w:tc>
          <w:tcPr>
            <w:tcW w:w="745" w:type="pct"/>
            <w:tcBorders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0C5470" w:rsidRPr="00977D2B" w:rsidRDefault="000C5470" w:rsidP="000C5470">
            <w:pPr>
              <w:widowControl w:val="0"/>
              <w:autoSpaceDE w:val="0"/>
              <w:autoSpaceDN w:val="0"/>
            </w:pPr>
          </w:p>
        </w:tc>
        <w:tc>
          <w:tcPr>
            <w:tcW w:w="1781" w:type="pct"/>
            <w:tcBorders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0C5470" w:rsidRPr="00977D2B" w:rsidRDefault="000C5470" w:rsidP="000C5470">
            <w:pPr>
              <w:widowControl w:val="0"/>
              <w:autoSpaceDE w:val="0"/>
              <w:autoSpaceDN w:val="0"/>
            </w:pPr>
          </w:p>
        </w:tc>
        <w:tc>
          <w:tcPr>
            <w:tcW w:w="638" w:type="pct"/>
            <w:tcBorders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0C5470" w:rsidRPr="00977D2B" w:rsidRDefault="000C5470" w:rsidP="000C5470">
            <w:pPr>
              <w:widowControl w:val="0"/>
              <w:autoSpaceDE w:val="0"/>
              <w:autoSpaceDN w:val="0"/>
            </w:pPr>
          </w:p>
        </w:tc>
        <w:tc>
          <w:tcPr>
            <w:tcW w:w="424" w:type="pct"/>
            <w:gridSpan w:val="2"/>
            <w:tcBorders>
              <w:left w:val="sing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0C5470" w:rsidRPr="00977D2B" w:rsidRDefault="000C5470" w:rsidP="000C5470">
            <w:pPr>
              <w:widowControl w:val="0"/>
              <w:autoSpaceDE w:val="0"/>
              <w:autoSpaceDN w:val="0"/>
            </w:pPr>
          </w:p>
        </w:tc>
      </w:tr>
      <w:tr w:rsidR="00887EC4" w:rsidRPr="00977D2B" w:rsidTr="001C34C0">
        <w:trPr>
          <w:gridBefore w:val="1"/>
          <w:wBefore w:w="140" w:type="pct"/>
          <w:trHeight w:val="1630"/>
        </w:trPr>
        <w:tc>
          <w:tcPr>
            <w:tcW w:w="407" w:type="pct"/>
            <w:gridSpan w:val="2"/>
            <w:vMerge w:val="restart"/>
            <w:tcBorders>
              <w:top w:val="double" w:sz="4" w:space="0" w:color="auto"/>
              <w:left w:val="doub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D6E87" w:rsidRPr="00977D2B" w:rsidRDefault="008D6E87" w:rsidP="008D6E87">
            <w:pPr>
              <w:spacing w:line="360" w:lineRule="auto"/>
              <w:jc w:val="center"/>
              <w:rPr>
                <w:b/>
                <w:color w:val="000000"/>
              </w:rPr>
            </w:pPr>
          </w:p>
          <w:p w:rsidR="008D6E87" w:rsidRPr="00977D2B" w:rsidRDefault="008D6E87" w:rsidP="008D6E8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977D2B">
              <w:rPr>
                <w:b/>
                <w:color w:val="000000"/>
              </w:rPr>
              <w:t>12</w:t>
            </w:r>
          </w:p>
          <w:p w:rsidR="008D6E87" w:rsidRPr="00977D2B" w:rsidRDefault="005F4AB6" w:rsidP="008D6E87">
            <w:pPr>
              <w:spacing w:line="360" w:lineRule="auto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 xml:space="preserve"> (21-26/11/2022</w:t>
            </w:r>
            <w:r w:rsidR="008D6E87" w:rsidRPr="00977D2B">
              <w:rPr>
                <w:b/>
                <w:color w:val="000000"/>
              </w:rPr>
              <w:t>)</w:t>
            </w:r>
          </w:p>
          <w:p w:rsidR="008D6E87" w:rsidRPr="00977D2B" w:rsidRDefault="008D6E87" w:rsidP="000C5470">
            <w:pPr>
              <w:jc w:val="center"/>
            </w:pPr>
          </w:p>
        </w:tc>
        <w:tc>
          <w:tcPr>
            <w:tcW w:w="328" w:type="pc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D6E87" w:rsidRPr="00977D2B" w:rsidRDefault="008D6E87" w:rsidP="000C5470">
            <w:pPr>
              <w:widowControl w:val="0"/>
              <w:autoSpaceDE w:val="0"/>
              <w:autoSpaceDN w:val="0"/>
              <w:jc w:val="center"/>
            </w:pPr>
            <w:r w:rsidRPr="00977D2B">
              <w:rPr>
                <w:color w:val="000000"/>
              </w:rPr>
              <w:t>34 (Giải tích)</w:t>
            </w:r>
          </w:p>
        </w:tc>
        <w:tc>
          <w:tcPr>
            <w:tcW w:w="536" w:type="pc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D6E87" w:rsidRPr="00977D2B" w:rsidRDefault="008D6E87" w:rsidP="000C5470">
            <w:pPr>
              <w:widowControl w:val="0"/>
              <w:autoSpaceDE w:val="0"/>
              <w:autoSpaceDN w:val="0"/>
              <w:rPr>
                <w:i/>
                <w:spacing w:val="-10"/>
              </w:rPr>
            </w:pPr>
            <w:r w:rsidRPr="00977D2B">
              <w:t>Bài tập có thực hành sử dụng máy tính casio</w:t>
            </w:r>
          </w:p>
        </w:tc>
        <w:tc>
          <w:tcPr>
            <w:tcW w:w="745" w:type="pc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D6E87" w:rsidRPr="00977D2B" w:rsidRDefault="008D6E87" w:rsidP="000C5470">
            <w:pPr>
              <w:widowControl w:val="0"/>
              <w:autoSpaceDE w:val="0"/>
              <w:autoSpaceDN w:val="0"/>
            </w:pPr>
            <w:r w:rsidRPr="00977D2B">
              <w:t>1, 4, 5 (trang 74);</w:t>
            </w:r>
          </w:p>
        </w:tc>
        <w:tc>
          <w:tcPr>
            <w:tcW w:w="1781" w:type="pc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D6E87" w:rsidRPr="00977D2B" w:rsidRDefault="008D6E87" w:rsidP="000C5470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638" w:type="pc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D6E87" w:rsidRPr="00977D2B" w:rsidRDefault="008D6E87" w:rsidP="000C5470">
            <w:pPr>
              <w:jc w:val="both"/>
            </w:pPr>
            <w:r w:rsidRPr="00977D2B">
              <w:t>- Dạy học theo nhóm kết hợp dạy học cá nhân.</w:t>
            </w:r>
          </w:p>
          <w:p w:rsidR="008D6E87" w:rsidRPr="00977D2B" w:rsidRDefault="008D6E87" w:rsidP="000C5470">
            <w:pPr>
              <w:widowControl w:val="0"/>
              <w:autoSpaceDE w:val="0"/>
              <w:autoSpaceDN w:val="0"/>
            </w:pPr>
            <w:r w:rsidRPr="00977D2B">
              <w:t>- Hình thức thảo luận.</w:t>
            </w:r>
          </w:p>
        </w:tc>
        <w:tc>
          <w:tcPr>
            <w:tcW w:w="424" w:type="pct"/>
            <w:gridSpan w:val="2"/>
            <w:tcBorders>
              <w:top w:val="double" w:sz="4" w:space="0" w:color="auto"/>
              <w:left w:val="single" w:sz="4" w:space="0" w:color="auto"/>
              <w:right w:val="double" w:sz="4" w:space="0" w:color="auto"/>
            </w:tcBorders>
            <w:vAlign w:val="center"/>
          </w:tcPr>
          <w:p w:rsidR="008D6E87" w:rsidRPr="00977D2B" w:rsidRDefault="008D6E87" w:rsidP="000C5470">
            <w:pPr>
              <w:widowControl w:val="0"/>
              <w:autoSpaceDE w:val="0"/>
              <w:autoSpaceDN w:val="0"/>
            </w:pPr>
          </w:p>
        </w:tc>
      </w:tr>
      <w:tr w:rsidR="0019088B" w:rsidRPr="00977D2B" w:rsidTr="001C34C0">
        <w:trPr>
          <w:gridBefore w:val="1"/>
          <w:wBefore w:w="140" w:type="pct"/>
          <w:trHeight w:val="1630"/>
        </w:trPr>
        <w:tc>
          <w:tcPr>
            <w:tcW w:w="407" w:type="pct"/>
            <w:gridSpan w:val="2"/>
            <w:vMerge/>
            <w:tcBorders>
              <w:top w:val="double" w:sz="4" w:space="0" w:color="auto"/>
              <w:left w:val="doub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19088B" w:rsidRPr="00977D2B" w:rsidRDefault="0019088B" w:rsidP="008D6E87">
            <w:pPr>
              <w:spacing w:line="360" w:lineRule="auto"/>
              <w:jc w:val="center"/>
              <w:rPr>
                <w:b/>
                <w:color w:val="000000"/>
              </w:rPr>
            </w:pPr>
          </w:p>
        </w:tc>
        <w:tc>
          <w:tcPr>
            <w:tcW w:w="328" w:type="pct"/>
            <w:vMerge w:val="restar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19088B" w:rsidRPr="00977D2B" w:rsidRDefault="0019088B" w:rsidP="000C5470">
            <w:pPr>
              <w:widowControl w:val="0"/>
              <w:autoSpaceDE w:val="0"/>
              <w:autoSpaceDN w:val="0"/>
              <w:jc w:val="center"/>
              <w:rPr>
                <w:color w:val="000000"/>
              </w:rPr>
            </w:pPr>
            <w:r w:rsidRPr="00977D2B">
              <w:rPr>
                <w:color w:val="000000"/>
              </w:rPr>
              <w:t>35</w:t>
            </w:r>
            <w:r>
              <w:rPr>
                <w:color w:val="000000"/>
              </w:rPr>
              <w:t>, 36</w:t>
            </w:r>
            <w:r w:rsidRPr="00977D2B">
              <w:rPr>
                <w:color w:val="000000"/>
              </w:rPr>
              <w:t xml:space="preserve"> (Giải tích)</w:t>
            </w:r>
          </w:p>
        </w:tc>
        <w:tc>
          <w:tcPr>
            <w:tcW w:w="536" w:type="pct"/>
            <w:vMerge w:val="restar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19088B" w:rsidRPr="00977D2B" w:rsidRDefault="0019088B" w:rsidP="000C5470">
            <w:pPr>
              <w:widowControl w:val="0"/>
              <w:autoSpaceDE w:val="0"/>
              <w:autoSpaceDN w:val="0"/>
            </w:pPr>
            <w:r w:rsidRPr="00977D2B">
              <w:t>Ôn tập chương II</w:t>
            </w:r>
          </w:p>
        </w:tc>
        <w:tc>
          <w:tcPr>
            <w:tcW w:w="745" w:type="pct"/>
            <w:vMerge w:val="restar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19088B" w:rsidRPr="00977D2B" w:rsidRDefault="0019088B" w:rsidP="000C5470">
            <w:pPr>
              <w:widowControl w:val="0"/>
              <w:autoSpaceDE w:val="0"/>
              <w:autoSpaceDN w:val="0"/>
            </w:pPr>
            <w:r w:rsidRPr="00977D2B">
              <w:t>1,2,3,4,5,7 (trang 76)</w:t>
            </w:r>
          </w:p>
        </w:tc>
        <w:tc>
          <w:tcPr>
            <w:tcW w:w="1781" w:type="pct"/>
            <w:vMerge w:val="restar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19088B" w:rsidRPr="00977D2B" w:rsidRDefault="0019088B" w:rsidP="008D6E87">
            <w:pPr>
              <w:spacing w:line="0" w:lineRule="atLeast"/>
              <w:rPr>
                <w:rFonts w:eastAsiaTheme="minorHAnsi"/>
                <w:i/>
                <w:iCs/>
                <w:lang w:val="pt-BR"/>
              </w:rPr>
            </w:pPr>
            <w:r w:rsidRPr="00977D2B">
              <w:rPr>
                <w:rFonts w:eastAsiaTheme="minorHAnsi"/>
                <w:i/>
                <w:iCs/>
                <w:lang w:val="pt-BR"/>
              </w:rPr>
              <w:t>Về kiến thức</w:t>
            </w:r>
          </w:p>
          <w:p w:rsidR="0019088B" w:rsidRPr="00977D2B" w:rsidRDefault="0019088B" w:rsidP="008D6E87">
            <w:pPr>
              <w:spacing w:line="0" w:lineRule="atLeast"/>
              <w:rPr>
                <w:rFonts w:eastAsiaTheme="minorHAnsi"/>
                <w:iCs/>
                <w:lang w:val="pt-BR"/>
              </w:rPr>
            </w:pPr>
            <w:r w:rsidRPr="00977D2B">
              <w:rPr>
                <w:rFonts w:eastAsiaTheme="minorHAnsi"/>
                <w:iCs/>
                <w:lang w:val="pt-BR"/>
              </w:rPr>
              <w:t>Các kiến thức đã học trong chương II</w:t>
            </w:r>
          </w:p>
          <w:p w:rsidR="0019088B" w:rsidRPr="00977D2B" w:rsidRDefault="0019088B" w:rsidP="008D6E87">
            <w:pPr>
              <w:spacing w:line="0" w:lineRule="atLeast"/>
              <w:rPr>
                <w:rFonts w:eastAsiaTheme="minorHAnsi"/>
                <w:i/>
                <w:iCs/>
                <w:lang w:val="pt-BR"/>
              </w:rPr>
            </w:pPr>
            <w:r w:rsidRPr="00977D2B">
              <w:rPr>
                <w:rFonts w:eastAsiaTheme="minorHAnsi"/>
                <w:i/>
                <w:iCs/>
                <w:lang w:val="pt-BR"/>
              </w:rPr>
              <w:t>Về kỹ năng</w:t>
            </w:r>
          </w:p>
          <w:p w:rsidR="0019088B" w:rsidRPr="00977D2B" w:rsidRDefault="0019088B" w:rsidP="008D6E87">
            <w:pPr>
              <w:pStyle w:val="TableParagraph"/>
              <w:rPr>
                <w:sz w:val="28"/>
                <w:szCs w:val="28"/>
              </w:rPr>
            </w:pPr>
            <w:r w:rsidRPr="00977D2B">
              <w:rPr>
                <w:rFonts w:eastAsiaTheme="minorHAnsi"/>
                <w:iCs/>
                <w:sz w:val="28"/>
                <w:szCs w:val="28"/>
                <w:lang w:val="pt-BR"/>
              </w:rPr>
              <w:t>Kỹ năng làm  trắc nghiệm và tự luận.</w:t>
            </w:r>
          </w:p>
        </w:tc>
        <w:tc>
          <w:tcPr>
            <w:tcW w:w="638" w:type="pct"/>
            <w:vMerge w:val="restar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19088B" w:rsidRPr="00977D2B" w:rsidRDefault="0019088B" w:rsidP="008D6E87">
            <w:pPr>
              <w:jc w:val="both"/>
            </w:pPr>
            <w:r w:rsidRPr="00977D2B">
              <w:t>- Dạy học theo nhóm kết hợp dạy học cá nhân.</w:t>
            </w:r>
          </w:p>
          <w:p w:rsidR="0019088B" w:rsidRPr="00977D2B" w:rsidRDefault="0019088B" w:rsidP="008D6E87">
            <w:pPr>
              <w:jc w:val="both"/>
            </w:pPr>
            <w:r w:rsidRPr="00977D2B">
              <w:t xml:space="preserve">- Hình thức </w:t>
            </w:r>
            <w:r w:rsidRPr="00977D2B">
              <w:lastRenderedPageBreak/>
              <w:t>thảo luận.</w:t>
            </w:r>
          </w:p>
        </w:tc>
        <w:tc>
          <w:tcPr>
            <w:tcW w:w="424" w:type="pct"/>
            <w:gridSpan w:val="2"/>
            <w:tcBorders>
              <w:top w:val="double" w:sz="4" w:space="0" w:color="auto"/>
              <w:left w:val="single" w:sz="4" w:space="0" w:color="auto"/>
              <w:right w:val="double" w:sz="4" w:space="0" w:color="auto"/>
            </w:tcBorders>
            <w:vAlign w:val="center"/>
          </w:tcPr>
          <w:p w:rsidR="0019088B" w:rsidRPr="00977D2B" w:rsidRDefault="0019088B" w:rsidP="000C5470">
            <w:pPr>
              <w:widowControl w:val="0"/>
              <w:autoSpaceDE w:val="0"/>
              <w:autoSpaceDN w:val="0"/>
            </w:pPr>
          </w:p>
        </w:tc>
      </w:tr>
      <w:tr w:rsidR="0019088B" w:rsidRPr="00977D2B" w:rsidTr="001C34C0">
        <w:trPr>
          <w:gridBefore w:val="1"/>
          <w:wBefore w:w="140" w:type="pct"/>
          <w:trHeight w:val="1630"/>
        </w:trPr>
        <w:tc>
          <w:tcPr>
            <w:tcW w:w="407" w:type="pct"/>
            <w:gridSpan w:val="2"/>
            <w:vMerge/>
            <w:tcBorders>
              <w:top w:val="double" w:sz="4" w:space="0" w:color="auto"/>
              <w:left w:val="doub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19088B" w:rsidRPr="00977D2B" w:rsidRDefault="0019088B" w:rsidP="008D6E87">
            <w:pPr>
              <w:spacing w:line="360" w:lineRule="auto"/>
              <w:jc w:val="center"/>
              <w:rPr>
                <w:b/>
                <w:color w:val="000000"/>
              </w:rPr>
            </w:pPr>
          </w:p>
        </w:tc>
        <w:tc>
          <w:tcPr>
            <w:tcW w:w="32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19088B" w:rsidRPr="00977D2B" w:rsidRDefault="0019088B" w:rsidP="000C5470">
            <w:pPr>
              <w:widowControl w:val="0"/>
              <w:autoSpaceDE w:val="0"/>
              <w:autoSpaceDN w:val="0"/>
              <w:jc w:val="center"/>
              <w:rPr>
                <w:color w:val="000000"/>
              </w:rPr>
            </w:pPr>
          </w:p>
        </w:tc>
        <w:tc>
          <w:tcPr>
            <w:tcW w:w="5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19088B" w:rsidRPr="00977D2B" w:rsidRDefault="0019088B" w:rsidP="000C5470">
            <w:pPr>
              <w:widowControl w:val="0"/>
              <w:autoSpaceDE w:val="0"/>
              <w:autoSpaceDN w:val="0"/>
            </w:pPr>
          </w:p>
        </w:tc>
        <w:tc>
          <w:tcPr>
            <w:tcW w:w="745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19088B" w:rsidRPr="00977D2B" w:rsidRDefault="0019088B" w:rsidP="000C5470">
            <w:pPr>
              <w:widowControl w:val="0"/>
              <w:autoSpaceDE w:val="0"/>
              <w:autoSpaceDN w:val="0"/>
            </w:pPr>
          </w:p>
        </w:tc>
        <w:tc>
          <w:tcPr>
            <w:tcW w:w="178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19088B" w:rsidRPr="00977D2B" w:rsidRDefault="0019088B" w:rsidP="000C5470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6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19088B" w:rsidRPr="00977D2B" w:rsidRDefault="0019088B" w:rsidP="000C5470">
            <w:pPr>
              <w:jc w:val="both"/>
            </w:pPr>
          </w:p>
        </w:tc>
        <w:tc>
          <w:tcPr>
            <w:tcW w:w="424" w:type="pct"/>
            <w:gridSpan w:val="2"/>
            <w:tcBorders>
              <w:top w:val="double" w:sz="4" w:space="0" w:color="auto"/>
              <w:left w:val="single" w:sz="4" w:space="0" w:color="auto"/>
              <w:right w:val="double" w:sz="4" w:space="0" w:color="auto"/>
            </w:tcBorders>
            <w:vAlign w:val="center"/>
          </w:tcPr>
          <w:p w:rsidR="0019088B" w:rsidRPr="00977D2B" w:rsidRDefault="0019088B" w:rsidP="000C5470">
            <w:pPr>
              <w:widowControl w:val="0"/>
              <w:autoSpaceDE w:val="0"/>
              <w:autoSpaceDN w:val="0"/>
            </w:pPr>
          </w:p>
        </w:tc>
      </w:tr>
      <w:tr w:rsidR="00887EC4" w:rsidRPr="00977D2B" w:rsidTr="001C34C0">
        <w:trPr>
          <w:gridBefore w:val="1"/>
          <w:wBefore w:w="140" w:type="pct"/>
          <w:trHeight w:val="1630"/>
        </w:trPr>
        <w:tc>
          <w:tcPr>
            <w:tcW w:w="407" w:type="pct"/>
            <w:gridSpan w:val="2"/>
            <w:vMerge/>
            <w:tcBorders>
              <w:top w:val="double" w:sz="4" w:space="0" w:color="auto"/>
              <w:left w:val="doub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D6E87" w:rsidRPr="00977D2B" w:rsidRDefault="008D6E87" w:rsidP="008D6E87">
            <w:pPr>
              <w:spacing w:line="360" w:lineRule="auto"/>
              <w:jc w:val="center"/>
              <w:rPr>
                <w:b/>
                <w:color w:val="000000"/>
              </w:rPr>
            </w:pPr>
          </w:p>
        </w:tc>
        <w:tc>
          <w:tcPr>
            <w:tcW w:w="328" w:type="pc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D6E87" w:rsidRPr="00977D2B" w:rsidRDefault="008D6E87" w:rsidP="000C5470">
            <w:pPr>
              <w:widowControl w:val="0"/>
              <w:autoSpaceDE w:val="0"/>
              <w:autoSpaceDN w:val="0"/>
              <w:jc w:val="center"/>
              <w:rPr>
                <w:color w:val="000000"/>
              </w:rPr>
            </w:pPr>
            <w:r w:rsidRPr="00977D2B">
              <w:rPr>
                <w:color w:val="000000"/>
              </w:rPr>
              <w:t>TC 12</w:t>
            </w:r>
          </w:p>
        </w:tc>
        <w:tc>
          <w:tcPr>
            <w:tcW w:w="536" w:type="pct"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D6E87" w:rsidRPr="00977D2B" w:rsidRDefault="0019088B" w:rsidP="000C5470">
            <w:pPr>
              <w:widowControl w:val="0"/>
              <w:autoSpaceDE w:val="0"/>
              <w:autoSpaceDN w:val="0"/>
            </w:pPr>
            <w:r>
              <w:t>Ôn tập chương II</w:t>
            </w:r>
          </w:p>
        </w:tc>
        <w:tc>
          <w:tcPr>
            <w:tcW w:w="745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D6E87" w:rsidRPr="00977D2B" w:rsidRDefault="008D6E87" w:rsidP="000C5470">
            <w:pPr>
              <w:widowControl w:val="0"/>
              <w:autoSpaceDE w:val="0"/>
              <w:autoSpaceDN w:val="0"/>
            </w:pPr>
          </w:p>
        </w:tc>
        <w:tc>
          <w:tcPr>
            <w:tcW w:w="1781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D6E87" w:rsidRPr="00977D2B" w:rsidRDefault="008D6E87" w:rsidP="000C5470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638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D6E87" w:rsidRPr="00977D2B" w:rsidRDefault="001A4574" w:rsidP="000C5470">
            <w:pPr>
              <w:jc w:val="both"/>
            </w:pPr>
            <w:r>
              <w:t>Dạy học theo nhóm</w:t>
            </w:r>
          </w:p>
        </w:tc>
        <w:tc>
          <w:tcPr>
            <w:tcW w:w="424" w:type="pct"/>
            <w:gridSpan w:val="2"/>
            <w:tcBorders>
              <w:top w:val="double" w:sz="4" w:space="0" w:color="auto"/>
              <w:left w:val="single" w:sz="4" w:space="0" w:color="auto"/>
              <w:right w:val="double" w:sz="4" w:space="0" w:color="auto"/>
            </w:tcBorders>
            <w:vAlign w:val="center"/>
          </w:tcPr>
          <w:p w:rsidR="008D6E87" w:rsidRPr="00977D2B" w:rsidRDefault="008D6E87" w:rsidP="000C5470">
            <w:pPr>
              <w:widowControl w:val="0"/>
              <w:autoSpaceDE w:val="0"/>
              <w:autoSpaceDN w:val="0"/>
            </w:pPr>
          </w:p>
        </w:tc>
      </w:tr>
      <w:tr w:rsidR="00887EC4" w:rsidRPr="00977D2B" w:rsidTr="001C34C0">
        <w:trPr>
          <w:gridBefore w:val="1"/>
          <w:wBefore w:w="140" w:type="pct"/>
        </w:trPr>
        <w:tc>
          <w:tcPr>
            <w:tcW w:w="407" w:type="pct"/>
            <w:gridSpan w:val="2"/>
            <w:vMerge/>
            <w:tcBorders>
              <w:left w:val="double" w:sz="4" w:space="0" w:color="auto"/>
              <w:bottom w:val="doub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5470" w:rsidRPr="00977D2B" w:rsidRDefault="000C5470" w:rsidP="000C5470">
            <w:pPr>
              <w:jc w:val="center"/>
            </w:pPr>
          </w:p>
        </w:tc>
        <w:tc>
          <w:tcPr>
            <w:tcW w:w="328" w:type="pct"/>
            <w:tcBorders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0C5470" w:rsidRPr="00977D2B" w:rsidRDefault="008D6E87" w:rsidP="000C5470">
            <w:pPr>
              <w:widowControl w:val="0"/>
              <w:autoSpaceDE w:val="0"/>
              <w:autoSpaceDN w:val="0"/>
              <w:jc w:val="center"/>
            </w:pPr>
            <w:r w:rsidRPr="00977D2B">
              <w:rPr>
                <w:color w:val="000000"/>
              </w:rPr>
              <w:t>12 (Hình học)</w:t>
            </w:r>
          </w:p>
        </w:tc>
        <w:tc>
          <w:tcPr>
            <w:tcW w:w="536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5470" w:rsidRPr="00977D2B" w:rsidRDefault="008700FE" w:rsidP="000C5470">
            <w:pPr>
              <w:widowControl w:val="0"/>
              <w:autoSpaceDE w:val="0"/>
              <w:autoSpaceDN w:val="0"/>
              <w:rPr>
                <w:i/>
                <w:spacing w:val="-10"/>
              </w:rPr>
            </w:pPr>
            <w:r w:rsidRPr="00977D2B">
              <w:rPr>
                <w:b/>
                <w:color w:val="FF0000"/>
              </w:rPr>
              <w:t>CHỦ ĐỀ 2</w:t>
            </w:r>
            <w:r w:rsidRPr="00977D2B">
              <w:rPr>
                <w:b/>
                <w:color w:val="000000"/>
              </w:rPr>
              <w:t>:</w:t>
            </w:r>
            <w:r w:rsidR="008D6E87" w:rsidRPr="00977D2B">
              <w:rPr>
                <w:color w:val="000000"/>
              </w:rPr>
              <w:t>Đại cương về đường thẳng và mặt phẳng</w:t>
            </w:r>
            <w:r w:rsidRPr="00977D2B">
              <w:rPr>
                <w:color w:val="000000"/>
              </w:rPr>
              <w:t xml:space="preserve"> (tiết 3)</w:t>
            </w:r>
            <w:r w:rsidR="008D6E87" w:rsidRPr="00977D2B">
              <w:rPr>
                <w:color w:val="000000"/>
              </w:rPr>
              <w:t>.</w:t>
            </w:r>
          </w:p>
        </w:tc>
        <w:tc>
          <w:tcPr>
            <w:tcW w:w="745" w:type="pct"/>
            <w:tcBorders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0C5470" w:rsidRPr="00977D2B" w:rsidRDefault="008700FE" w:rsidP="008700FE">
            <w:pPr>
              <w:widowControl w:val="0"/>
              <w:autoSpaceDE w:val="0"/>
              <w:autoSpaceDN w:val="0"/>
            </w:pPr>
            <w:r w:rsidRPr="00977D2B">
              <w:t>IV.Hình chóp</w:t>
            </w:r>
          </w:p>
        </w:tc>
        <w:tc>
          <w:tcPr>
            <w:tcW w:w="1781" w:type="pct"/>
            <w:tcBorders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700FE" w:rsidRPr="00977D2B" w:rsidRDefault="008700FE" w:rsidP="008700FE">
            <w:pPr>
              <w:spacing w:line="0" w:lineRule="atLeast"/>
              <w:jc w:val="both"/>
            </w:pPr>
            <w:r w:rsidRPr="00977D2B">
              <w:rPr>
                <w:i/>
                <w:iCs/>
              </w:rPr>
              <w:t>Về kiến thức</w:t>
            </w:r>
            <w:r w:rsidRPr="00977D2B">
              <w:t xml:space="preserve">: </w:t>
            </w:r>
          </w:p>
          <w:p w:rsidR="008700FE" w:rsidRPr="00977D2B" w:rsidRDefault="008700FE" w:rsidP="008700FE">
            <w:pPr>
              <w:spacing w:line="0" w:lineRule="atLeast"/>
              <w:jc w:val="both"/>
            </w:pPr>
            <w:r w:rsidRPr="00977D2B">
              <w:t>- Biết được khái niệm hình chóp; hình tứ diện.</w:t>
            </w:r>
          </w:p>
          <w:p w:rsidR="008700FE" w:rsidRPr="00977D2B" w:rsidRDefault="008700FE" w:rsidP="008700FE">
            <w:pPr>
              <w:spacing w:line="0" w:lineRule="atLeast"/>
              <w:jc w:val="both"/>
            </w:pPr>
            <w:r w:rsidRPr="00977D2B">
              <w:rPr>
                <w:i/>
                <w:iCs/>
              </w:rPr>
              <w:t>Về kỹ năng</w:t>
            </w:r>
            <w:r w:rsidRPr="00977D2B">
              <w:t xml:space="preserve"> : </w:t>
            </w:r>
          </w:p>
          <w:p w:rsidR="008700FE" w:rsidRPr="00977D2B" w:rsidRDefault="008700FE" w:rsidP="008700FE">
            <w:pPr>
              <w:spacing w:line="0" w:lineRule="atLeast"/>
              <w:jc w:val="both"/>
            </w:pPr>
            <w:r w:rsidRPr="00977D2B">
              <w:t>- Vẽ được hình biểu diễn của một số hình không gian đơn giản.</w:t>
            </w:r>
          </w:p>
          <w:p w:rsidR="008700FE" w:rsidRPr="00977D2B" w:rsidRDefault="008700FE" w:rsidP="008700FE">
            <w:pPr>
              <w:spacing w:line="0" w:lineRule="atLeast"/>
              <w:jc w:val="both"/>
            </w:pPr>
            <w:r w:rsidRPr="00977D2B">
              <w:rPr>
                <w:i/>
                <w:iCs/>
              </w:rPr>
              <w:t xml:space="preserve">- </w:t>
            </w:r>
            <w:r w:rsidRPr="00977D2B">
              <w:t>Xác định được: giao tuyến của hai mặt phẳng; giao điểm của đường thẳng và mặt phẳng;</w:t>
            </w:r>
          </w:p>
          <w:p w:rsidR="008700FE" w:rsidRPr="00977D2B" w:rsidRDefault="008700FE" w:rsidP="008700FE">
            <w:pPr>
              <w:spacing w:line="0" w:lineRule="atLeast"/>
              <w:jc w:val="both"/>
            </w:pPr>
            <w:r w:rsidRPr="00977D2B">
              <w:t>- Biết sử dụng giao tuyến của hai mặt phẳng chứng minh ba điểm thẳng hàng trong không gian</w:t>
            </w:r>
          </w:p>
          <w:p w:rsidR="000C5470" w:rsidRPr="00977D2B" w:rsidRDefault="008700FE" w:rsidP="008700FE">
            <w:pPr>
              <w:pStyle w:val="TableParagraph"/>
              <w:rPr>
                <w:sz w:val="28"/>
                <w:szCs w:val="28"/>
              </w:rPr>
            </w:pPr>
            <w:r w:rsidRPr="00977D2B">
              <w:rPr>
                <w:sz w:val="28"/>
                <w:szCs w:val="28"/>
              </w:rPr>
              <w:t>- Xác định được: đỉnh, cạnh bên, cạnh đáy, mặt bên, mặt đáy của hình chóp</w:t>
            </w:r>
          </w:p>
        </w:tc>
        <w:tc>
          <w:tcPr>
            <w:tcW w:w="638" w:type="pct"/>
            <w:tcBorders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0C5470" w:rsidRPr="00977D2B" w:rsidRDefault="008700FE" w:rsidP="000C5470">
            <w:pPr>
              <w:widowControl w:val="0"/>
              <w:autoSpaceDE w:val="0"/>
              <w:autoSpaceDN w:val="0"/>
            </w:pPr>
            <w:r w:rsidRPr="00977D2B">
              <w:t>Dạy học theo chủ đề</w:t>
            </w:r>
          </w:p>
        </w:tc>
        <w:tc>
          <w:tcPr>
            <w:tcW w:w="424" w:type="pct"/>
            <w:gridSpan w:val="2"/>
            <w:tcBorders>
              <w:left w:val="sing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0C5470" w:rsidRPr="00977D2B" w:rsidRDefault="000C5470" w:rsidP="000C5470">
            <w:pPr>
              <w:widowControl w:val="0"/>
              <w:autoSpaceDE w:val="0"/>
              <w:autoSpaceDN w:val="0"/>
            </w:pPr>
          </w:p>
        </w:tc>
      </w:tr>
      <w:tr w:rsidR="00887EC4" w:rsidRPr="00977D2B" w:rsidTr="001C34C0">
        <w:trPr>
          <w:gridBefore w:val="1"/>
          <w:wBefore w:w="140" w:type="pct"/>
        </w:trPr>
        <w:tc>
          <w:tcPr>
            <w:tcW w:w="407" w:type="pct"/>
            <w:gridSpan w:val="2"/>
            <w:vMerge w:val="restart"/>
            <w:tcBorders>
              <w:top w:val="double" w:sz="4" w:space="0" w:color="auto"/>
              <w:left w:val="doub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D6E87" w:rsidRPr="00977D2B" w:rsidRDefault="008D6E87" w:rsidP="008D6E87">
            <w:pPr>
              <w:spacing w:line="360" w:lineRule="auto"/>
              <w:jc w:val="center"/>
              <w:rPr>
                <w:b/>
                <w:color w:val="000000"/>
              </w:rPr>
            </w:pPr>
          </w:p>
          <w:p w:rsidR="008D6E87" w:rsidRPr="00977D2B" w:rsidRDefault="008D6E87" w:rsidP="008D6E8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977D2B">
              <w:rPr>
                <w:b/>
                <w:color w:val="000000"/>
              </w:rPr>
              <w:t>13</w:t>
            </w:r>
          </w:p>
          <w:p w:rsidR="008D6E87" w:rsidRPr="00977D2B" w:rsidRDefault="00F4376D" w:rsidP="008D6E87">
            <w:pPr>
              <w:spacing w:line="360" w:lineRule="auto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 xml:space="preserve"> (28-3</w:t>
            </w:r>
            <w:r w:rsidR="008D6E87" w:rsidRPr="00977D2B">
              <w:rPr>
                <w:b/>
                <w:color w:val="000000"/>
              </w:rPr>
              <w:t xml:space="preserve"> /12/2020</w:t>
            </w:r>
          </w:p>
          <w:p w:rsidR="008D6E87" w:rsidRPr="00977D2B" w:rsidRDefault="008D6E87" w:rsidP="000C5470">
            <w:pPr>
              <w:jc w:val="center"/>
            </w:pPr>
          </w:p>
        </w:tc>
        <w:tc>
          <w:tcPr>
            <w:tcW w:w="328" w:type="pc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D6E87" w:rsidRPr="00977D2B" w:rsidRDefault="008D6E87" w:rsidP="000C5470">
            <w:pPr>
              <w:widowControl w:val="0"/>
              <w:autoSpaceDE w:val="0"/>
              <w:autoSpaceDN w:val="0"/>
              <w:jc w:val="center"/>
            </w:pPr>
            <w:r w:rsidRPr="00977D2B">
              <w:rPr>
                <w:color w:val="000000"/>
              </w:rPr>
              <w:lastRenderedPageBreak/>
              <w:t>37 (Giải tích)</w:t>
            </w:r>
          </w:p>
        </w:tc>
        <w:tc>
          <w:tcPr>
            <w:tcW w:w="536" w:type="pc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D6E87" w:rsidRPr="00977D2B" w:rsidRDefault="008D6E87" w:rsidP="000C5470">
            <w:pPr>
              <w:widowControl w:val="0"/>
              <w:autoSpaceDE w:val="0"/>
              <w:autoSpaceDN w:val="0"/>
              <w:rPr>
                <w:spacing w:val="-10"/>
              </w:rPr>
            </w:pPr>
            <w:r w:rsidRPr="00977D2B">
              <w:rPr>
                <w:color w:val="000000"/>
              </w:rPr>
              <w:t>Phương pháp quy nạp toán học</w:t>
            </w:r>
          </w:p>
        </w:tc>
        <w:tc>
          <w:tcPr>
            <w:tcW w:w="745" w:type="pc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D6E87" w:rsidRPr="00977D2B" w:rsidRDefault="008D6E87" w:rsidP="008D6E87">
            <w:pPr>
              <w:rPr>
                <w:rFonts w:eastAsiaTheme="minorHAnsi"/>
              </w:rPr>
            </w:pPr>
            <w:r w:rsidRPr="00977D2B">
              <w:rPr>
                <w:rFonts w:eastAsiaTheme="minorHAnsi"/>
              </w:rPr>
              <w:t>-Phương pháp quy nạp toán học.</w:t>
            </w:r>
          </w:p>
          <w:p w:rsidR="008D6E87" w:rsidRPr="00977D2B" w:rsidRDefault="008D6E87" w:rsidP="000C5470">
            <w:pPr>
              <w:widowControl w:val="0"/>
              <w:autoSpaceDE w:val="0"/>
              <w:autoSpaceDN w:val="0"/>
            </w:pPr>
            <w:r w:rsidRPr="00977D2B">
              <w:t>- Ví dụ áp dụng</w:t>
            </w:r>
          </w:p>
        </w:tc>
        <w:tc>
          <w:tcPr>
            <w:tcW w:w="1781" w:type="pc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D6E87" w:rsidRPr="00977D2B" w:rsidRDefault="008D6E87" w:rsidP="008D6E87">
            <w:pPr>
              <w:rPr>
                <w:rFonts w:eastAsiaTheme="minorHAnsi"/>
              </w:rPr>
            </w:pPr>
            <w:r w:rsidRPr="00977D2B">
              <w:rPr>
                <w:rFonts w:eastAsiaTheme="minorHAnsi"/>
                <w:i/>
                <w:iCs/>
              </w:rPr>
              <w:t>Về kiến thức:</w:t>
            </w:r>
          </w:p>
          <w:p w:rsidR="008D6E87" w:rsidRPr="00977D2B" w:rsidRDefault="008D6E87" w:rsidP="008D6E87">
            <w:pPr>
              <w:rPr>
                <w:rFonts w:eastAsiaTheme="minorHAnsi"/>
              </w:rPr>
            </w:pPr>
            <w:r w:rsidRPr="00977D2B">
              <w:rPr>
                <w:rFonts w:eastAsiaTheme="minorHAnsi"/>
              </w:rPr>
              <w:t>- Hiểu được phương pháp quy nạp toán học.</w:t>
            </w:r>
          </w:p>
          <w:p w:rsidR="008D6E87" w:rsidRPr="00977D2B" w:rsidRDefault="008D6E87" w:rsidP="008D6E87">
            <w:pPr>
              <w:keepNext/>
              <w:keepLines/>
              <w:adjustRightInd w:val="0"/>
              <w:outlineLvl w:val="0"/>
              <w:rPr>
                <w:rFonts w:eastAsiaTheme="majorEastAsia"/>
              </w:rPr>
            </w:pPr>
            <w:r w:rsidRPr="00977D2B">
              <w:rPr>
                <w:rFonts w:eastAsiaTheme="majorEastAsia"/>
                <w:bCs/>
                <w:i/>
                <w:iCs/>
              </w:rPr>
              <w:t xml:space="preserve">Về kỹ </w:t>
            </w:r>
            <w:r w:rsidRPr="00977D2B">
              <w:rPr>
                <w:rFonts w:eastAsiaTheme="majorEastAsia"/>
                <w:i/>
                <w:iCs/>
              </w:rPr>
              <w:t>năng:</w:t>
            </w:r>
          </w:p>
          <w:p w:rsidR="008D6E87" w:rsidRPr="00977D2B" w:rsidRDefault="008D6E87" w:rsidP="008D6E87">
            <w:pPr>
              <w:rPr>
                <w:lang w:val="pt-BR"/>
              </w:rPr>
            </w:pPr>
            <w:r w:rsidRPr="00977D2B">
              <w:rPr>
                <w:rFonts w:eastAsiaTheme="minorHAnsi"/>
                <w:bCs/>
              </w:rPr>
              <w:t>- Biết cách chứng minh một số mệnh đề đơn giản bằng quy nạp.</w:t>
            </w:r>
          </w:p>
        </w:tc>
        <w:tc>
          <w:tcPr>
            <w:tcW w:w="638" w:type="pc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D6E87" w:rsidRPr="00977D2B" w:rsidRDefault="008D6E87" w:rsidP="008D6E87">
            <w:pPr>
              <w:jc w:val="both"/>
            </w:pPr>
            <w:r w:rsidRPr="00977D2B">
              <w:t>- Dạy học theo nhóm kết hợp dạy học cá nhân.</w:t>
            </w:r>
          </w:p>
          <w:p w:rsidR="008D6E87" w:rsidRPr="00977D2B" w:rsidRDefault="008D6E87" w:rsidP="008D6E87">
            <w:pPr>
              <w:jc w:val="both"/>
            </w:pPr>
            <w:r w:rsidRPr="00977D2B">
              <w:t>- Hình thức thảo luận.</w:t>
            </w:r>
          </w:p>
          <w:p w:rsidR="008D6E87" w:rsidRPr="00977D2B" w:rsidRDefault="008D6E87" w:rsidP="000C5470">
            <w:pPr>
              <w:widowControl w:val="0"/>
              <w:autoSpaceDE w:val="0"/>
              <w:autoSpaceDN w:val="0"/>
            </w:pPr>
          </w:p>
        </w:tc>
        <w:tc>
          <w:tcPr>
            <w:tcW w:w="424" w:type="pct"/>
            <w:gridSpan w:val="2"/>
            <w:tcBorders>
              <w:top w:val="double" w:sz="4" w:space="0" w:color="auto"/>
              <w:left w:val="single" w:sz="4" w:space="0" w:color="auto"/>
              <w:right w:val="double" w:sz="4" w:space="0" w:color="auto"/>
            </w:tcBorders>
            <w:vAlign w:val="center"/>
          </w:tcPr>
          <w:p w:rsidR="008D6E87" w:rsidRPr="00977D2B" w:rsidRDefault="008D6E87" w:rsidP="008D6E87">
            <w:pPr>
              <w:jc w:val="center"/>
              <w:rPr>
                <w:rStyle w:val="Vnbnnidung"/>
                <w:sz w:val="28"/>
                <w:szCs w:val="28"/>
              </w:rPr>
            </w:pPr>
            <w:r w:rsidRPr="00977D2B">
              <w:rPr>
                <w:rStyle w:val="Vnbnnidung"/>
                <w:sz w:val="28"/>
                <w:szCs w:val="28"/>
              </w:rPr>
              <w:lastRenderedPageBreak/>
              <w:t>HĐ 3</w:t>
            </w:r>
          </w:p>
          <w:p w:rsidR="008D6E87" w:rsidRPr="00977D2B" w:rsidRDefault="008D6E87" w:rsidP="008D6E87">
            <w:pPr>
              <w:widowControl w:val="0"/>
              <w:autoSpaceDE w:val="0"/>
              <w:autoSpaceDN w:val="0"/>
            </w:pPr>
            <w:r w:rsidRPr="00977D2B">
              <w:rPr>
                <w:rStyle w:val="Vnbnnidung"/>
                <w:sz w:val="28"/>
                <w:szCs w:val="28"/>
              </w:rPr>
              <w:t>Khuyến khích học sinh tự làm</w:t>
            </w:r>
          </w:p>
        </w:tc>
      </w:tr>
      <w:tr w:rsidR="00887EC4" w:rsidRPr="00977D2B" w:rsidTr="001C34C0">
        <w:trPr>
          <w:gridBefore w:val="1"/>
          <w:wBefore w:w="140" w:type="pct"/>
        </w:trPr>
        <w:tc>
          <w:tcPr>
            <w:tcW w:w="407" w:type="pct"/>
            <w:gridSpan w:val="2"/>
            <w:vMerge/>
            <w:tcBorders>
              <w:left w:val="doub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D6E87" w:rsidRPr="00977D2B" w:rsidRDefault="008D6E87" w:rsidP="008D6E87">
            <w:pPr>
              <w:spacing w:line="360" w:lineRule="auto"/>
              <w:jc w:val="center"/>
              <w:rPr>
                <w:b/>
                <w:color w:val="000000"/>
              </w:rPr>
            </w:pPr>
          </w:p>
        </w:tc>
        <w:tc>
          <w:tcPr>
            <w:tcW w:w="328" w:type="pc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D6E87" w:rsidRPr="00977D2B" w:rsidRDefault="008D6E87" w:rsidP="000C5470">
            <w:pPr>
              <w:widowControl w:val="0"/>
              <w:autoSpaceDE w:val="0"/>
              <w:autoSpaceDN w:val="0"/>
              <w:jc w:val="center"/>
              <w:rPr>
                <w:color w:val="000000"/>
              </w:rPr>
            </w:pPr>
            <w:r w:rsidRPr="00977D2B">
              <w:rPr>
                <w:color w:val="000000"/>
              </w:rPr>
              <w:t>38 (Giải tích)</w:t>
            </w:r>
          </w:p>
        </w:tc>
        <w:tc>
          <w:tcPr>
            <w:tcW w:w="536" w:type="pc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D6E87" w:rsidRPr="00977D2B" w:rsidRDefault="008D6E87" w:rsidP="008D6E87">
            <w:pPr>
              <w:widowControl w:val="0"/>
              <w:autoSpaceDE w:val="0"/>
              <w:autoSpaceDN w:val="0"/>
              <w:rPr>
                <w:color w:val="000000"/>
              </w:rPr>
            </w:pPr>
            <w:r w:rsidRPr="00977D2B">
              <w:rPr>
                <w:color w:val="000000"/>
              </w:rPr>
              <w:t>Bài tập phương pháp quy nạp toán học</w:t>
            </w:r>
          </w:p>
        </w:tc>
        <w:tc>
          <w:tcPr>
            <w:tcW w:w="745" w:type="pc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D6E87" w:rsidRPr="00977D2B" w:rsidRDefault="008D6E87" w:rsidP="008D6E87">
            <w:pPr>
              <w:rPr>
                <w:rFonts w:eastAsiaTheme="minorHAnsi"/>
              </w:rPr>
            </w:pPr>
          </w:p>
        </w:tc>
        <w:tc>
          <w:tcPr>
            <w:tcW w:w="1781" w:type="pc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D6E87" w:rsidRPr="00977D2B" w:rsidRDefault="008D6E87" w:rsidP="008D6E87">
            <w:pPr>
              <w:rPr>
                <w:rFonts w:eastAsiaTheme="minorHAnsi"/>
                <w:i/>
                <w:iCs/>
              </w:rPr>
            </w:pPr>
          </w:p>
        </w:tc>
        <w:tc>
          <w:tcPr>
            <w:tcW w:w="638" w:type="pc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700FE" w:rsidRPr="00977D2B" w:rsidRDefault="008700FE" w:rsidP="008700FE">
            <w:pPr>
              <w:jc w:val="both"/>
            </w:pPr>
            <w:r w:rsidRPr="00977D2B">
              <w:t>- Dạy học theo nhóm kết hợp dạy học cá nhân.</w:t>
            </w:r>
          </w:p>
          <w:p w:rsidR="008D6E87" w:rsidRPr="00977D2B" w:rsidRDefault="001A4574" w:rsidP="008D6E87">
            <w:pPr>
              <w:jc w:val="both"/>
            </w:pPr>
            <w:r>
              <w:t>- Hình thức thảo luận.</w:t>
            </w:r>
          </w:p>
        </w:tc>
        <w:tc>
          <w:tcPr>
            <w:tcW w:w="424" w:type="pct"/>
            <w:gridSpan w:val="2"/>
            <w:tcBorders>
              <w:top w:val="double" w:sz="4" w:space="0" w:color="auto"/>
              <w:left w:val="single" w:sz="4" w:space="0" w:color="auto"/>
              <w:right w:val="double" w:sz="4" w:space="0" w:color="auto"/>
            </w:tcBorders>
            <w:vAlign w:val="center"/>
          </w:tcPr>
          <w:p w:rsidR="008D6E87" w:rsidRPr="00977D2B" w:rsidRDefault="008D6E87" w:rsidP="008D6E87">
            <w:pPr>
              <w:jc w:val="center"/>
              <w:rPr>
                <w:rStyle w:val="Vnbnnidung"/>
                <w:sz w:val="28"/>
                <w:szCs w:val="28"/>
              </w:rPr>
            </w:pPr>
          </w:p>
        </w:tc>
      </w:tr>
      <w:tr w:rsidR="00887EC4" w:rsidRPr="00977D2B" w:rsidTr="001C34C0">
        <w:trPr>
          <w:gridBefore w:val="1"/>
          <w:wBefore w:w="140" w:type="pct"/>
        </w:trPr>
        <w:tc>
          <w:tcPr>
            <w:tcW w:w="407" w:type="pct"/>
            <w:gridSpan w:val="2"/>
            <w:vMerge/>
            <w:tcBorders>
              <w:left w:val="doub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D6E87" w:rsidRPr="00977D2B" w:rsidRDefault="008D6E87" w:rsidP="008D6E87">
            <w:pPr>
              <w:spacing w:line="360" w:lineRule="auto"/>
              <w:jc w:val="center"/>
              <w:rPr>
                <w:b/>
                <w:color w:val="000000"/>
              </w:rPr>
            </w:pPr>
          </w:p>
        </w:tc>
        <w:tc>
          <w:tcPr>
            <w:tcW w:w="328" w:type="pc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D6E87" w:rsidRPr="00977D2B" w:rsidRDefault="008D6E87" w:rsidP="000C5470">
            <w:pPr>
              <w:widowControl w:val="0"/>
              <w:autoSpaceDE w:val="0"/>
              <w:autoSpaceDN w:val="0"/>
              <w:jc w:val="center"/>
              <w:rPr>
                <w:color w:val="000000"/>
              </w:rPr>
            </w:pPr>
            <w:r w:rsidRPr="00977D2B">
              <w:rPr>
                <w:color w:val="000000"/>
              </w:rPr>
              <w:t>13 (Hình học)</w:t>
            </w:r>
          </w:p>
        </w:tc>
        <w:tc>
          <w:tcPr>
            <w:tcW w:w="536" w:type="pct"/>
            <w:vMerge w:val="restar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D6E87" w:rsidRPr="00977D2B" w:rsidRDefault="008D6E87" w:rsidP="000C5470">
            <w:pPr>
              <w:widowControl w:val="0"/>
              <w:autoSpaceDE w:val="0"/>
              <w:autoSpaceDN w:val="0"/>
              <w:rPr>
                <w:color w:val="000000"/>
              </w:rPr>
            </w:pPr>
            <w:r w:rsidRPr="00977D2B">
              <w:rPr>
                <w:color w:val="000000"/>
              </w:rPr>
              <w:t>BT đại cương về đường thẳng và mặt phẳng.</w:t>
            </w:r>
          </w:p>
        </w:tc>
        <w:tc>
          <w:tcPr>
            <w:tcW w:w="745" w:type="pc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D6E87" w:rsidRPr="00977D2B" w:rsidRDefault="008D6E87" w:rsidP="008D6E87">
            <w:pPr>
              <w:rPr>
                <w:rFonts w:eastAsiaTheme="minorHAnsi"/>
              </w:rPr>
            </w:pPr>
          </w:p>
        </w:tc>
        <w:tc>
          <w:tcPr>
            <w:tcW w:w="1781" w:type="pc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700FE" w:rsidRPr="00977D2B" w:rsidRDefault="008700FE" w:rsidP="008700FE">
            <w:pPr>
              <w:spacing w:line="0" w:lineRule="atLeast"/>
              <w:jc w:val="both"/>
            </w:pPr>
            <w:r w:rsidRPr="00977D2B">
              <w:rPr>
                <w:i/>
                <w:iCs/>
              </w:rPr>
              <w:t xml:space="preserve">- </w:t>
            </w:r>
            <w:r w:rsidRPr="00977D2B">
              <w:t>Xác định được: giao tuyến của hai mặt phẳng; giao điểm của đường thẳng và mặt phẳng;</w:t>
            </w:r>
          </w:p>
          <w:p w:rsidR="008700FE" w:rsidRPr="00977D2B" w:rsidRDefault="008700FE" w:rsidP="008700FE">
            <w:pPr>
              <w:spacing w:line="0" w:lineRule="atLeast"/>
              <w:jc w:val="both"/>
            </w:pPr>
            <w:r w:rsidRPr="00977D2B">
              <w:t>- Biết sử dụng giao tuyến của hai mặt phẳng chứng minh ba điểm thẳng hàng trong không gian</w:t>
            </w:r>
          </w:p>
          <w:p w:rsidR="008D6E87" w:rsidRPr="00977D2B" w:rsidRDefault="008D6E87" w:rsidP="008D6E87">
            <w:pPr>
              <w:rPr>
                <w:rFonts w:eastAsiaTheme="minorHAnsi"/>
                <w:i/>
                <w:iCs/>
              </w:rPr>
            </w:pPr>
          </w:p>
        </w:tc>
        <w:tc>
          <w:tcPr>
            <w:tcW w:w="638" w:type="pc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700FE" w:rsidRPr="00977D2B" w:rsidRDefault="008700FE" w:rsidP="008700FE">
            <w:pPr>
              <w:jc w:val="both"/>
            </w:pPr>
            <w:r w:rsidRPr="00977D2B">
              <w:t>- Dạy học theo nhóm kết hợp dạy học cá nhân.</w:t>
            </w:r>
          </w:p>
          <w:p w:rsidR="008700FE" w:rsidRPr="00977D2B" w:rsidRDefault="008700FE" w:rsidP="008700FE">
            <w:pPr>
              <w:jc w:val="both"/>
            </w:pPr>
            <w:r w:rsidRPr="00977D2B">
              <w:t>- Hình thức thảo luận.</w:t>
            </w:r>
          </w:p>
          <w:p w:rsidR="008D6E87" w:rsidRPr="00977D2B" w:rsidRDefault="008D6E87" w:rsidP="008D6E87">
            <w:pPr>
              <w:jc w:val="both"/>
            </w:pPr>
          </w:p>
        </w:tc>
        <w:tc>
          <w:tcPr>
            <w:tcW w:w="424" w:type="pct"/>
            <w:gridSpan w:val="2"/>
            <w:tcBorders>
              <w:top w:val="double" w:sz="4" w:space="0" w:color="auto"/>
              <w:left w:val="single" w:sz="4" w:space="0" w:color="auto"/>
              <w:right w:val="double" w:sz="4" w:space="0" w:color="auto"/>
            </w:tcBorders>
            <w:vAlign w:val="center"/>
          </w:tcPr>
          <w:p w:rsidR="008D6E87" w:rsidRPr="00977D2B" w:rsidRDefault="008D6E87" w:rsidP="008D6E87">
            <w:pPr>
              <w:jc w:val="center"/>
              <w:rPr>
                <w:rStyle w:val="Vnbnnidung"/>
                <w:sz w:val="28"/>
                <w:szCs w:val="28"/>
              </w:rPr>
            </w:pPr>
          </w:p>
        </w:tc>
      </w:tr>
      <w:tr w:rsidR="00887EC4" w:rsidRPr="00977D2B" w:rsidTr="001C34C0">
        <w:trPr>
          <w:gridBefore w:val="1"/>
          <w:wBefore w:w="140" w:type="pct"/>
          <w:trHeight w:val="596"/>
        </w:trPr>
        <w:tc>
          <w:tcPr>
            <w:tcW w:w="407" w:type="pct"/>
            <w:gridSpan w:val="2"/>
            <w:vMerge/>
            <w:tcBorders>
              <w:left w:val="doub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D6E87" w:rsidRPr="00977D2B" w:rsidRDefault="008D6E87" w:rsidP="000C5470">
            <w:pPr>
              <w:jc w:val="center"/>
            </w:pPr>
          </w:p>
        </w:tc>
        <w:tc>
          <w:tcPr>
            <w:tcW w:w="328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D6E87" w:rsidRPr="00977D2B" w:rsidRDefault="008D6E87" w:rsidP="000C5470">
            <w:pPr>
              <w:widowControl w:val="0"/>
              <w:autoSpaceDE w:val="0"/>
              <w:autoSpaceDN w:val="0"/>
              <w:jc w:val="center"/>
            </w:pPr>
            <w:r w:rsidRPr="00977D2B">
              <w:rPr>
                <w:color w:val="000000"/>
              </w:rPr>
              <w:t>14 (Hình học)</w:t>
            </w:r>
          </w:p>
        </w:tc>
        <w:tc>
          <w:tcPr>
            <w:tcW w:w="5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D6E87" w:rsidRPr="00977D2B" w:rsidRDefault="008D6E87" w:rsidP="000C5470">
            <w:pPr>
              <w:widowControl w:val="0"/>
              <w:autoSpaceDE w:val="0"/>
              <w:autoSpaceDN w:val="0"/>
              <w:rPr>
                <w:i/>
                <w:spacing w:val="-10"/>
              </w:rPr>
            </w:pPr>
          </w:p>
        </w:tc>
        <w:tc>
          <w:tcPr>
            <w:tcW w:w="745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D6E87" w:rsidRPr="00977D2B" w:rsidRDefault="008D6E87" w:rsidP="000C5470">
            <w:pPr>
              <w:widowControl w:val="0"/>
              <w:autoSpaceDE w:val="0"/>
              <w:autoSpaceDN w:val="0"/>
            </w:pPr>
          </w:p>
        </w:tc>
        <w:tc>
          <w:tcPr>
            <w:tcW w:w="1781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700FE" w:rsidRPr="00977D2B" w:rsidRDefault="008700FE" w:rsidP="008700FE">
            <w:pPr>
              <w:spacing w:line="0" w:lineRule="atLeast"/>
              <w:jc w:val="both"/>
            </w:pPr>
            <w:r w:rsidRPr="00977D2B">
              <w:rPr>
                <w:i/>
                <w:iCs/>
              </w:rPr>
              <w:t xml:space="preserve">- </w:t>
            </w:r>
            <w:r w:rsidRPr="00977D2B">
              <w:t>Xác định được: giao tuyến của hai mặt phẳng; giao điểm của đường thẳng và mặt phẳng;</w:t>
            </w:r>
          </w:p>
          <w:p w:rsidR="008700FE" w:rsidRPr="00977D2B" w:rsidRDefault="008700FE" w:rsidP="008700FE">
            <w:pPr>
              <w:spacing w:line="0" w:lineRule="atLeast"/>
              <w:jc w:val="both"/>
            </w:pPr>
            <w:r w:rsidRPr="00977D2B">
              <w:t>- Biết sử dụng giao tuyến của hai mặt phẳng chứng minh ba điểm thẳng hàng trong không gian</w:t>
            </w:r>
          </w:p>
          <w:p w:rsidR="008D6E87" w:rsidRPr="00977D2B" w:rsidRDefault="008D6E87" w:rsidP="000C5470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638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700FE" w:rsidRPr="00977D2B" w:rsidRDefault="008700FE" w:rsidP="008700FE">
            <w:pPr>
              <w:jc w:val="both"/>
            </w:pPr>
            <w:r w:rsidRPr="00977D2B">
              <w:t>- Dạy học theo nhóm kết hợp dạy học cá nhân.</w:t>
            </w:r>
          </w:p>
          <w:p w:rsidR="008700FE" w:rsidRPr="00977D2B" w:rsidRDefault="008700FE" w:rsidP="008700FE">
            <w:pPr>
              <w:jc w:val="both"/>
            </w:pPr>
            <w:r w:rsidRPr="00977D2B">
              <w:t>- Hình thức thảo luận.</w:t>
            </w:r>
          </w:p>
          <w:p w:rsidR="008D6E87" w:rsidRPr="00977D2B" w:rsidRDefault="008D6E87" w:rsidP="000C5470">
            <w:pPr>
              <w:widowControl w:val="0"/>
              <w:autoSpaceDE w:val="0"/>
              <w:autoSpaceDN w:val="0"/>
            </w:pPr>
          </w:p>
        </w:tc>
        <w:tc>
          <w:tcPr>
            <w:tcW w:w="424" w:type="pct"/>
            <w:gridSpan w:val="2"/>
            <w:tcBorders>
              <w:left w:val="single" w:sz="4" w:space="0" w:color="auto"/>
              <w:right w:val="double" w:sz="4" w:space="0" w:color="auto"/>
            </w:tcBorders>
            <w:vAlign w:val="center"/>
          </w:tcPr>
          <w:p w:rsidR="008D6E87" w:rsidRPr="00977D2B" w:rsidRDefault="008D6E87" w:rsidP="000C5470">
            <w:pPr>
              <w:widowControl w:val="0"/>
              <w:autoSpaceDE w:val="0"/>
              <w:autoSpaceDN w:val="0"/>
            </w:pPr>
          </w:p>
        </w:tc>
      </w:tr>
      <w:tr w:rsidR="00887EC4" w:rsidRPr="00977D2B" w:rsidTr="001C34C0">
        <w:trPr>
          <w:gridBefore w:val="1"/>
          <w:wBefore w:w="140" w:type="pct"/>
          <w:trHeight w:val="596"/>
        </w:trPr>
        <w:tc>
          <w:tcPr>
            <w:tcW w:w="407" w:type="pct"/>
            <w:gridSpan w:val="2"/>
            <w:vMerge/>
            <w:tcBorders>
              <w:left w:val="doub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D6E87" w:rsidRPr="00977D2B" w:rsidRDefault="008D6E87" w:rsidP="000C5470">
            <w:pPr>
              <w:jc w:val="center"/>
            </w:pPr>
          </w:p>
        </w:tc>
        <w:tc>
          <w:tcPr>
            <w:tcW w:w="328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D6E87" w:rsidRPr="00977D2B" w:rsidRDefault="008D6E87" w:rsidP="000C5470">
            <w:pPr>
              <w:widowControl w:val="0"/>
              <w:autoSpaceDE w:val="0"/>
              <w:autoSpaceDN w:val="0"/>
              <w:jc w:val="center"/>
              <w:rPr>
                <w:color w:val="000000"/>
              </w:rPr>
            </w:pPr>
            <w:r w:rsidRPr="00977D2B">
              <w:rPr>
                <w:color w:val="000000"/>
              </w:rPr>
              <w:t>TC 13</w:t>
            </w:r>
          </w:p>
        </w:tc>
        <w:tc>
          <w:tcPr>
            <w:tcW w:w="536" w:type="pct"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D6E87" w:rsidRPr="00977D2B" w:rsidRDefault="008700FE" w:rsidP="000C5470">
            <w:pPr>
              <w:widowControl w:val="0"/>
              <w:autoSpaceDE w:val="0"/>
              <w:autoSpaceDN w:val="0"/>
              <w:rPr>
                <w:i/>
                <w:spacing w:val="-10"/>
              </w:rPr>
            </w:pPr>
            <w:r w:rsidRPr="00977D2B">
              <w:rPr>
                <w:color w:val="000000"/>
              </w:rPr>
              <w:t>BT đại cương về đường thẳng và mặt phẳng.</w:t>
            </w:r>
          </w:p>
        </w:tc>
        <w:tc>
          <w:tcPr>
            <w:tcW w:w="745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D6E87" w:rsidRPr="00977D2B" w:rsidRDefault="008D6E87" w:rsidP="000C5470">
            <w:pPr>
              <w:widowControl w:val="0"/>
              <w:autoSpaceDE w:val="0"/>
              <w:autoSpaceDN w:val="0"/>
            </w:pPr>
          </w:p>
        </w:tc>
        <w:tc>
          <w:tcPr>
            <w:tcW w:w="1781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D6E87" w:rsidRPr="00977D2B" w:rsidRDefault="008D6E87" w:rsidP="000C5470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638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700FE" w:rsidRPr="00977D2B" w:rsidRDefault="008700FE" w:rsidP="008700FE">
            <w:pPr>
              <w:jc w:val="both"/>
            </w:pPr>
            <w:r w:rsidRPr="00977D2B">
              <w:t>- Dạy học theo nhóm kết hợp dạy học cá nhân.</w:t>
            </w:r>
          </w:p>
          <w:p w:rsidR="008D6E87" w:rsidRPr="00977D2B" w:rsidRDefault="001A4574" w:rsidP="001A4574">
            <w:pPr>
              <w:jc w:val="both"/>
            </w:pPr>
            <w:r>
              <w:t>- Hình thức thảo luận.</w:t>
            </w:r>
          </w:p>
        </w:tc>
        <w:tc>
          <w:tcPr>
            <w:tcW w:w="424" w:type="pct"/>
            <w:gridSpan w:val="2"/>
            <w:tcBorders>
              <w:left w:val="single" w:sz="4" w:space="0" w:color="auto"/>
              <w:right w:val="double" w:sz="4" w:space="0" w:color="auto"/>
            </w:tcBorders>
            <w:vAlign w:val="center"/>
          </w:tcPr>
          <w:p w:rsidR="008D6E87" w:rsidRPr="00977D2B" w:rsidRDefault="008D6E87" w:rsidP="000C5470">
            <w:pPr>
              <w:widowControl w:val="0"/>
              <w:autoSpaceDE w:val="0"/>
              <w:autoSpaceDN w:val="0"/>
            </w:pPr>
          </w:p>
        </w:tc>
      </w:tr>
      <w:tr w:rsidR="00887EC4" w:rsidRPr="00977D2B" w:rsidTr="001C34C0">
        <w:trPr>
          <w:gridBefore w:val="1"/>
          <w:wBefore w:w="140" w:type="pct"/>
        </w:trPr>
        <w:tc>
          <w:tcPr>
            <w:tcW w:w="407" w:type="pct"/>
            <w:gridSpan w:val="2"/>
            <w:vMerge w:val="restart"/>
            <w:tcBorders>
              <w:top w:val="double" w:sz="4" w:space="0" w:color="auto"/>
              <w:left w:val="doub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D6E87" w:rsidRPr="00977D2B" w:rsidRDefault="008D6E87" w:rsidP="008D6E8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977D2B">
              <w:rPr>
                <w:b/>
                <w:color w:val="000000"/>
              </w:rPr>
              <w:t>14</w:t>
            </w:r>
          </w:p>
          <w:p w:rsidR="008D6E87" w:rsidRPr="00977D2B" w:rsidRDefault="00F4376D" w:rsidP="008D6E87">
            <w:pPr>
              <w:spacing w:line="360" w:lineRule="auto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 xml:space="preserve"> (5-</w:t>
            </w:r>
            <w:r>
              <w:rPr>
                <w:b/>
                <w:color w:val="000000"/>
              </w:rPr>
              <w:lastRenderedPageBreak/>
              <w:t>10</w:t>
            </w:r>
            <w:r w:rsidR="008D6E87" w:rsidRPr="00977D2B">
              <w:rPr>
                <w:b/>
                <w:color w:val="000000"/>
              </w:rPr>
              <w:t>/12/20</w:t>
            </w:r>
            <w:r>
              <w:rPr>
                <w:b/>
                <w:color w:val="000000"/>
              </w:rPr>
              <w:t>22</w:t>
            </w:r>
            <w:r w:rsidR="008D6E87" w:rsidRPr="00977D2B">
              <w:rPr>
                <w:b/>
                <w:color w:val="000000"/>
              </w:rPr>
              <w:t>)</w:t>
            </w:r>
          </w:p>
          <w:p w:rsidR="000C5470" w:rsidRPr="00977D2B" w:rsidRDefault="000C5470" w:rsidP="000C5470">
            <w:pPr>
              <w:jc w:val="center"/>
            </w:pPr>
          </w:p>
        </w:tc>
        <w:tc>
          <w:tcPr>
            <w:tcW w:w="328" w:type="pc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C5470" w:rsidRPr="00977D2B" w:rsidRDefault="008D6E87" w:rsidP="000C5470">
            <w:pPr>
              <w:widowControl w:val="0"/>
              <w:autoSpaceDE w:val="0"/>
              <w:autoSpaceDN w:val="0"/>
              <w:jc w:val="center"/>
            </w:pPr>
            <w:r w:rsidRPr="00977D2B">
              <w:rPr>
                <w:color w:val="000000"/>
              </w:rPr>
              <w:lastRenderedPageBreak/>
              <w:t>39 (Giải tích)</w:t>
            </w:r>
          </w:p>
        </w:tc>
        <w:tc>
          <w:tcPr>
            <w:tcW w:w="536" w:type="pc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C5470" w:rsidRPr="00977D2B" w:rsidRDefault="008D6E87" w:rsidP="008D6E87">
            <w:pPr>
              <w:widowControl w:val="0"/>
              <w:autoSpaceDE w:val="0"/>
              <w:autoSpaceDN w:val="0"/>
              <w:rPr>
                <w:i/>
                <w:spacing w:val="-10"/>
              </w:rPr>
            </w:pPr>
            <w:r w:rsidRPr="00977D2B">
              <w:rPr>
                <w:color w:val="000000"/>
              </w:rPr>
              <w:t xml:space="preserve">Dãy số </w:t>
            </w:r>
          </w:p>
        </w:tc>
        <w:tc>
          <w:tcPr>
            <w:tcW w:w="745" w:type="pc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D6E87" w:rsidRPr="00977D2B" w:rsidRDefault="008D6E87" w:rsidP="008D6E87">
            <w:pPr>
              <w:spacing w:line="0" w:lineRule="atLeast"/>
            </w:pPr>
            <w:r w:rsidRPr="00977D2B">
              <w:t xml:space="preserve">- Định nghĩa dãy số. </w:t>
            </w:r>
          </w:p>
          <w:p w:rsidR="008D6E87" w:rsidRPr="00977D2B" w:rsidRDefault="008D6E87" w:rsidP="008D6E87">
            <w:pPr>
              <w:spacing w:line="0" w:lineRule="atLeast"/>
            </w:pPr>
            <w:r w:rsidRPr="00977D2B">
              <w:t>-Cách cho dãy số.</w:t>
            </w:r>
          </w:p>
          <w:p w:rsidR="008D6E87" w:rsidRPr="00977D2B" w:rsidRDefault="008D6E87" w:rsidP="008D6E87">
            <w:pPr>
              <w:spacing w:line="0" w:lineRule="atLeast"/>
            </w:pPr>
            <w:r w:rsidRPr="00977D2B">
              <w:lastRenderedPageBreak/>
              <w:t>- Dãy số tăng, giảm và bị chặn.</w:t>
            </w:r>
          </w:p>
          <w:p w:rsidR="000C5470" w:rsidRPr="00977D2B" w:rsidRDefault="000C5470" w:rsidP="000C5470">
            <w:pPr>
              <w:widowControl w:val="0"/>
              <w:autoSpaceDE w:val="0"/>
              <w:autoSpaceDN w:val="0"/>
            </w:pPr>
          </w:p>
        </w:tc>
        <w:tc>
          <w:tcPr>
            <w:tcW w:w="1781" w:type="pc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D6E87" w:rsidRPr="00977D2B" w:rsidRDefault="008D6E87" w:rsidP="008D6E87">
            <w:pPr>
              <w:rPr>
                <w:rFonts w:eastAsiaTheme="minorHAnsi"/>
                <w:lang w:val="es-ES"/>
              </w:rPr>
            </w:pPr>
            <w:r w:rsidRPr="00977D2B">
              <w:rPr>
                <w:rFonts w:eastAsiaTheme="minorHAnsi"/>
                <w:i/>
                <w:iCs/>
                <w:lang w:val="es-ES"/>
              </w:rPr>
              <w:lastRenderedPageBreak/>
              <w:t xml:space="preserve">Về kiến thức: </w:t>
            </w:r>
          </w:p>
          <w:p w:rsidR="008D6E87" w:rsidRPr="00977D2B" w:rsidRDefault="008D6E87" w:rsidP="008D6E87">
            <w:pPr>
              <w:rPr>
                <w:rFonts w:eastAsiaTheme="minorHAnsi"/>
                <w:lang w:val="es-ES"/>
              </w:rPr>
            </w:pPr>
            <w:r w:rsidRPr="00977D2B">
              <w:rPr>
                <w:rFonts w:eastAsiaTheme="minorHAnsi"/>
                <w:lang w:val="es-ES"/>
              </w:rPr>
              <w:t xml:space="preserve">- Biết khái niệm dãy số; cách cho dãy số (bởi công thức tổng quát; bởi hệ thức truy hồi; mô </w:t>
            </w:r>
            <w:r w:rsidRPr="00977D2B">
              <w:rPr>
                <w:rFonts w:eastAsiaTheme="minorHAnsi"/>
                <w:lang w:val="es-ES"/>
              </w:rPr>
              <w:lastRenderedPageBreak/>
              <w:t xml:space="preserve">tả); dãy số hữu hạn, vô hạn. </w:t>
            </w:r>
          </w:p>
          <w:p w:rsidR="008D6E87" w:rsidRPr="00977D2B" w:rsidRDefault="008D6E87" w:rsidP="008D6E87">
            <w:pPr>
              <w:rPr>
                <w:rFonts w:eastAsiaTheme="minorHAnsi"/>
                <w:lang w:val="es-ES"/>
              </w:rPr>
            </w:pPr>
            <w:r w:rsidRPr="00977D2B">
              <w:rPr>
                <w:rFonts w:eastAsiaTheme="minorHAnsi"/>
                <w:lang w:val="es-ES"/>
              </w:rPr>
              <w:t>- Biết tính tăng,  giảm, bị chặn của một dãy số.</w:t>
            </w:r>
          </w:p>
          <w:p w:rsidR="008D6E87" w:rsidRPr="00977D2B" w:rsidRDefault="008D6E87" w:rsidP="008D6E87">
            <w:pPr>
              <w:rPr>
                <w:rFonts w:eastAsiaTheme="minorHAnsi"/>
                <w:i/>
                <w:iCs/>
                <w:lang w:val="es-ES"/>
              </w:rPr>
            </w:pPr>
            <w:r w:rsidRPr="00977D2B">
              <w:rPr>
                <w:rFonts w:eastAsiaTheme="minorHAnsi"/>
                <w:i/>
                <w:iCs/>
                <w:lang w:val="es-ES"/>
              </w:rPr>
              <w:t>Về kỹ  năng:</w:t>
            </w:r>
          </w:p>
          <w:p w:rsidR="000C5470" w:rsidRPr="00977D2B" w:rsidRDefault="008D6E87" w:rsidP="008D6E87">
            <w:pPr>
              <w:widowControl w:val="0"/>
              <w:autoSpaceDE w:val="0"/>
              <w:autoSpaceDN w:val="0"/>
            </w:pPr>
            <w:r w:rsidRPr="00977D2B">
              <w:rPr>
                <w:rFonts w:eastAsiaTheme="minorHAnsi"/>
                <w:iCs/>
                <w:lang w:val="es-ES"/>
              </w:rPr>
              <w:t>Chứng minh được tính tăng, giảm, bị chặn của một dãy số đơn giản cho trước.</w:t>
            </w:r>
          </w:p>
        </w:tc>
        <w:tc>
          <w:tcPr>
            <w:tcW w:w="638" w:type="pc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D6E87" w:rsidRPr="00977D2B" w:rsidRDefault="008D6E87" w:rsidP="008D6E87">
            <w:pPr>
              <w:jc w:val="both"/>
            </w:pPr>
            <w:r w:rsidRPr="00977D2B">
              <w:lastRenderedPageBreak/>
              <w:t xml:space="preserve">Dạy học theo nhóm kết hợp dạy học cá </w:t>
            </w:r>
            <w:r w:rsidRPr="00977D2B">
              <w:lastRenderedPageBreak/>
              <w:t>nhân.</w:t>
            </w:r>
          </w:p>
          <w:p w:rsidR="008D6E87" w:rsidRPr="00977D2B" w:rsidRDefault="008D6E87" w:rsidP="008D6E87">
            <w:pPr>
              <w:jc w:val="both"/>
            </w:pPr>
            <w:r w:rsidRPr="00977D2B">
              <w:t>- Hình thức thảo luận.</w:t>
            </w:r>
          </w:p>
          <w:p w:rsidR="000C5470" w:rsidRPr="00977D2B" w:rsidRDefault="000C5470" w:rsidP="000C5470">
            <w:pPr>
              <w:widowControl w:val="0"/>
              <w:autoSpaceDE w:val="0"/>
              <w:autoSpaceDN w:val="0"/>
            </w:pPr>
          </w:p>
        </w:tc>
        <w:tc>
          <w:tcPr>
            <w:tcW w:w="424" w:type="pct"/>
            <w:gridSpan w:val="2"/>
            <w:tcBorders>
              <w:top w:val="double" w:sz="4" w:space="0" w:color="auto"/>
              <w:left w:val="single" w:sz="4" w:space="0" w:color="auto"/>
              <w:right w:val="double" w:sz="4" w:space="0" w:color="auto"/>
            </w:tcBorders>
            <w:vAlign w:val="center"/>
          </w:tcPr>
          <w:p w:rsidR="008D6E87" w:rsidRPr="00977D2B" w:rsidRDefault="008D6E87" w:rsidP="008D6E87">
            <w:pPr>
              <w:spacing w:line="0" w:lineRule="atLeast"/>
              <w:rPr>
                <w:rFonts w:eastAsiaTheme="minorHAnsi"/>
              </w:rPr>
            </w:pPr>
            <w:r w:rsidRPr="00977D2B">
              <w:rPr>
                <w:rFonts w:eastAsiaTheme="minorHAnsi"/>
              </w:rPr>
              <w:lastRenderedPageBreak/>
              <w:t xml:space="preserve">Mục II.2, III– Học sinh tự </w:t>
            </w:r>
            <w:r w:rsidRPr="00977D2B">
              <w:rPr>
                <w:rFonts w:eastAsiaTheme="minorHAnsi"/>
              </w:rPr>
              <w:lastRenderedPageBreak/>
              <w:t>học.</w:t>
            </w:r>
          </w:p>
          <w:p w:rsidR="000C5470" w:rsidRPr="00977D2B" w:rsidRDefault="000C5470" w:rsidP="000C5470">
            <w:pPr>
              <w:widowControl w:val="0"/>
              <w:autoSpaceDE w:val="0"/>
              <w:autoSpaceDN w:val="0"/>
            </w:pPr>
          </w:p>
        </w:tc>
      </w:tr>
      <w:tr w:rsidR="00887EC4" w:rsidRPr="00977D2B" w:rsidTr="001C34C0">
        <w:trPr>
          <w:gridBefore w:val="1"/>
          <w:wBefore w:w="140" w:type="pct"/>
        </w:trPr>
        <w:tc>
          <w:tcPr>
            <w:tcW w:w="407" w:type="pct"/>
            <w:gridSpan w:val="2"/>
            <w:vMerge/>
            <w:tcBorders>
              <w:top w:val="double" w:sz="4" w:space="0" w:color="auto"/>
              <w:left w:val="doub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D6E87" w:rsidRPr="00977D2B" w:rsidRDefault="008D6E87" w:rsidP="008D6E87">
            <w:pPr>
              <w:spacing w:line="360" w:lineRule="auto"/>
              <w:jc w:val="center"/>
              <w:rPr>
                <w:b/>
                <w:color w:val="000000"/>
              </w:rPr>
            </w:pPr>
          </w:p>
        </w:tc>
        <w:tc>
          <w:tcPr>
            <w:tcW w:w="328" w:type="pc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D6E87" w:rsidRPr="00977D2B" w:rsidRDefault="008D6E87" w:rsidP="000C5470">
            <w:pPr>
              <w:widowControl w:val="0"/>
              <w:autoSpaceDE w:val="0"/>
              <w:autoSpaceDN w:val="0"/>
              <w:jc w:val="center"/>
              <w:rPr>
                <w:color w:val="000000"/>
              </w:rPr>
            </w:pPr>
            <w:r w:rsidRPr="00977D2B">
              <w:rPr>
                <w:color w:val="000000"/>
              </w:rPr>
              <w:t>40 (Giải tích)</w:t>
            </w:r>
          </w:p>
        </w:tc>
        <w:tc>
          <w:tcPr>
            <w:tcW w:w="536" w:type="pc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D6E87" w:rsidRPr="00977D2B" w:rsidRDefault="008D6E87" w:rsidP="008D6E87">
            <w:pPr>
              <w:widowControl w:val="0"/>
              <w:autoSpaceDE w:val="0"/>
              <w:autoSpaceDN w:val="0"/>
              <w:rPr>
                <w:color w:val="000000"/>
              </w:rPr>
            </w:pPr>
            <w:r w:rsidRPr="00977D2B">
              <w:rPr>
                <w:color w:val="000000"/>
              </w:rPr>
              <w:t>Dãy số và  luyện tập</w:t>
            </w:r>
          </w:p>
        </w:tc>
        <w:tc>
          <w:tcPr>
            <w:tcW w:w="745" w:type="pc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D6E87" w:rsidRPr="00977D2B" w:rsidRDefault="008D6E87" w:rsidP="008D6E87">
            <w:pPr>
              <w:spacing w:line="0" w:lineRule="atLeast"/>
            </w:pPr>
            <w:r w:rsidRPr="00977D2B">
              <w:rPr>
                <w:rFonts w:eastAsiaTheme="minorHAnsi"/>
              </w:rPr>
              <w:t>Bài tập cần làm: 1, 2a, 3a, 4a,b,c.</w:t>
            </w:r>
          </w:p>
        </w:tc>
        <w:tc>
          <w:tcPr>
            <w:tcW w:w="1781" w:type="pc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D6E87" w:rsidRPr="00977D2B" w:rsidRDefault="008D6E87" w:rsidP="008D6E87">
            <w:pPr>
              <w:rPr>
                <w:rFonts w:eastAsiaTheme="minorHAnsi"/>
                <w:i/>
                <w:iCs/>
                <w:lang w:val="es-ES"/>
              </w:rPr>
            </w:pPr>
          </w:p>
        </w:tc>
        <w:tc>
          <w:tcPr>
            <w:tcW w:w="638" w:type="pc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D6E87" w:rsidRPr="00977D2B" w:rsidRDefault="008D6E87" w:rsidP="008D6E87">
            <w:pPr>
              <w:jc w:val="both"/>
            </w:pPr>
            <w:r w:rsidRPr="00977D2B">
              <w:t>Dạy học theo nhóm kết hợp dạy học cá nhân.</w:t>
            </w:r>
          </w:p>
          <w:p w:rsidR="008D6E87" w:rsidRPr="00977D2B" w:rsidRDefault="001A4574" w:rsidP="008D6E87">
            <w:pPr>
              <w:jc w:val="both"/>
            </w:pPr>
            <w:r>
              <w:t>- Hình thức thảo luận.</w:t>
            </w:r>
          </w:p>
        </w:tc>
        <w:tc>
          <w:tcPr>
            <w:tcW w:w="424" w:type="pct"/>
            <w:gridSpan w:val="2"/>
            <w:tcBorders>
              <w:top w:val="double" w:sz="4" w:space="0" w:color="auto"/>
              <w:left w:val="single" w:sz="4" w:space="0" w:color="auto"/>
              <w:right w:val="double" w:sz="4" w:space="0" w:color="auto"/>
            </w:tcBorders>
            <w:vAlign w:val="center"/>
          </w:tcPr>
          <w:p w:rsidR="008D6E87" w:rsidRPr="00977D2B" w:rsidRDefault="008D6E87" w:rsidP="008D6E87">
            <w:pPr>
              <w:spacing w:line="0" w:lineRule="atLeast"/>
              <w:rPr>
                <w:rFonts w:eastAsiaTheme="minorHAnsi"/>
              </w:rPr>
            </w:pPr>
          </w:p>
        </w:tc>
      </w:tr>
      <w:tr w:rsidR="00887EC4" w:rsidRPr="00977D2B" w:rsidTr="001C34C0">
        <w:trPr>
          <w:gridBefore w:val="1"/>
          <w:wBefore w:w="140" w:type="pct"/>
        </w:trPr>
        <w:tc>
          <w:tcPr>
            <w:tcW w:w="407" w:type="pct"/>
            <w:gridSpan w:val="2"/>
            <w:vMerge/>
            <w:tcBorders>
              <w:top w:val="double" w:sz="4" w:space="0" w:color="auto"/>
              <w:left w:val="doub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700FE" w:rsidRPr="00977D2B" w:rsidRDefault="008700FE" w:rsidP="008D6E87">
            <w:pPr>
              <w:spacing w:line="360" w:lineRule="auto"/>
              <w:jc w:val="center"/>
              <w:rPr>
                <w:b/>
                <w:color w:val="000000"/>
              </w:rPr>
            </w:pPr>
          </w:p>
        </w:tc>
        <w:tc>
          <w:tcPr>
            <w:tcW w:w="328" w:type="pc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700FE" w:rsidRPr="00977D2B" w:rsidRDefault="008700FE" w:rsidP="000C5470">
            <w:pPr>
              <w:widowControl w:val="0"/>
              <w:autoSpaceDE w:val="0"/>
              <w:autoSpaceDN w:val="0"/>
              <w:jc w:val="center"/>
              <w:rPr>
                <w:color w:val="000000"/>
              </w:rPr>
            </w:pPr>
            <w:r w:rsidRPr="00977D2B">
              <w:rPr>
                <w:color w:val="000000"/>
              </w:rPr>
              <w:t>15 (Hình học)</w:t>
            </w:r>
          </w:p>
        </w:tc>
        <w:tc>
          <w:tcPr>
            <w:tcW w:w="536" w:type="pct"/>
            <w:vMerge w:val="restar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700FE" w:rsidRPr="00977D2B" w:rsidRDefault="008700FE" w:rsidP="008D6E87">
            <w:pPr>
              <w:widowControl w:val="0"/>
              <w:autoSpaceDE w:val="0"/>
              <w:autoSpaceDN w:val="0"/>
              <w:rPr>
                <w:color w:val="000000"/>
              </w:rPr>
            </w:pPr>
            <w:r w:rsidRPr="00977D2B">
              <w:rPr>
                <w:color w:val="000000"/>
              </w:rPr>
              <w:t>Hai đường thẳng chéo nhau, hai đường thẳng song song.</w:t>
            </w:r>
          </w:p>
        </w:tc>
        <w:tc>
          <w:tcPr>
            <w:tcW w:w="745" w:type="pc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700FE" w:rsidRPr="00977D2B" w:rsidRDefault="008700FE" w:rsidP="008D6E87">
            <w:pPr>
              <w:spacing w:line="0" w:lineRule="atLeast"/>
              <w:rPr>
                <w:rFonts w:eastAsiaTheme="minorHAnsi"/>
              </w:rPr>
            </w:pPr>
          </w:p>
        </w:tc>
        <w:tc>
          <w:tcPr>
            <w:tcW w:w="1781" w:type="pct"/>
            <w:vMerge w:val="restar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700FE" w:rsidRPr="00977D2B" w:rsidRDefault="008700FE" w:rsidP="008700FE">
            <w:pPr>
              <w:spacing w:line="0" w:lineRule="atLeast"/>
              <w:rPr>
                <w:rFonts w:eastAsiaTheme="minorHAnsi"/>
                <w:i/>
              </w:rPr>
            </w:pPr>
            <w:r w:rsidRPr="00977D2B">
              <w:rPr>
                <w:rFonts w:eastAsiaTheme="minorHAnsi"/>
                <w:i/>
              </w:rPr>
              <w:t>Về kiến thức:</w:t>
            </w:r>
          </w:p>
          <w:p w:rsidR="008700FE" w:rsidRPr="00977D2B" w:rsidRDefault="008700FE" w:rsidP="008700FE">
            <w:pPr>
              <w:spacing w:line="0" w:lineRule="atLeast"/>
              <w:rPr>
                <w:rFonts w:eastAsiaTheme="minorHAnsi"/>
              </w:rPr>
            </w:pPr>
            <w:r w:rsidRPr="00977D2B">
              <w:rPr>
                <w:rFonts w:eastAsiaTheme="minorHAnsi"/>
              </w:rPr>
              <w:t>- Hai đường thẳng chéo nhau</w:t>
            </w:r>
          </w:p>
          <w:p w:rsidR="008700FE" w:rsidRPr="00977D2B" w:rsidRDefault="008700FE" w:rsidP="008700FE">
            <w:pPr>
              <w:spacing w:line="0" w:lineRule="atLeast"/>
              <w:rPr>
                <w:rFonts w:eastAsiaTheme="minorHAnsi"/>
              </w:rPr>
            </w:pPr>
            <w:r w:rsidRPr="00977D2B">
              <w:rPr>
                <w:rFonts w:eastAsiaTheme="minorHAnsi"/>
              </w:rPr>
              <w:t>- Biết cách xác định giao tuyến hai mặt phẳng phân biệt khi biết 1 điểm chung và phương giao tuyến.</w:t>
            </w:r>
          </w:p>
          <w:p w:rsidR="008700FE" w:rsidRPr="00977D2B" w:rsidRDefault="008700FE" w:rsidP="008700FE">
            <w:pPr>
              <w:spacing w:line="0" w:lineRule="atLeast"/>
              <w:rPr>
                <w:rFonts w:eastAsiaTheme="minorHAnsi"/>
                <w:i/>
              </w:rPr>
            </w:pPr>
            <w:r w:rsidRPr="00977D2B">
              <w:rPr>
                <w:rFonts w:eastAsiaTheme="minorHAnsi"/>
                <w:i/>
              </w:rPr>
              <w:t>Về kỹ năng:</w:t>
            </w:r>
          </w:p>
          <w:p w:rsidR="008700FE" w:rsidRPr="00977D2B" w:rsidRDefault="008700FE" w:rsidP="008700FE">
            <w:pPr>
              <w:spacing w:line="0" w:lineRule="atLeast"/>
              <w:rPr>
                <w:rFonts w:eastAsiaTheme="minorHAnsi"/>
              </w:rPr>
            </w:pPr>
            <w:r w:rsidRPr="00977D2B">
              <w:rPr>
                <w:rFonts w:eastAsiaTheme="minorHAnsi"/>
              </w:rPr>
              <w:t>- Nắm được vị trí tương đối của hai đường thẳng trong không gian.</w:t>
            </w:r>
          </w:p>
          <w:p w:rsidR="008700FE" w:rsidRPr="00977D2B" w:rsidRDefault="008700FE" w:rsidP="008700FE">
            <w:pPr>
              <w:rPr>
                <w:rFonts w:eastAsiaTheme="minorHAnsi"/>
                <w:i/>
                <w:iCs/>
                <w:lang w:val="es-ES"/>
              </w:rPr>
            </w:pPr>
            <w:r w:rsidRPr="00977D2B">
              <w:rPr>
                <w:rFonts w:eastAsiaTheme="minorHAnsi"/>
              </w:rPr>
              <w:t>- Thực hiện được dang bài tập tìm giao tuyến hai mặt phẳng.</w:t>
            </w:r>
          </w:p>
        </w:tc>
        <w:tc>
          <w:tcPr>
            <w:tcW w:w="638" w:type="pct"/>
            <w:vMerge w:val="restar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700FE" w:rsidRPr="00977D2B" w:rsidRDefault="008700FE" w:rsidP="008D6E87">
            <w:pPr>
              <w:jc w:val="both"/>
            </w:pPr>
            <w:r w:rsidRPr="00977D2B">
              <w:t>Dạy học theo nhóm kết hợp dạy học cá nhân.</w:t>
            </w:r>
          </w:p>
          <w:p w:rsidR="008700FE" w:rsidRPr="00977D2B" w:rsidRDefault="008700FE" w:rsidP="008D6E87">
            <w:pPr>
              <w:jc w:val="both"/>
            </w:pPr>
            <w:r w:rsidRPr="00977D2B">
              <w:t>- Hình thức thảo luận.</w:t>
            </w:r>
          </w:p>
          <w:p w:rsidR="008700FE" w:rsidRPr="00977D2B" w:rsidRDefault="008700FE" w:rsidP="008D6E87">
            <w:pPr>
              <w:jc w:val="both"/>
            </w:pPr>
          </w:p>
        </w:tc>
        <w:tc>
          <w:tcPr>
            <w:tcW w:w="424" w:type="pct"/>
            <w:gridSpan w:val="2"/>
            <w:tcBorders>
              <w:top w:val="double" w:sz="4" w:space="0" w:color="auto"/>
              <w:left w:val="single" w:sz="4" w:space="0" w:color="auto"/>
              <w:right w:val="double" w:sz="4" w:space="0" w:color="auto"/>
            </w:tcBorders>
            <w:vAlign w:val="center"/>
          </w:tcPr>
          <w:p w:rsidR="008700FE" w:rsidRPr="00977D2B" w:rsidRDefault="008700FE" w:rsidP="008D6E87">
            <w:pPr>
              <w:spacing w:line="0" w:lineRule="atLeast"/>
              <w:rPr>
                <w:rFonts w:eastAsiaTheme="minorHAnsi"/>
              </w:rPr>
            </w:pPr>
          </w:p>
        </w:tc>
      </w:tr>
      <w:tr w:rsidR="00887EC4" w:rsidRPr="00977D2B" w:rsidTr="001C34C0">
        <w:trPr>
          <w:gridBefore w:val="1"/>
          <w:wBefore w:w="140" w:type="pct"/>
        </w:trPr>
        <w:tc>
          <w:tcPr>
            <w:tcW w:w="407" w:type="pct"/>
            <w:gridSpan w:val="2"/>
            <w:vMerge/>
            <w:tcBorders>
              <w:top w:val="double" w:sz="4" w:space="0" w:color="auto"/>
              <w:left w:val="doub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700FE" w:rsidRPr="00977D2B" w:rsidRDefault="008700FE" w:rsidP="008D6E87">
            <w:pPr>
              <w:spacing w:line="360" w:lineRule="auto"/>
              <w:jc w:val="center"/>
              <w:rPr>
                <w:b/>
                <w:color w:val="000000"/>
              </w:rPr>
            </w:pPr>
          </w:p>
        </w:tc>
        <w:tc>
          <w:tcPr>
            <w:tcW w:w="328" w:type="pc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700FE" w:rsidRPr="00977D2B" w:rsidRDefault="008700FE" w:rsidP="000C5470">
            <w:pPr>
              <w:widowControl w:val="0"/>
              <w:autoSpaceDE w:val="0"/>
              <w:autoSpaceDN w:val="0"/>
              <w:jc w:val="center"/>
              <w:rPr>
                <w:color w:val="000000"/>
              </w:rPr>
            </w:pPr>
            <w:r w:rsidRPr="00977D2B">
              <w:rPr>
                <w:color w:val="000000"/>
              </w:rPr>
              <w:t>16 (Hình học)</w:t>
            </w:r>
          </w:p>
        </w:tc>
        <w:tc>
          <w:tcPr>
            <w:tcW w:w="536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700FE" w:rsidRPr="00977D2B" w:rsidRDefault="008700FE" w:rsidP="008D6E87">
            <w:pPr>
              <w:widowControl w:val="0"/>
              <w:autoSpaceDE w:val="0"/>
              <w:autoSpaceDN w:val="0"/>
              <w:rPr>
                <w:color w:val="000000"/>
              </w:rPr>
            </w:pPr>
          </w:p>
        </w:tc>
        <w:tc>
          <w:tcPr>
            <w:tcW w:w="745" w:type="pc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700FE" w:rsidRPr="00977D2B" w:rsidRDefault="008700FE" w:rsidP="008D6E87">
            <w:pPr>
              <w:spacing w:line="0" w:lineRule="atLeast"/>
              <w:rPr>
                <w:rFonts w:eastAsiaTheme="minorHAnsi"/>
              </w:rPr>
            </w:pPr>
          </w:p>
        </w:tc>
        <w:tc>
          <w:tcPr>
            <w:tcW w:w="178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700FE" w:rsidRPr="00977D2B" w:rsidRDefault="008700FE" w:rsidP="008D6E87">
            <w:pPr>
              <w:rPr>
                <w:rFonts w:eastAsiaTheme="minorHAnsi"/>
                <w:i/>
                <w:iCs/>
                <w:lang w:val="es-ES"/>
              </w:rPr>
            </w:pPr>
          </w:p>
        </w:tc>
        <w:tc>
          <w:tcPr>
            <w:tcW w:w="6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700FE" w:rsidRPr="00977D2B" w:rsidRDefault="008700FE" w:rsidP="008D6E87">
            <w:pPr>
              <w:jc w:val="both"/>
            </w:pPr>
          </w:p>
        </w:tc>
        <w:tc>
          <w:tcPr>
            <w:tcW w:w="424" w:type="pct"/>
            <w:gridSpan w:val="2"/>
            <w:tcBorders>
              <w:top w:val="double" w:sz="4" w:space="0" w:color="auto"/>
              <w:left w:val="single" w:sz="4" w:space="0" w:color="auto"/>
              <w:right w:val="double" w:sz="4" w:space="0" w:color="auto"/>
            </w:tcBorders>
            <w:vAlign w:val="center"/>
          </w:tcPr>
          <w:p w:rsidR="008700FE" w:rsidRPr="00977D2B" w:rsidRDefault="008700FE" w:rsidP="008D6E87">
            <w:pPr>
              <w:spacing w:line="0" w:lineRule="atLeast"/>
              <w:rPr>
                <w:rFonts w:eastAsiaTheme="minorHAnsi"/>
              </w:rPr>
            </w:pPr>
          </w:p>
        </w:tc>
      </w:tr>
      <w:tr w:rsidR="00887EC4" w:rsidRPr="00977D2B" w:rsidTr="001C34C0">
        <w:trPr>
          <w:gridBefore w:val="1"/>
          <w:wBefore w:w="140" w:type="pct"/>
          <w:trHeight w:val="950"/>
        </w:trPr>
        <w:tc>
          <w:tcPr>
            <w:tcW w:w="407" w:type="pct"/>
            <w:gridSpan w:val="2"/>
            <w:vMerge/>
            <w:tcBorders>
              <w:top w:val="double" w:sz="4" w:space="0" w:color="auto"/>
              <w:left w:val="doub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D6E87" w:rsidRPr="00977D2B" w:rsidRDefault="008D6E87" w:rsidP="008D6E87">
            <w:pPr>
              <w:spacing w:line="360" w:lineRule="auto"/>
              <w:jc w:val="center"/>
              <w:rPr>
                <w:b/>
                <w:color w:val="000000"/>
              </w:rPr>
            </w:pPr>
          </w:p>
        </w:tc>
        <w:tc>
          <w:tcPr>
            <w:tcW w:w="328" w:type="pc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D6E87" w:rsidRPr="00977D2B" w:rsidRDefault="008D6E87" w:rsidP="000C5470">
            <w:pPr>
              <w:widowControl w:val="0"/>
              <w:autoSpaceDE w:val="0"/>
              <w:autoSpaceDN w:val="0"/>
              <w:jc w:val="center"/>
              <w:rPr>
                <w:color w:val="000000"/>
              </w:rPr>
            </w:pPr>
            <w:r w:rsidRPr="00977D2B">
              <w:rPr>
                <w:color w:val="000000"/>
              </w:rPr>
              <w:t>TC 14</w:t>
            </w:r>
          </w:p>
        </w:tc>
        <w:tc>
          <w:tcPr>
            <w:tcW w:w="536" w:type="pc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1A4574" w:rsidRDefault="000B0AF7" w:rsidP="000C5470">
            <w:pPr>
              <w:widowControl w:val="0"/>
              <w:autoSpaceDE w:val="0"/>
              <w:autoSpaceDN w:val="0"/>
              <w:rPr>
                <w:color w:val="000000"/>
              </w:rPr>
            </w:pPr>
            <w:r w:rsidRPr="00977D2B">
              <w:rPr>
                <w:color w:val="000000"/>
              </w:rPr>
              <w:t xml:space="preserve">BT hai đường thẳng chéo nhau, hai đường thẳng song song. </w:t>
            </w:r>
          </w:p>
          <w:p w:rsidR="008D6E87" w:rsidRPr="00977D2B" w:rsidRDefault="000B0AF7" w:rsidP="000C5470">
            <w:pPr>
              <w:widowControl w:val="0"/>
              <w:autoSpaceDE w:val="0"/>
              <w:autoSpaceDN w:val="0"/>
              <w:rPr>
                <w:color w:val="000000"/>
              </w:rPr>
            </w:pPr>
            <w:r w:rsidRPr="00977D2B">
              <w:rPr>
                <w:color w:val="000000"/>
              </w:rPr>
              <w:t xml:space="preserve">Kiểm tra 15 </w:t>
            </w:r>
            <w:r w:rsidRPr="00977D2B">
              <w:rPr>
                <w:color w:val="000000"/>
              </w:rPr>
              <w:lastRenderedPageBreak/>
              <w:t>phút đường thẳng và mặt phẳng trong KG.</w:t>
            </w:r>
          </w:p>
        </w:tc>
        <w:tc>
          <w:tcPr>
            <w:tcW w:w="745" w:type="pc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D6E87" w:rsidRPr="00977D2B" w:rsidRDefault="008D6E87" w:rsidP="000C5470">
            <w:pPr>
              <w:widowControl w:val="0"/>
              <w:autoSpaceDE w:val="0"/>
              <w:autoSpaceDN w:val="0"/>
            </w:pPr>
          </w:p>
        </w:tc>
        <w:tc>
          <w:tcPr>
            <w:tcW w:w="1781" w:type="pc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D6E87" w:rsidRPr="00977D2B" w:rsidRDefault="008D6E87" w:rsidP="008D6E87">
            <w:pPr>
              <w:rPr>
                <w:rFonts w:eastAsiaTheme="minorHAnsi"/>
                <w:i/>
                <w:iCs/>
                <w:lang w:val="es-ES"/>
              </w:rPr>
            </w:pPr>
          </w:p>
        </w:tc>
        <w:tc>
          <w:tcPr>
            <w:tcW w:w="638" w:type="pc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D6E87" w:rsidRPr="00977D2B" w:rsidRDefault="000B0AF7" w:rsidP="008D6E87">
            <w:pPr>
              <w:jc w:val="both"/>
            </w:pPr>
            <w:r w:rsidRPr="00977D2B">
              <w:t>Dạy học cả lớp</w:t>
            </w:r>
          </w:p>
        </w:tc>
        <w:tc>
          <w:tcPr>
            <w:tcW w:w="424" w:type="pct"/>
            <w:gridSpan w:val="2"/>
            <w:tcBorders>
              <w:top w:val="double" w:sz="4" w:space="0" w:color="auto"/>
              <w:left w:val="single" w:sz="4" w:space="0" w:color="auto"/>
              <w:right w:val="double" w:sz="4" w:space="0" w:color="auto"/>
            </w:tcBorders>
            <w:vAlign w:val="center"/>
          </w:tcPr>
          <w:p w:rsidR="008D6E87" w:rsidRPr="00977D2B" w:rsidRDefault="008D6E87" w:rsidP="008D6E87">
            <w:pPr>
              <w:spacing w:line="0" w:lineRule="atLeast"/>
              <w:rPr>
                <w:rFonts w:eastAsiaTheme="minorHAnsi"/>
              </w:rPr>
            </w:pPr>
          </w:p>
        </w:tc>
      </w:tr>
      <w:tr w:rsidR="00887EC4" w:rsidRPr="00977D2B" w:rsidTr="001C34C0">
        <w:trPr>
          <w:gridBefore w:val="1"/>
          <w:wBefore w:w="140" w:type="pct"/>
        </w:trPr>
        <w:tc>
          <w:tcPr>
            <w:tcW w:w="407" w:type="pct"/>
            <w:gridSpan w:val="2"/>
            <w:vMerge w:val="restart"/>
            <w:tcBorders>
              <w:top w:val="double" w:sz="4" w:space="0" w:color="auto"/>
              <w:left w:val="doub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D6E87" w:rsidRPr="00977D2B" w:rsidRDefault="008D6E87" w:rsidP="008D6E8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977D2B">
              <w:rPr>
                <w:b/>
                <w:color w:val="000000"/>
              </w:rPr>
              <w:lastRenderedPageBreak/>
              <w:t>15</w:t>
            </w:r>
          </w:p>
          <w:p w:rsidR="008D6E87" w:rsidRPr="00977D2B" w:rsidRDefault="00435DF7" w:rsidP="008D6E87">
            <w:pPr>
              <w:spacing w:line="360" w:lineRule="auto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 xml:space="preserve"> (12-17 /12/2022</w:t>
            </w:r>
            <w:r w:rsidR="008D6E87" w:rsidRPr="00977D2B">
              <w:rPr>
                <w:b/>
                <w:color w:val="000000"/>
              </w:rPr>
              <w:t>)</w:t>
            </w:r>
          </w:p>
          <w:p w:rsidR="008D6E87" w:rsidRPr="00977D2B" w:rsidRDefault="008D6E87" w:rsidP="000C5470">
            <w:pPr>
              <w:jc w:val="center"/>
            </w:pPr>
          </w:p>
        </w:tc>
        <w:tc>
          <w:tcPr>
            <w:tcW w:w="328" w:type="pc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D6E87" w:rsidRPr="00977D2B" w:rsidRDefault="008D6E87" w:rsidP="000C5470">
            <w:pPr>
              <w:widowControl w:val="0"/>
              <w:autoSpaceDE w:val="0"/>
              <w:autoSpaceDN w:val="0"/>
              <w:jc w:val="center"/>
            </w:pPr>
            <w:r w:rsidRPr="00977D2B">
              <w:rPr>
                <w:color w:val="000000"/>
              </w:rPr>
              <w:t>41 (Giải tích)</w:t>
            </w:r>
          </w:p>
        </w:tc>
        <w:tc>
          <w:tcPr>
            <w:tcW w:w="536" w:type="pct"/>
            <w:vMerge w:val="restar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D6E87" w:rsidRPr="00977D2B" w:rsidRDefault="008D6E87" w:rsidP="000C5470">
            <w:pPr>
              <w:widowControl w:val="0"/>
              <w:autoSpaceDE w:val="0"/>
              <w:autoSpaceDN w:val="0"/>
              <w:rPr>
                <w:i/>
                <w:spacing w:val="-10"/>
              </w:rPr>
            </w:pPr>
            <w:r w:rsidRPr="00977D2B">
              <w:rPr>
                <w:color w:val="000000"/>
              </w:rPr>
              <w:t>Cấp số cộng và luyện tập</w:t>
            </w:r>
          </w:p>
        </w:tc>
        <w:tc>
          <w:tcPr>
            <w:tcW w:w="745" w:type="pc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D6E87" w:rsidRPr="00977D2B" w:rsidRDefault="008D6E87" w:rsidP="008D6E87">
            <w:pPr>
              <w:spacing w:line="0" w:lineRule="atLeast"/>
            </w:pPr>
            <w:r w:rsidRPr="00977D2B">
              <w:t xml:space="preserve">- Định nghĩa </w:t>
            </w:r>
          </w:p>
          <w:p w:rsidR="008D6E87" w:rsidRPr="00977D2B" w:rsidRDefault="008D6E87" w:rsidP="008D6E87">
            <w:pPr>
              <w:spacing w:line="0" w:lineRule="atLeast"/>
            </w:pPr>
            <w:r w:rsidRPr="00977D2B">
              <w:t>- Số hạng tổng quát.</w:t>
            </w:r>
          </w:p>
          <w:p w:rsidR="008D6E87" w:rsidRPr="00977D2B" w:rsidRDefault="008D6E87" w:rsidP="008D6E87">
            <w:pPr>
              <w:spacing w:line="0" w:lineRule="atLeast"/>
            </w:pPr>
          </w:p>
          <w:p w:rsidR="008D6E87" w:rsidRPr="00977D2B" w:rsidRDefault="008D6E87" w:rsidP="008D6E87">
            <w:pPr>
              <w:widowControl w:val="0"/>
              <w:autoSpaceDE w:val="0"/>
              <w:autoSpaceDN w:val="0"/>
            </w:pPr>
          </w:p>
        </w:tc>
        <w:tc>
          <w:tcPr>
            <w:tcW w:w="1781" w:type="pc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D6E87" w:rsidRPr="00977D2B" w:rsidRDefault="008D6E87" w:rsidP="008D6E87">
            <w:pPr>
              <w:rPr>
                <w:rFonts w:eastAsiaTheme="minorHAnsi"/>
                <w:lang w:val="es-ES"/>
              </w:rPr>
            </w:pPr>
            <w:r w:rsidRPr="00977D2B">
              <w:rPr>
                <w:rFonts w:eastAsiaTheme="minorHAnsi"/>
                <w:i/>
                <w:iCs/>
                <w:lang w:val="es-ES"/>
              </w:rPr>
              <w:t xml:space="preserve">Về kiến thức: </w:t>
            </w:r>
          </w:p>
          <w:p w:rsidR="008D6E87" w:rsidRPr="00977D2B" w:rsidRDefault="008D6E87" w:rsidP="008D6E87">
            <w:pPr>
              <w:rPr>
                <w:rFonts w:eastAsiaTheme="minorHAnsi"/>
                <w:lang w:val="es-ES"/>
              </w:rPr>
            </w:pPr>
            <w:r w:rsidRPr="00977D2B">
              <w:rPr>
                <w:rFonts w:eastAsiaTheme="minorHAnsi"/>
                <w:lang w:val="es-ES"/>
              </w:rPr>
              <w:t xml:space="preserve">- Biết khái niệm dãy số; cách cho dãy số (bởi công thức tổng quát; bởi hệ thức truy hồi; mô tả); dãy số hữu hạn, vô hạn. </w:t>
            </w:r>
          </w:p>
          <w:p w:rsidR="008D6E87" w:rsidRPr="00977D2B" w:rsidRDefault="008D6E87" w:rsidP="008D6E87">
            <w:pPr>
              <w:rPr>
                <w:rFonts w:eastAsiaTheme="minorHAnsi"/>
                <w:lang w:val="es-ES"/>
              </w:rPr>
            </w:pPr>
            <w:r w:rsidRPr="00977D2B">
              <w:rPr>
                <w:rFonts w:eastAsiaTheme="minorHAnsi"/>
                <w:lang w:val="es-ES"/>
              </w:rPr>
              <w:t>- Biết tính tăng,  giảm, bị chặn của một dãy số.</w:t>
            </w:r>
          </w:p>
          <w:p w:rsidR="008D6E87" w:rsidRPr="00977D2B" w:rsidRDefault="008D6E87" w:rsidP="008D6E87">
            <w:pPr>
              <w:rPr>
                <w:rFonts w:eastAsiaTheme="minorHAnsi"/>
                <w:i/>
                <w:iCs/>
                <w:lang w:val="es-ES"/>
              </w:rPr>
            </w:pPr>
            <w:r w:rsidRPr="00977D2B">
              <w:rPr>
                <w:rFonts w:eastAsiaTheme="minorHAnsi"/>
                <w:i/>
                <w:iCs/>
                <w:lang w:val="es-ES"/>
              </w:rPr>
              <w:t>Về kỹ  năng:</w:t>
            </w:r>
          </w:p>
          <w:p w:rsidR="008D6E87" w:rsidRPr="00977D2B" w:rsidRDefault="008D6E87" w:rsidP="008D6E87">
            <w:pPr>
              <w:pStyle w:val="TableParagraph"/>
              <w:rPr>
                <w:iCs/>
                <w:sz w:val="28"/>
                <w:szCs w:val="28"/>
                <w:lang w:val="es-ES"/>
              </w:rPr>
            </w:pPr>
            <w:r w:rsidRPr="00977D2B">
              <w:rPr>
                <w:rFonts w:eastAsiaTheme="minorHAnsi"/>
                <w:iCs/>
                <w:sz w:val="28"/>
                <w:szCs w:val="28"/>
                <w:lang w:val="es-ES"/>
              </w:rPr>
              <w:t>Chứng minh được tính tăng, giảm, bị chặn của một dãy số đơn giản cho trước.</w:t>
            </w:r>
          </w:p>
        </w:tc>
        <w:tc>
          <w:tcPr>
            <w:tcW w:w="638" w:type="pct"/>
            <w:vMerge w:val="restar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D6E87" w:rsidRPr="00977D2B" w:rsidRDefault="008D6E87" w:rsidP="008D6E87">
            <w:pPr>
              <w:jc w:val="both"/>
            </w:pPr>
            <w:r w:rsidRPr="00977D2B">
              <w:t>Dạy học theo nhóm kết hợp dạy học cá nhân.</w:t>
            </w:r>
          </w:p>
          <w:p w:rsidR="008D6E87" w:rsidRPr="00977D2B" w:rsidRDefault="008D6E87" w:rsidP="008D6E87">
            <w:pPr>
              <w:jc w:val="both"/>
            </w:pPr>
            <w:r w:rsidRPr="00977D2B">
              <w:t>- Hình thức thảo luận.</w:t>
            </w:r>
          </w:p>
          <w:p w:rsidR="008D6E87" w:rsidRPr="00977D2B" w:rsidRDefault="008D6E87" w:rsidP="000C5470">
            <w:pPr>
              <w:widowControl w:val="0"/>
              <w:autoSpaceDE w:val="0"/>
              <w:autoSpaceDN w:val="0"/>
            </w:pPr>
          </w:p>
        </w:tc>
        <w:tc>
          <w:tcPr>
            <w:tcW w:w="424" w:type="pct"/>
            <w:gridSpan w:val="2"/>
            <w:vMerge w:val="restart"/>
            <w:tcBorders>
              <w:top w:val="double" w:sz="4" w:space="0" w:color="auto"/>
              <w:left w:val="single" w:sz="4" w:space="0" w:color="auto"/>
              <w:right w:val="double" w:sz="4" w:space="0" w:color="auto"/>
            </w:tcBorders>
            <w:vAlign w:val="center"/>
          </w:tcPr>
          <w:p w:rsidR="008D6E87" w:rsidRPr="00977D2B" w:rsidRDefault="008D6E87" w:rsidP="008D6E87">
            <w:pPr>
              <w:spacing w:line="0" w:lineRule="atLeast"/>
              <w:rPr>
                <w:rFonts w:eastAsiaTheme="minorHAnsi"/>
              </w:rPr>
            </w:pPr>
            <w:r w:rsidRPr="00977D2B">
              <w:rPr>
                <w:rFonts w:eastAsiaTheme="minorHAnsi"/>
              </w:rPr>
              <w:t>Mục II.2, III– Học sinh tự học.</w:t>
            </w:r>
          </w:p>
          <w:p w:rsidR="008D6E87" w:rsidRPr="00977D2B" w:rsidRDefault="008D6E87" w:rsidP="008D6E87">
            <w:pPr>
              <w:spacing w:line="0" w:lineRule="atLeast"/>
              <w:rPr>
                <w:rFonts w:eastAsiaTheme="minorHAnsi"/>
              </w:rPr>
            </w:pPr>
          </w:p>
          <w:p w:rsidR="008D6E87" w:rsidRPr="00977D2B" w:rsidRDefault="008D6E87" w:rsidP="000C5470">
            <w:pPr>
              <w:widowControl w:val="0"/>
              <w:autoSpaceDE w:val="0"/>
              <w:autoSpaceDN w:val="0"/>
            </w:pPr>
          </w:p>
        </w:tc>
      </w:tr>
      <w:tr w:rsidR="00887EC4" w:rsidRPr="00977D2B" w:rsidTr="001C34C0">
        <w:trPr>
          <w:gridBefore w:val="1"/>
          <w:wBefore w:w="140" w:type="pct"/>
        </w:trPr>
        <w:tc>
          <w:tcPr>
            <w:tcW w:w="407" w:type="pct"/>
            <w:gridSpan w:val="2"/>
            <w:vMerge/>
            <w:tcBorders>
              <w:top w:val="double" w:sz="4" w:space="0" w:color="auto"/>
              <w:left w:val="doub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D6E87" w:rsidRPr="00977D2B" w:rsidRDefault="008D6E87" w:rsidP="008D6E87">
            <w:pPr>
              <w:spacing w:line="360" w:lineRule="auto"/>
              <w:jc w:val="center"/>
              <w:rPr>
                <w:b/>
                <w:color w:val="000000"/>
              </w:rPr>
            </w:pPr>
          </w:p>
        </w:tc>
        <w:tc>
          <w:tcPr>
            <w:tcW w:w="328" w:type="pc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D6E87" w:rsidRPr="00977D2B" w:rsidRDefault="008D6E87" w:rsidP="000C5470">
            <w:pPr>
              <w:widowControl w:val="0"/>
              <w:autoSpaceDE w:val="0"/>
              <w:autoSpaceDN w:val="0"/>
              <w:jc w:val="center"/>
              <w:rPr>
                <w:color w:val="000000"/>
              </w:rPr>
            </w:pPr>
            <w:r w:rsidRPr="00977D2B">
              <w:rPr>
                <w:color w:val="000000"/>
              </w:rPr>
              <w:t>42 (Giải tích)</w:t>
            </w:r>
          </w:p>
        </w:tc>
        <w:tc>
          <w:tcPr>
            <w:tcW w:w="536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D6E87" w:rsidRPr="00977D2B" w:rsidRDefault="008D6E87" w:rsidP="000C5470">
            <w:pPr>
              <w:widowControl w:val="0"/>
              <w:autoSpaceDE w:val="0"/>
              <w:autoSpaceDN w:val="0"/>
              <w:rPr>
                <w:color w:val="000000"/>
              </w:rPr>
            </w:pPr>
          </w:p>
        </w:tc>
        <w:tc>
          <w:tcPr>
            <w:tcW w:w="745" w:type="pc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D6E87" w:rsidRPr="00977D2B" w:rsidRDefault="008D6E87" w:rsidP="008D6E87">
            <w:pPr>
              <w:spacing w:line="0" w:lineRule="atLeast"/>
            </w:pPr>
            <w:r w:rsidRPr="00977D2B">
              <w:t>- Tính chất của các số hạng của cấp số cộng.</w:t>
            </w:r>
          </w:p>
          <w:p w:rsidR="008D6E87" w:rsidRPr="00977D2B" w:rsidRDefault="008D6E87" w:rsidP="008D6E87">
            <w:pPr>
              <w:spacing w:line="0" w:lineRule="atLeast"/>
            </w:pPr>
            <w:r w:rsidRPr="00977D2B">
              <w:t>- Công thức tính tổng n số hạng đầu.</w:t>
            </w:r>
          </w:p>
        </w:tc>
        <w:tc>
          <w:tcPr>
            <w:tcW w:w="1781" w:type="pc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D6E87" w:rsidRPr="00977D2B" w:rsidRDefault="008D6E87" w:rsidP="008D6E87">
            <w:pPr>
              <w:rPr>
                <w:rFonts w:eastAsiaTheme="minorHAnsi"/>
                <w:lang w:val="es-ES"/>
              </w:rPr>
            </w:pPr>
            <w:r w:rsidRPr="00977D2B">
              <w:rPr>
                <w:rFonts w:eastAsiaTheme="minorHAnsi"/>
                <w:i/>
                <w:iCs/>
                <w:lang w:val="es-ES"/>
              </w:rPr>
              <w:t xml:space="preserve">Về kiến thức: </w:t>
            </w:r>
          </w:p>
          <w:p w:rsidR="008D6E87" w:rsidRPr="00977D2B" w:rsidRDefault="008D6E87" w:rsidP="008D6E87">
            <w:pPr>
              <w:rPr>
                <w:rFonts w:eastAsiaTheme="minorHAnsi"/>
                <w:lang w:val="es-ES"/>
              </w:rPr>
            </w:pPr>
            <w:r w:rsidRPr="00977D2B">
              <w:rPr>
                <w:rFonts w:eastAsiaTheme="minorHAnsi"/>
                <w:lang w:val="es-ES"/>
              </w:rPr>
              <w:t xml:space="preserve">- Biết khái niệm dãy số; cách cho dãy số (bởi công thức tổng quát; bởi hệ thức truy hồi; mô tả); dãy số hữu hạn, vô hạn. </w:t>
            </w:r>
          </w:p>
          <w:p w:rsidR="008D6E87" w:rsidRPr="00977D2B" w:rsidRDefault="008D6E87" w:rsidP="008D6E87">
            <w:pPr>
              <w:rPr>
                <w:rFonts w:eastAsiaTheme="minorHAnsi"/>
                <w:lang w:val="es-ES"/>
              </w:rPr>
            </w:pPr>
            <w:r w:rsidRPr="00977D2B">
              <w:rPr>
                <w:rFonts w:eastAsiaTheme="minorHAnsi"/>
                <w:lang w:val="es-ES"/>
              </w:rPr>
              <w:t>- Biết tính tăng,  giảm, bị chặn của một dãy số.</w:t>
            </w:r>
          </w:p>
          <w:p w:rsidR="008D6E87" w:rsidRPr="00977D2B" w:rsidRDefault="008D6E87" w:rsidP="008D6E87">
            <w:pPr>
              <w:rPr>
                <w:rFonts w:eastAsiaTheme="minorHAnsi"/>
                <w:i/>
                <w:iCs/>
                <w:lang w:val="es-ES"/>
              </w:rPr>
            </w:pPr>
            <w:r w:rsidRPr="00977D2B">
              <w:rPr>
                <w:rFonts w:eastAsiaTheme="minorHAnsi"/>
                <w:i/>
                <w:iCs/>
                <w:lang w:val="es-ES"/>
              </w:rPr>
              <w:t>Về kỹ  năng:</w:t>
            </w:r>
          </w:p>
          <w:p w:rsidR="008D6E87" w:rsidRPr="00977D2B" w:rsidRDefault="008D6E87" w:rsidP="008D6E87">
            <w:pPr>
              <w:rPr>
                <w:rFonts w:eastAsiaTheme="minorHAnsi"/>
                <w:i/>
                <w:iCs/>
                <w:lang w:val="es-ES"/>
              </w:rPr>
            </w:pPr>
            <w:r w:rsidRPr="00977D2B">
              <w:rPr>
                <w:rFonts w:eastAsiaTheme="minorHAnsi"/>
                <w:iCs/>
                <w:lang w:val="es-ES"/>
              </w:rPr>
              <w:t>Chứng minh được tính tăng, giảm, bị chặn của một dãy số đơn giản cho trước.</w:t>
            </w:r>
          </w:p>
        </w:tc>
        <w:tc>
          <w:tcPr>
            <w:tcW w:w="6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D6E87" w:rsidRPr="00977D2B" w:rsidRDefault="008D6E87" w:rsidP="008D6E87">
            <w:pPr>
              <w:jc w:val="both"/>
            </w:pPr>
          </w:p>
        </w:tc>
        <w:tc>
          <w:tcPr>
            <w:tcW w:w="424" w:type="pct"/>
            <w:gridSpan w:val="2"/>
            <w:vMerge/>
            <w:tcBorders>
              <w:left w:val="single" w:sz="4" w:space="0" w:color="auto"/>
              <w:right w:val="double" w:sz="4" w:space="0" w:color="auto"/>
            </w:tcBorders>
            <w:vAlign w:val="center"/>
          </w:tcPr>
          <w:p w:rsidR="008D6E87" w:rsidRPr="00977D2B" w:rsidRDefault="008D6E87" w:rsidP="008D6E87">
            <w:pPr>
              <w:spacing w:line="0" w:lineRule="atLeast"/>
              <w:rPr>
                <w:rFonts w:eastAsiaTheme="minorHAnsi"/>
              </w:rPr>
            </w:pPr>
          </w:p>
        </w:tc>
      </w:tr>
      <w:tr w:rsidR="00887EC4" w:rsidRPr="00977D2B" w:rsidTr="001C34C0">
        <w:trPr>
          <w:gridBefore w:val="1"/>
          <w:wBefore w:w="140" w:type="pct"/>
        </w:trPr>
        <w:tc>
          <w:tcPr>
            <w:tcW w:w="407" w:type="pct"/>
            <w:gridSpan w:val="2"/>
            <w:vMerge/>
            <w:tcBorders>
              <w:top w:val="double" w:sz="4" w:space="0" w:color="auto"/>
              <w:left w:val="doub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D6E87" w:rsidRPr="00977D2B" w:rsidRDefault="008D6E87" w:rsidP="008D6E87">
            <w:pPr>
              <w:spacing w:line="360" w:lineRule="auto"/>
              <w:jc w:val="center"/>
              <w:rPr>
                <w:b/>
                <w:color w:val="000000"/>
              </w:rPr>
            </w:pPr>
          </w:p>
        </w:tc>
        <w:tc>
          <w:tcPr>
            <w:tcW w:w="328" w:type="pc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D6E87" w:rsidRPr="00977D2B" w:rsidRDefault="008D6E87" w:rsidP="000C5470">
            <w:pPr>
              <w:widowControl w:val="0"/>
              <w:autoSpaceDE w:val="0"/>
              <w:autoSpaceDN w:val="0"/>
              <w:jc w:val="center"/>
              <w:rPr>
                <w:color w:val="000000"/>
              </w:rPr>
            </w:pPr>
            <w:r w:rsidRPr="00977D2B">
              <w:rPr>
                <w:color w:val="000000"/>
              </w:rPr>
              <w:t>17 (Hình học</w:t>
            </w:r>
          </w:p>
        </w:tc>
        <w:tc>
          <w:tcPr>
            <w:tcW w:w="536" w:type="pc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D6E87" w:rsidRPr="00977D2B" w:rsidRDefault="008D6E87" w:rsidP="000C5470">
            <w:pPr>
              <w:widowControl w:val="0"/>
              <w:autoSpaceDE w:val="0"/>
              <w:autoSpaceDN w:val="0"/>
              <w:rPr>
                <w:color w:val="000000"/>
              </w:rPr>
            </w:pPr>
            <w:r w:rsidRPr="00977D2B">
              <w:rPr>
                <w:color w:val="000000"/>
              </w:rPr>
              <w:t>Đường thẳng và mặt phẳng song song.</w:t>
            </w:r>
          </w:p>
        </w:tc>
        <w:tc>
          <w:tcPr>
            <w:tcW w:w="745" w:type="pc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B0AF7" w:rsidRPr="00977D2B" w:rsidRDefault="000B0AF7" w:rsidP="000B0AF7">
            <w:pPr>
              <w:spacing w:line="0" w:lineRule="atLeast"/>
              <w:rPr>
                <w:rFonts w:eastAsiaTheme="minorHAnsi"/>
                <w:color w:val="000000"/>
                <w:lang w:val="nl-NL"/>
              </w:rPr>
            </w:pPr>
            <w:r w:rsidRPr="00977D2B">
              <w:rPr>
                <w:rFonts w:eastAsiaTheme="minorHAnsi"/>
                <w:color w:val="000000"/>
                <w:lang w:val="nl-NL"/>
              </w:rPr>
              <w:t>-Khái niệm và điều kiện đường thẳng song song với mặt phẳng.</w:t>
            </w:r>
          </w:p>
          <w:p w:rsidR="008D6E87" w:rsidRPr="00977D2B" w:rsidRDefault="000B0AF7" w:rsidP="008D6E87">
            <w:pPr>
              <w:spacing w:line="0" w:lineRule="atLeast"/>
            </w:pPr>
            <w:r w:rsidRPr="00977D2B">
              <w:t>-Định lý 1</w:t>
            </w:r>
          </w:p>
        </w:tc>
        <w:tc>
          <w:tcPr>
            <w:tcW w:w="1781" w:type="pc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B0AF7" w:rsidRPr="00977D2B" w:rsidRDefault="000B0AF7" w:rsidP="000B0AF7">
            <w:pPr>
              <w:spacing w:line="0" w:lineRule="atLeast"/>
              <w:rPr>
                <w:rFonts w:eastAsiaTheme="minorHAnsi"/>
                <w:color w:val="000000"/>
                <w:lang w:val="nl-NL"/>
              </w:rPr>
            </w:pPr>
            <w:r w:rsidRPr="00977D2B">
              <w:rPr>
                <w:rFonts w:eastAsiaTheme="minorHAnsi"/>
                <w:i/>
                <w:iCs/>
                <w:color w:val="000000"/>
                <w:lang w:val="nl-NL"/>
              </w:rPr>
              <w:t>Về kiến thức</w:t>
            </w:r>
            <w:r w:rsidRPr="00977D2B">
              <w:rPr>
                <w:rFonts w:eastAsiaTheme="minorHAnsi"/>
                <w:color w:val="000000"/>
                <w:lang w:val="nl-NL"/>
              </w:rPr>
              <w:t>:</w:t>
            </w:r>
          </w:p>
          <w:p w:rsidR="000B0AF7" w:rsidRPr="00977D2B" w:rsidRDefault="000B0AF7" w:rsidP="000B0AF7">
            <w:pPr>
              <w:spacing w:line="0" w:lineRule="atLeast"/>
              <w:rPr>
                <w:rFonts w:eastAsiaTheme="minorHAnsi"/>
                <w:color w:val="000000"/>
                <w:lang w:val="nl-NL"/>
              </w:rPr>
            </w:pPr>
            <w:r w:rsidRPr="00977D2B">
              <w:rPr>
                <w:rFonts w:eastAsiaTheme="minorHAnsi"/>
                <w:color w:val="000000"/>
                <w:lang w:val="nl-NL"/>
              </w:rPr>
              <w:t>- Biết khái niệm và điều kiện đường thẳng song song với mặt phẳng.</w:t>
            </w:r>
          </w:p>
          <w:p w:rsidR="000B0AF7" w:rsidRPr="00977D2B" w:rsidRDefault="000B0AF7" w:rsidP="000B0AF7">
            <w:pPr>
              <w:spacing w:line="0" w:lineRule="atLeast"/>
              <w:rPr>
                <w:rFonts w:eastAsiaTheme="minorHAnsi"/>
                <w:color w:val="000000"/>
                <w:lang w:val="nl-NL"/>
              </w:rPr>
            </w:pPr>
            <w:r w:rsidRPr="00977D2B">
              <w:rPr>
                <w:rFonts w:eastAsiaTheme="minorHAnsi"/>
                <w:color w:val="000000"/>
                <w:lang w:val="nl-NL"/>
              </w:rPr>
              <w:t>- Biết (không chứng minh): các định lý</w:t>
            </w:r>
          </w:p>
          <w:p w:rsidR="000B0AF7" w:rsidRPr="00977D2B" w:rsidRDefault="000B0AF7" w:rsidP="000B0AF7">
            <w:pPr>
              <w:spacing w:line="0" w:lineRule="atLeast"/>
              <w:rPr>
                <w:rFonts w:eastAsiaTheme="minorHAnsi"/>
                <w:color w:val="000000"/>
                <w:lang w:val="nl-NL"/>
              </w:rPr>
            </w:pPr>
            <w:r w:rsidRPr="00977D2B">
              <w:rPr>
                <w:rFonts w:eastAsiaTheme="minorHAnsi"/>
                <w:i/>
                <w:iCs/>
                <w:color w:val="000000"/>
                <w:lang w:val="nl-NL"/>
              </w:rPr>
              <w:t>Về kỹ năng</w:t>
            </w:r>
            <w:r w:rsidRPr="00977D2B">
              <w:rPr>
                <w:rFonts w:eastAsiaTheme="minorHAnsi"/>
                <w:color w:val="000000"/>
                <w:lang w:val="nl-NL"/>
              </w:rPr>
              <w:t xml:space="preserve"> :</w:t>
            </w:r>
          </w:p>
          <w:p w:rsidR="000B0AF7" w:rsidRPr="00977D2B" w:rsidRDefault="000B0AF7" w:rsidP="000B0AF7">
            <w:pPr>
              <w:spacing w:line="0" w:lineRule="atLeast"/>
              <w:rPr>
                <w:rFonts w:eastAsiaTheme="minorHAnsi"/>
                <w:color w:val="000000"/>
                <w:lang w:val="nl-NL"/>
              </w:rPr>
            </w:pPr>
            <w:r w:rsidRPr="00977D2B">
              <w:rPr>
                <w:rFonts w:eastAsiaTheme="minorHAnsi"/>
                <w:color w:val="000000"/>
                <w:lang w:val="nl-NL"/>
              </w:rPr>
              <w:t>- Xác định được vị trí tương đối giữa đường thẳng và mặt phẳng.</w:t>
            </w:r>
          </w:p>
          <w:p w:rsidR="008D6E87" w:rsidRPr="001A4574" w:rsidRDefault="000B0AF7" w:rsidP="001A4574">
            <w:pPr>
              <w:spacing w:line="0" w:lineRule="atLeast"/>
              <w:rPr>
                <w:rFonts w:eastAsiaTheme="minorHAnsi"/>
                <w:color w:val="000000"/>
                <w:lang w:val="nl-NL"/>
              </w:rPr>
            </w:pPr>
            <w:r w:rsidRPr="00977D2B">
              <w:rPr>
                <w:rFonts w:eastAsiaTheme="minorHAnsi"/>
                <w:i/>
                <w:iCs/>
                <w:color w:val="000000"/>
                <w:lang w:val="nl-NL"/>
              </w:rPr>
              <w:t>-</w:t>
            </w:r>
            <w:r w:rsidRPr="00977D2B">
              <w:rPr>
                <w:rFonts w:eastAsiaTheme="minorHAnsi"/>
                <w:color w:val="000000"/>
                <w:lang w:val="nl-NL"/>
              </w:rPr>
              <w:t xml:space="preserve"> Biết cách vẽ hình biểu diễn một đường </w:t>
            </w:r>
            <w:r w:rsidRPr="00977D2B">
              <w:rPr>
                <w:rFonts w:eastAsiaTheme="minorHAnsi"/>
                <w:color w:val="000000"/>
                <w:lang w:val="nl-NL"/>
              </w:rPr>
              <w:lastRenderedPageBreak/>
              <w:t>thẳng song song với một mặt phẳng; chứng minh một đường thẳng song song với một  mặt phẳ</w:t>
            </w:r>
            <w:r w:rsidR="001A4574">
              <w:rPr>
                <w:rFonts w:eastAsiaTheme="minorHAnsi"/>
                <w:color w:val="000000"/>
                <w:lang w:val="nl-NL"/>
              </w:rPr>
              <w:t>ng.</w:t>
            </w:r>
          </w:p>
        </w:tc>
        <w:tc>
          <w:tcPr>
            <w:tcW w:w="638" w:type="pc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D6E87" w:rsidRPr="00977D2B" w:rsidRDefault="008D6E87" w:rsidP="008D6E87">
            <w:pPr>
              <w:jc w:val="both"/>
            </w:pPr>
            <w:r w:rsidRPr="00977D2B">
              <w:lastRenderedPageBreak/>
              <w:t>Dạy học theo nhóm kết hợp dạy học cá nhân.</w:t>
            </w:r>
          </w:p>
          <w:p w:rsidR="008D6E87" w:rsidRPr="00977D2B" w:rsidRDefault="008D6E87" w:rsidP="008D6E87">
            <w:pPr>
              <w:jc w:val="both"/>
            </w:pPr>
            <w:r w:rsidRPr="00977D2B">
              <w:t>- Hình thức thảo luận.</w:t>
            </w:r>
          </w:p>
          <w:p w:rsidR="008D6E87" w:rsidRPr="00977D2B" w:rsidRDefault="008D6E87" w:rsidP="008D6E87">
            <w:pPr>
              <w:jc w:val="both"/>
            </w:pPr>
          </w:p>
        </w:tc>
        <w:tc>
          <w:tcPr>
            <w:tcW w:w="424" w:type="pct"/>
            <w:gridSpan w:val="2"/>
            <w:tcBorders>
              <w:top w:val="double" w:sz="4" w:space="0" w:color="auto"/>
              <w:left w:val="single" w:sz="4" w:space="0" w:color="auto"/>
              <w:right w:val="double" w:sz="4" w:space="0" w:color="auto"/>
            </w:tcBorders>
            <w:vAlign w:val="center"/>
          </w:tcPr>
          <w:p w:rsidR="008D6E87" w:rsidRPr="00977D2B" w:rsidRDefault="008D6E87" w:rsidP="008D6E87">
            <w:pPr>
              <w:spacing w:line="0" w:lineRule="atLeast"/>
              <w:rPr>
                <w:rFonts w:eastAsiaTheme="minorHAnsi"/>
              </w:rPr>
            </w:pPr>
          </w:p>
        </w:tc>
      </w:tr>
      <w:tr w:rsidR="00887EC4" w:rsidRPr="00977D2B" w:rsidTr="001C34C0">
        <w:trPr>
          <w:gridBefore w:val="1"/>
          <w:wBefore w:w="140" w:type="pct"/>
        </w:trPr>
        <w:tc>
          <w:tcPr>
            <w:tcW w:w="407" w:type="pct"/>
            <w:gridSpan w:val="2"/>
            <w:vMerge/>
            <w:tcBorders>
              <w:top w:val="double" w:sz="4" w:space="0" w:color="auto"/>
              <w:left w:val="doub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D6E87" w:rsidRPr="00977D2B" w:rsidRDefault="008D6E87" w:rsidP="008D6E87">
            <w:pPr>
              <w:spacing w:line="360" w:lineRule="auto"/>
              <w:jc w:val="center"/>
              <w:rPr>
                <w:b/>
                <w:color w:val="000000"/>
              </w:rPr>
            </w:pPr>
          </w:p>
        </w:tc>
        <w:tc>
          <w:tcPr>
            <w:tcW w:w="328" w:type="pc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D6E87" w:rsidRPr="00977D2B" w:rsidRDefault="008D6E87" w:rsidP="000C5470">
            <w:pPr>
              <w:widowControl w:val="0"/>
              <w:autoSpaceDE w:val="0"/>
              <w:autoSpaceDN w:val="0"/>
              <w:jc w:val="center"/>
              <w:rPr>
                <w:color w:val="000000"/>
              </w:rPr>
            </w:pPr>
            <w:r w:rsidRPr="00977D2B">
              <w:rPr>
                <w:color w:val="000000"/>
              </w:rPr>
              <w:t>18(Hình học</w:t>
            </w:r>
          </w:p>
        </w:tc>
        <w:tc>
          <w:tcPr>
            <w:tcW w:w="536" w:type="pc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D6E87" w:rsidRPr="00977D2B" w:rsidRDefault="008D6E87" w:rsidP="000C5470">
            <w:pPr>
              <w:widowControl w:val="0"/>
              <w:autoSpaceDE w:val="0"/>
              <w:autoSpaceDN w:val="0"/>
              <w:rPr>
                <w:color w:val="000000"/>
              </w:rPr>
            </w:pPr>
            <w:r w:rsidRPr="00977D2B">
              <w:rPr>
                <w:color w:val="000000"/>
              </w:rPr>
              <w:t>Đường thẳng và mặt phẳng song song- Bài tập</w:t>
            </w:r>
          </w:p>
        </w:tc>
        <w:tc>
          <w:tcPr>
            <w:tcW w:w="745" w:type="pc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D6E87" w:rsidRPr="00977D2B" w:rsidRDefault="000B0AF7" w:rsidP="000B0AF7">
            <w:pPr>
              <w:spacing w:line="0" w:lineRule="atLeast"/>
            </w:pPr>
            <w:r w:rsidRPr="00977D2B">
              <w:t>Định lý 2</w:t>
            </w:r>
          </w:p>
          <w:p w:rsidR="000B0AF7" w:rsidRPr="00977D2B" w:rsidRDefault="000B0AF7" w:rsidP="000B0AF7">
            <w:pPr>
              <w:spacing w:line="0" w:lineRule="atLeast"/>
            </w:pPr>
            <w:r w:rsidRPr="00977D2B">
              <w:t>Định lý 3</w:t>
            </w:r>
          </w:p>
        </w:tc>
        <w:tc>
          <w:tcPr>
            <w:tcW w:w="1781" w:type="pc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B0AF7" w:rsidRPr="00977D2B" w:rsidRDefault="000B0AF7" w:rsidP="000B0AF7">
            <w:pPr>
              <w:spacing w:line="0" w:lineRule="atLeast"/>
              <w:jc w:val="both"/>
              <w:rPr>
                <w:color w:val="000000"/>
                <w:lang w:val="nl-NL"/>
              </w:rPr>
            </w:pPr>
            <w:r w:rsidRPr="00977D2B">
              <w:rPr>
                <w:i/>
                <w:iCs/>
                <w:color w:val="000000"/>
                <w:lang w:val="nl-NL"/>
              </w:rPr>
              <w:t>Về kiến thức</w:t>
            </w:r>
            <w:r w:rsidRPr="00977D2B">
              <w:rPr>
                <w:color w:val="000000"/>
                <w:lang w:val="nl-NL"/>
              </w:rPr>
              <w:t>:</w:t>
            </w:r>
          </w:p>
          <w:p w:rsidR="000B0AF7" w:rsidRPr="00977D2B" w:rsidRDefault="000B0AF7" w:rsidP="000B0AF7">
            <w:pPr>
              <w:spacing w:line="0" w:lineRule="atLeast"/>
              <w:jc w:val="both"/>
              <w:rPr>
                <w:color w:val="000000"/>
                <w:lang w:val="nl-NL"/>
              </w:rPr>
            </w:pPr>
            <w:r w:rsidRPr="00977D2B">
              <w:rPr>
                <w:color w:val="000000"/>
                <w:lang w:val="nl-NL"/>
              </w:rPr>
              <w:t>- Biết (không chứng minh): các định lý</w:t>
            </w:r>
          </w:p>
          <w:p w:rsidR="000B0AF7" w:rsidRPr="00977D2B" w:rsidRDefault="000B0AF7" w:rsidP="000B0AF7">
            <w:pPr>
              <w:spacing w:line="0" w:lineRule="atLeast"/>
              <w:jc w:val="both"/>
              <w:rPr>
                <w:color w:val="000000"/>
                <w:lang w:val="nl-NL"/>
              </w:rPr>
            </w:pPr>
            <w:r w:rsidRPr="00977D2B">
              <w:rPr>
                <w:i/>
                <w:iCs/>
                <w:color w:val="000000"/>
                <w:lang w:val="nl-NL"/>
              </w:rPr>
              <w:t>Về kỹ năng</w:t>
            </w:r>
            <w:r w:rsidRPr="00977D2B">
              <w:rPr>
                <w:color w:val="000000"/>
                <w:lang w:val="nl-NL"/>
              </w:rPr>
              <w:t xml:space="preserve"> :</w:t>
            </w:r>
          </w:p>
          <w:p w:rsidR="008D6E87" w:rsidRPr="00977D2B" w:rsidRDefault="000B0AF7" w:rsidP="000B0AF7">
            <w:pPr>
              <w:rPr>
                <w:rFonts w:eastAsiaTheme="minorHAnsi"/>
                <w:i/>
                <w:iCs/>
                <w:lang w:val="es-ES"/>
              </w:rPr>
            </w:pPr>
            <w:r w:rsidRPr="00977D2B">
              <w:rPr>
                <w:color w:val="000000"/>
                <w:lang w:val="nl-NL"/>
              </w:rPr>
              <w:t>- Biết dựa vào các định lí trên xác định giao tuyến hai mặt phẳng, giao điểm của đường thẳng và mặt phẳng trong một số trường hợp đơn giản.</w:t>
            </w:r>
          </w:p>
        </w:tc>
        <w:tc>
          <w:tcPr>
            <w:tcW w:w="638" w:type="pc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D6E87" w:rsidRPr="00977D2B" w:rsidRDefault="008D6E87" w:rsidP="008D6E87">
            <w:pPr>
              <w:jc w:val="both"/>
            </w:pPr>
            <w:r w:rsidRPr="00977D2B">
              <w:t>Dạy học theo nhóm kết hợp dạy học cá nhân.</w:t>
            </w:r>
          </w:p>
          <w:p w:rsidR="008D6E87" w:rsidRPr="00977D2B" w:rsidRDefault="008D6E87" w:rsidP="008D6E87">
            <w:pPr>
              <w:jc w:val="both"/>
            </w:pPr>
            <w:r w:rsidRPr="00977D2B">
              <w:t>- Hình thức thảo luận.</w:t>
            </w:r>
          </w:p>
          <w:p w:rsidR="008D6E87" w:rsidRPr="00977D2B" w:rsidRDefault="008D6E87" w:rsidP="008D6E87">
            <w:pPr>
              <w:jc w:val="both"/>
            </w:pPr>
          </w:p>
        </w:tc>
        <w:tc>
          <w:tcPr>
            <w:tcW w:w="424" w:type="pct"/>
            <w:gridSpan w:val="2"/>
            <w:tcBorders>
              <w:top w:val="double" w:sz="4" w:space="0" w:color="auto"/>
              <w:left w:val="single" w:sz="4" w:space="0" w:color="auto"/>
              <w:right w:val="double" w:sz="4" w:space="0" w:color="auto"/>
            </w:tcBorders>
            <w:vAlign w:val="center"/>
          </w:tcPr>
          <w:p w:rsidR="008D6E87" w:rsidRPr="00977D2B" w:rsidRDefault="008D6E87" w:rsidP="008D6E87">
            <w:pPr>
              <w:spacing w:line="0" w:lineRule="atLeast"/>
              <w:rPr>
                <w:rFonts w:eastAsiaTheme="minorHAnsi"/>
              </w:rPr>
            </w:pPr>
          </w:p>
        </w:tc>
      </w:tr>
      <w:tr w:rsidR="00887EC4" w:rsidRPr="00977D2B" w:rsidTr="001C34C0">
        <w:trPr>
          <w:gridBefore w:val="1"/>
          <w:wBefore w:w="140" w:type="pct"/>
          <w:trHeight w:val="1758"/>
        </w:trPr>
        <w:tc>
          <w:tcPr>
            <w:tcW w:w="407" w:type="pct"/>
            <w:gridSpan w:val="2"/>
            <w:vMerge/>
            <w:tcBorders>
              <w:left w:val="doub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D6E87" w:rsidRPr="00977D2B" w:rsidRDefault="008D6E87" w:rsidP="000C5470">
            <w:pPr>
              <w:jc w:val="center"/>
            </w:pPr>
          </w:p>
        </w:tc>
        <w:tc>
          <w:tcPr>
            <w:tcW w:w="328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D6E87" w:rsidRPr="00977D2B" w:rsidRDefault="008D6E87" w:rsidP="000C5470">
            <w:pPr>
              <w:widowControl w:val="0"/>
              <w:autoSpaceDE w:val="0"/>
              <w:autoSpaceDN w:val="0"/>
              <w:jc w:val="center"/>
              <w:rPr>
                <w:b/>
              </w:rPr>
            </w:pPr>
            <w:r w:rsidRPr="00977D2B">
              <w:rPr>
                <w:b/>
              </w:rPr>
              <w:t>TC 15</w:t>
            </w:r>
          </w:p>
        </w:tc>
        <w:tc>
          <w:tcPr>
            <w:tcW w:w="53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D6E87" w:rsidRPr="00977D2B" w:rsidRDefault="000B0AF7" w:rsidP="000C5470">
            <w:pPr>
              <w:widowControl w:val="0"/>
              <w:autoSpaceDE w:val="0"/>
              <w:autoSpaceDN w:val="0"/>
              <w:rPr>
                <w:i/>
                <w:spacing w:val="-10"/>
              </w:rPr>
            </w:pPr>
            <w:r w:rsidRPr="00977D2B">
              <w:rPr>
                <w:color w:val="000000"/>
              </w:rPr>
              <w:t>BT hai đường thẳng chéo nhau, hai đường thẳng song song.</w:t>
            </w:r>
          </w:p>
        </w:tc>
        <w:tc>
          <w:tcPr>
            <w:tcW w:w="745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D6E87" w:rsidRPr="00977D2B" w:rsidRDefault="008D6E87" w:rsidP="000C5470">
            <w:pPr>
              <w:widowControl w:val="0"/>
              <w:autoSpaceDE w:val="0"/>
              <w:autoSpaceDN w:val="0"/>
            </w:pPr>
          </w:p>
        </w:tc>
        <w:tc>
          <w:tcPr>
            <w:tcW w:w="1781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D6E87" w:rsidRPr="00977D2B" w:rsidRDefault="008D6E87" w:rsidP="000C5470">
            <w:pPr>
              <w:widowControl w:val="0"/>
              <w:autoSpaceDE w:val="0"/>
              <w:autoSpaceDN w:val="0"/>
            </w:pPr>
          </w:p>
        </w:tc>
        <w:tc>
          <w:tcPr>
            <w:tcW w:w="638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D6E87" w:rsidRPr="00977D2B" w:rsidRDefault="008D6E87" w:rsidP="000C5470">
            <w:pPr>
              <w:widowControl w:val="0"/>
              <w:autoSpaceDE w:val="0"/>
              <w:autoSpaceDN w:val="0"/>
            </w:pPr>
          </w:p>
        </w:tc>
        <w:tc>
          <w:tcPr>
            <w:tcW w:w="424" w:type="pct"/>
            <w:gridSpan w:val="2"/>
            <w:tcBorders>
              <w:left w:val="single" w:sz="4" w:space="0" w:color="auto"/>
              <w:right w:val="double" w:sz="4" w:space="0" w:color="auto"/>
            </w:tcBorders>
            <w:vAlign w:val="center"/>
          </w:tcPr>
          <w:p w:rsidR="008D6E87" w:rsidRPr="00977D2B" w:rsidRDefault="008D6E87" w:rsidP="000C5470">
            <w:pPr>
              <w:widowControl w:val="0"/>
              <w:autoSpaceDE w:val="0"/>
              <w:autoSpaceDN w:val="0"/>
            </w:pPr>
          </w:p>
        </w:tc>
      </w:tr>
      <w:tr w:rsidR="00887EC4" w:rsidRPr="00977D2B" w:rsidTr="001C34C0">
        <w:trPr>
          <w:gridBefore w:val="1"/>
          <w:wBefore w:w="140" w:type="pct"/>
          <w:trHeight w:val="1758"/>
        </w:trPr>
        <w:tc>
          <w:tcPr>
            <w:tcW w:w="407" w:type="pct"/>
            <w:gridSpan w:val="2"/>
            <w:vMerge w:val="restart"/>
            <w:tcBorders>
              <w:left w:val="doub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042B5" w:rsidRPr="00977D2B" w:rsidRDefault="00A042B5" w:rsidP="00A042B5">
            <w:pPr>
              <w:spacing w:line="360" w:lineRule="auto"/>
              <w:jc w:val="center"/>
              <w:rPr>
                <w:b/>
                <w:color w:val="000000"/>
              </w:rPr>
            </w:pPr>
            <w:r w:rsidRPr="00977D2B">
              <w:rPr>
                <w:b/>
                <w:color w:val="000000"/>
              </w:rPr>
              <w:t>16</w:t>
            </w:r>
          </w:p>
          <w:p w:rsidR="00A042B5" w:rsidRPr="00977D2B" w:rsidRDefault="00435DF7" w:rsidP="00A042B5">
            <w:pPr>
              <w:spacing w:line="360" w:lineRule="auto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 xml:space="preserve"> (19-24/12/2022</w:t>
            </w:r>
            <w:r w:rsidR="00A042B5" w:rsidRPr="00977D2B">
              <w:rPr>
                <w:b/>
                <w:color w:val="000000"/>
              </w:rPr>
              <w:t>)</w:t>
            </w:r>
          </w:p>
          <w:p w:rsidR="00A042B5" w:rsidRPr="00977D2B" w:rsidRDefault="00A042B5" w:rsidP="000C5470">
            <w:pPr>
              <w:jc w:val="center"/>
            </w:pPr>
          </w:p>
        </w:tc>
        <w:tc>
          <w:tcPr>
            <w:tcW w:w="328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042B5" w:rsidRPr="00977D2B" w:rsidRDefault="002F4AF2" w:rsidP="000C5470">
            <w:pPr>
              <w:widowControl w:val="0"/>
              <w:autoSpaceDE w:val="0"/>
              <w:autoSpaceDN w:val="0"/>
              <w:jc w:val="center"/>
              <w:rPr>
                <w:b/>
              </w:rPr>
            </w:pPr>
            <w:r w:rsidRPr="00977D2B">
              <w:rPr>
                <w:color w:val="000000"/>
              </w:rPr>
              <w:t>43 (Giải tích)</w:t>
            </w:r>
          </w:p>
        </w:tc>
        <w:tc>
          <w:tcPr>
            <w:tcW w:w="53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042B5" w:rsidRPr="00977D2B" w:rsidRDefault="002F4AF2" w:rsidP="000C5470">
            <w:pPr>
              <w:widowControl w:val="0"/>
              <w:autoSpaceDE w:val="0"/>
              <w:autoSpaceDN w:val="0"/>
              <w:rPr>
                <w:i/>
                <w:spacing w:val="-10"/>
              </w:rPr>
            </w:pPr>
            <w:r w:rsidRPr="00977D2B">
              <w:rPr>
                <w:color w:val="000000"/>
              </w:rPr>
              <w:t>Cấp số nhân và bài tập</w:t>
            </w:r>
          </w:p>
        </w:tc>
        <w:tc>
          <w:tcPr>
            <w:tcW w:w="745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F4AF2" w:rsidRPr="00977D2B" w:rsidRDefault="002F4AF2" w:rsidP="002F4AF2">
            <w:pPr>
              <w:spacing w:line="0" w:lineRule="atLeast"/>
              <w:rPr>
                <w:rFonts w:eastAsiaTheme="minorHAnsi"/>
              </w:rPr>
            </w:pPr>
            <w:r w:rsidRPr="00977D2B">
              <w:rPr>
                <w:rFonts w:eastAsiaTheme="minorHAnsi"/>
              </w:rPr>
              <w:t xml:space="preserve">- Định nghĩa </w:t>
            </w:r>
          </w:p>
          <w:p w:rsidR="002F4AF2" w:rsidRPr="00977D2B" w:rsidRDefault="002F4AF2" w:rsidP="002F4AF2">
            <w:pPr>
              <w:spacing w:line="0" w:lineRule="atLeast"/>
              <w:rPr>
                <w:rFonts w:eastAsiaTheme="minorHAnsi"/>
              </w:rPr>
            </w:pPr>
            <w:r w:rsidRPr="00977D2B">
              <w:rPr>
                <w:rFonts w:eastAsiaTheme="minorHAnsi"/>
              </w:rPr>
              <w:t>- Số hạng tổng quát.</w:t>
            </w:r>
          </w:p>
          <w:p w:rsidR="002F4AF2" w:rsidRPr="00977D2B" w:rsidRDefault="002F4AF2" w:rsidP="002F4AF2">
            <w:pPr>
              <w:jc w:val="center"/>
              <w:rPr>
                <w:rFonts w:eastAsiaTheme="minorHAnsi"/>
              </w:rPr>
            </w:pPr>
            <w:r w:rsidRPr="00977D2B">
              <w:rPr>
                <w:rFonts w:eastAsiaTheme="minorHAnsi"/>
              </w:rPr>
              <w:t>- Tính chất của các số hạng của cấp số nhân.</w:t>
            </w:r>
          </w:p>
          <w:p w:rsidR="00A042B5" w:rsidRPr="00977D2B" w:rsidRDefault="00A042B5" w:rsidP="000C5470">
            <w:pPr>
              <w:widowControl w:val="0"/>
              <w:autoSpaceDE w:val="0"/>
              <w:autoSpaceDN w:val="0"/>
            </w:pPr>
          </w:p>
        </w:tc>
        <w:tc>
          <w:tcPr>
            <w:tcW w:w="1781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F4AF2" w:rsidRPr="00977D2B" w:rsidRDefault="002F4AF2" w:rsidP="002F4AF2">
            <w:pPr>
              <w:rPr>
                <w:rFonts w:eastAsiaTheme="minorHAnsi"/>
                <w:i/>
                <w:iCs/>
              </w:rPr>
            </w:pPr>
            <w:r w:rsidRPr="00977D2B">
              <w:rPr>
                <w:rFonts w:eastAsiaTheme="minorHAnsi"/>
                <w:i/>
                <w:iCs/>
              </w:rPr>
              <w:t>Về kiến thức:</w:t>
            </w:r>
          </w:p>
          <w:p w:rsidR="002F4AF2" w:rsidRPr="00977D2B" w:rsidRDefault="002F4AF2" w:rsidP="002F4AF2">
            <w:pPr>
              <w:rPr>
                <w:rFonts w:eastAsiaTheme="minorHAnsi"/>
              </w:rPr>
            </w:pPr>
            <w:r w:rsidRPr="00977D2B">
              <w:rPr>
                <w:rFonts w:eastAsiaTheme="minorHAnsi"/>
                <w:iCs/>
              </w:rPr>
              <w:t>Biết được:</w:t>
            </w:r>
            <w:r w:rsidRPr="00977D2B">
              <w:rPr>
                <w:rFonts w:eastAsiaTheme="minorHAnsi"/>
              </w:rPr>
              <w:t xml:space="preserve"> khái niệm cấp số nhân, tính chất </w:t>
            </w:r>
            <w:r w:rsidRPr="00977D2B">
              <w:rPr>
                <w:rFonts w:eastAsiaTheme="minorHAnsi"/>
                <w:position w:val="-12"/>
              </w:rPr>
              <w:object w:dxaOrig="2060" w:dyaOrig="420">
                <v:shape id="_x0000_i1028" type="#_x0000_t75" style="width:100.5pt;height:21.75pt" o:ole="">
                  <v:imagedata r:id="rId13" o:title=""/>
                </v:shape>
                <o:OLEObject Type="Embed" ProgID="Equation.DSMT4" ShapeID="_x0000_i1028" DrawAspect="Content" ObjectID="_1726333906" r:id="rId14"/>
              </w:object>
            </w:r>
            <w:r w:rsidRPr="00977D2B">
              <w:rPr>
                <w:rFonts w:eastAsiaTheme="minorHAnsi"/>
              </w:rPr>
              <w:t>,  số hạng tổng quát u</w:t>
            </w:r>
            <w:r w:rsidRPr="00977D2B">
              <w:rPr>
                <w:rFonts w:eastAsiaTheme="minorHAnsi"/>
                <w:vertAlign w:val="subscript"/>
              </w:rPr>
              <w:t>n</w:t>
            </w:r>
            <w:r w:rsidRPr="00977D2B">
              <w:rPr>
                <w:rFonts w:eastAsiaTheme="minorHAnsi"/>
              </w:rPr>
              <w:t>, tổng của n số hạng đầu tiên của cấp số nhân S</w:t>
            </w:r>
            <w:r w:rsidRPr="00977D2B">
              <w:rPr>
                <w:rFonts w:eastAsiaTheme="minorHAnsi"/>
                <w:vertAlign w:val="subscript"/>
              </w:rPr>
              <w:t>n</w:t>
            </w:r>
            <w:r w:rsidRPr="00977D2B">
              <w:rPr>
                <w:rFonts w:eastAsiaTheme="minorHAnsi"/>
              </w:rPr>
              <w:t>.</w:t>
            </w:r>
          </w:p>
          <w:p w:rsidR="002F4AF2" w:rsidRPr="00977D2B" w:rsidRDefault="002F4AF2" w:rsidP="002F4AF2">
            <w:pPr>
              <w:rPr>
                <w:rFonts w:eastAsiaTheme="minorHAnsi"/>
                <w:i/>
                <w:iCs/>
              </w:rPr>
            </w:pPr>
            <w:r w:rsidRPr="00977D2B">
              <w:rPr>
                <w:rFonts w:eastAsiaTheme="minorHAnsi"/>
                <w:i/>
                <w:iCs/>
              </w:rPr>
              <w:t>Về kỹ năng:</w:t>
            </w:r>
          </w:p>
          <w:p w:rsidR="00A042B5" w:rsidRPr="00977D2B" w:rsidRDefault="002F4AF2" w:rsidP="002F4AF2">
            <w:pPr>
              <w:widowControl w:val="0"/>
              <w:autoSpaceDE w:val="0"/>
              <w:autoSpaceDN w:val="0"/>
            </w:pPr>
            <w:r w:rsidRPr="00977D2B">
              <w:rPr>
                <w:rFonts w:eastAsiaTheme="minorHAnsi"/>
              </w:rPr>
              <w:t xml:space="preserve"> Tìm được các yếu tố còn lại khi cho biết 3 trong 5 yếu tố u</w:t>
            </w:r>
            <w:r w:rsidRPr="00977D2B">
              <w:rPr>
                <w:rFonts w:eastAsiaTheme="minorHAnsi"/>
                <w:vertAlign w:val="subscript"/>
              </w:rPr>
              <w:t>1</w:t>
            </w:r>
            <w:r w:rsidRPr="00977D2B">
              <w:rPr>
                <w:rFonts w:eastAsiaTheme="minorHAnsi"/>
              </w:rPr>
              <w:t>, u</w:t>
            </w:r>
            <w:r w:rsidRPr="00977D2B">
              <w:rPr>
                <w:rFonts w:eastAsiaTheme="minorHAnsi"/>
                <w:vertAlign w:val="subscript"/>
              </w:rPr>
              <w:t>n,</w:t>
            </w:r>
            <w:r w:rsidRPr="00977D2B">
              <w:rPr>
                <w:rFonts w:eastAsiaTheme="minorHAnsi"/>
              </w:rPr>
              <w:t>, n, q, S</w:t>
            </w:r>
            <w:r w:rsidRPr="00977D2B">
              <w:rPr>
                <w:rFonts w:eastAsiaTheme="minorHAnsi"/>
                <w:vertAlign w:val="subscript"/>
              </w:rPr>
              <w:t>n</w:t>
            </w:r>
            <w:r w:rsidRPr="00977D2B">
              <w:rPr>
                <w:rFonts w:eastAsiaTheme="minorHAnsi"/>
              </w:rPr>
              <w:t>.</w:t>
            </w:r>
          </w:p>
        </w:tc>
        <w:tc>
          <w:tcPr>
            <w:tcW w:w="638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F4AF2" w:rsidRPr="00977D2B" w:rsidRDefault="002F4AF2" w:rsidP="002F4AF2">
            <w:pPr>
              <w:jc w:val="both"/>
            </w:pPr>
            <w:r w:rsidRPr="00977D2B">
              <w:t>Dạy học theo nhóm kết hợp dạy học cá nhân.</w:t>
            </w:r>
          </w:p>
          <w:p w:rsidR="002F4AF2" w:rsidRPr="00977D2B" w:rsidRDefault="002F4AF2" w:rsidP="002F4AF2">
            <w:pPr>
              <w:jc w:val="both"/>
            </w:pPr>
            <w:r w:rsidRPr="00977D2B">
              <w:t>- Hình thức thảo luận.</w:t>
            </w:r>
          </w:p>
          <w:p w:rsidR="00A042B5" w:rsidRPr="00977D2B" w:rsidRDefault="00A042B5" w:rsidP="000C5470">
            <w:pPr>
              <w:widowControl w:val="0"/>
              <w:autoSpaceDE w:val="0"/>
              <w:autoSpaceDN w:val="0"/>
            </w:pPr>
          </w:p>
        </w:tc>
        <w:tc>
          <w:tcPr>
            <w:tcW w:w="424" w:type="pct"/>
            <w:gridSpan w:val="2"/>
            <w:tcBorders>
              <w:left w:val="single" w:sz="4" w:space="0" w:color="auto"/>
              <w:right w:val="double" w:sz="4" w:space="0" w:color="auto"/>
            </w:tcBorders>
            <w:vAlign w:val="center"/>
          </w:tcPr>
          <w:p w:rsidR="002F4AF2" w:rsidRPr="00977D2B" w:rsidRDefault="002F4AF2" w:rsidP="002F4AF2">
            <w:pPr>
              <w:spacing w:line="0" w:lineRule="atLeast"/>
              <w:rPr>
                <w:rFonts w:eastAsiaTheme="minorHAnsi"/>
              </w:rPr>
            </w:pPr>
            <w:r w:rsidRPr="00977D2B">
              <w:rPr>
                <w:rFonts w:eastAsiaTheme="minorHAnsi"/>
              </w:rPr>
              <w:t>Mục II.VD3 - Học sinh tự học</w:t>
            </w:r>
          </w:p>
          <w:p w:rsidR="002F4AF2" w:rsidRPr="00977D2B" w:rsidRDefault="002F4AF2" w:rsidP="002F4AF2">
            <w:pPr>
              <w:jc w:val="center"/>
              <w:rPr>
                <w:rFonts w:eastAsiaTheme="minorHAnsi"/>
              </w:rPr>
            </w:pPr>
            <w:r w:rsidRPr="00977D2B">
              <w:rPr>
                <w:rFonts w:eastAsiaTheme="minorHAnsi"/>
              </w:rPr>
              <w:t xml:space="preserve">Mục II. Định lý 1, III. Định lý 2 - GV định hướng phần chứng </w:t>
            </w:r>
            <w:r w:rsidRPr="00977D2B">
              <w:rPr>
                <w:rFonts w:eastAsiaTheme="minorHAnsi"/>
              </w:rPr>
              <w:lastRenderedPageBreak/>
              <w:t>minh - Học sinh tự</w:t>
            </w:r>
          </w:p>
          <w:p w:rsidR="00A042B5" w:rsidRPr="00977D2B" w:rsidRDefault="002F4AF2" w:rsidP="002F4AF2">
            <w:pPr>
              <w:widowControl w:val="0"/>
              <w:autoSpaceDE w:val="0"/>
              <w:autoSpaceDN w:val="0"/>
            </w:pPr>
            <w:r w:rsidRPr="00977D2B">
              <w:t>Bài tập luyện tập: 1, 2, 3 (T103), bài 4 (T104)</w:t>
            </w:r>
          </w:p>
        </w:tc>
      </w:tr>
      <w:tr w:rsidR="00887EC4" w:rsidRPr="00977D2B" w:rsidTr="001C34C0">
        <w:trPr>
          <w:gridBefore w:val="1"/>
          <w:wBefore w:w="140" w:type="pct"/>
          <w:trHeight w:val="1758"/>
        </w:trPr>
        <w:tc>
          <w:tcPr>
            <w:tcW w:w="407" w:type="pct"/>
            <w:gridSpan w:val="2"/>
            <w:vMerge/>
            <w:tcBorders>
              <w:left w:val="doub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042B5" w:rsidRPr="00977D2B" w:rsidRDefault="00A042B5" w:rsidP="00A042B5">
            <w:pPr>
              <w:spacing w:line="360" w:lineRule="auto"/>
              <w:jc w:val="center"/>
              <w:rPr>
                <w:b/>
                <w:color w:val="000000"/>
              </w:rPr>
            </w:pPr>
          </w:p>
        </w:tc>
        <w:tc>
          <w:tcPr>
            <w:tcW w:w="328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042B5" w:rsidRPr="00977D2B" w:rsidRDefault="002F4AF2" w:rsidP="000C5470">
            <w:pPr>
              <w:widowControl w:val="0"/>
              <w:autoSpaceDE w:val="0"/>
              <w:autoSpaceDN w:val="0"/>
              <w:jc w:val="center"/>
              <w:rPr>
                <w:b/>
              </w:rPr>
            </w:pPr>
            <w:r w:rsidRPr="00977D2B">
              <w:rPr>
                <w:color w:val="000000"/>
              </w:rPr>
              <w:t>44 (Giải tích)</w:t>
            </w:r>
          </w:p>
        </w:tc>
        <w:tc>
          <w:tcPr>
            <w:tcW w:w="53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042B5" w:rsidRPr="00977D2B" w:rsidRDefault="002F4AF2" w:rsidP="000C5470">
            <w:pPr>
              <w:widowControl w:val="0"/>
              <w:autoSpaceDE w:val="0"/>
              <w:autoSpaceDN w:val="0"/>
              <w:rPr>
                <w:i/>
                <w:spacing w:val="-10"/>
              </w:rPr>
            </w:pPr>
            <w:r w:rsidRPr="00977D2B">
              <w:rPr>
                <w:color w:val="000000"/>
              </w:rPr>
              <w:t>Ôn tập chương III</w:t>
            </w:r>
          </w:p>
        </w:tc>
        <w:tc>
          <w:tcPr>
            <w:tcW w:w="745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042B5" w:rsidRPr="00977D2B" w:rsidRDefault="002F4AF2" w:rsidP="000C5470">
            <w:pPr>
              <w:widowControl w:val="0"/>
              <w:autoSpaceDE w:val="0"/>
              <w:autoSpaceDN w:val="0"/>
            </w:pPr>
            <w:r w:rsidRPr="00977D2B">
              <w:t>-Ôn tập lý thuyết toàn chương</w:t>
            </w:r>
          </w:p>
          <w:p w:rsidR="002F4AF2" w:rsidRPr="00977D2B" w:rsidRDefault="002F4AF2" w:rsidP="000C5470">
            <w:pPr>
              <w:widowControl w:val="0"/>
              <w:autoSpaceDE w:val="0"/>
              <w:autoSpaceDN w:val="0"/>
            </w:pPr>
            <w:r w:rsidRPr="00977D2B">
              <w:t>- Làm bài tập</w:t>
            </w:r>
          </w:p>
        </w:tc>
        <w:tc>
          <w:tcPr>
            <w:tcW w:w="1781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F4AF2" w:rsidRPr="00977D2B" w:rsidRDefault="002F4AF2" w:rsidP="002F4AF2">
            <w:pPr>
              <w:spacing w:line="0" w:lineRule="atLeast"/>
              <w:rPr>
                <w:rFonts w:eastAsiaTheme="minorHAnsi"/>
                <w:i/>
              </w:rPr>
            </w:pPr>
            <w:r w:rsidRPr="00977D2B">
              <w:rPr>
                <w:rFonts w:eastAsiaTheme="minorHAnsi"/>
                <w:i/>
              </w:rPr>
              <w:t>Về kiến thức:</w:t>
            </w:r>
          </w:p>
          <w:p w:rsidR="002F4AF2" w:rsidRPr="00977D2B" w:rsidRDefault="002F4AF2" w:rsidP="002F4AF2">
            <w:pPr>
              <w:spacing w:line="0" w:lineRule="atLeast"/>
              <w:rPr>
                <w:rFonts w:eastAsiaTheme="minorHAnsi"/>
              </w:rPr>
            </w:pPr>
            <w:r w:rsidRPr="00977D2B">
              <w:rPr>
                <w:rFonts w:eastAsiaTheme="minorHAnsi"/>
              </w:rPr>
              <w:t>- Hiểu được các kiến thức về dãy số, cấp số cộng, cấp số nhân và mạch kiến thức của chương.</w:t>
            </w:r>
          </w:p>
          <w:p w:rsidR="002F4AF2" w:rsidRPr="00977D2B" w:rsidRDefault="002F4AF2" w:rsidP="002F4AF2">
            <w:pPr>
              <w:spacing w:line="0" w:lineRule="atLeast"/>
              <w:rPr>
                <w:rFonts w:eastAsiaTheme="minorHAnsi"/>
              </w:rPr>
            </w:pPr>
            <w:r w:rsidRPr="00977D2B">
              <w:rPr>
                <w:rFonts w:eastAsiaTheme="minorHAnsi"/>
              </w:rPr>
              <w:t>- Hiểu và vận dụng được các định nghĩa, tính chất, định lý và công thức trong chương.</w:t>
            </w:r>
          </w:p>
          <w:p w:rsidR="002F4AF2" w:rsidRPr="00977D2B" w:rsidRDefault="002F4AF2" w:rsidP="002F4AF2">
            <w:pPr>
              <w:spacing w:line="0" w:lineRule="atLeast"/>
              <w:rPr>
                <w:rFonts w:eastAsiaTheme="minorHAnsi"/>
                <w:i/>
              </w:rPr>
            </w:pPr>
            <w:r w:rsidRPr="00977D2B">
              <w:rPr>
                <w:rFonts w:eastAsiaTheme="minorHAnsi"/>
                <w:i/>
              </w:rPr>
              <w:t>Về kỹ năng:</w:t>
            </w:r>
          </w:p>
          <w:p w:rsidR="002F4AF2" w:rsidRPr="00977D2B" w:rsidRDefault="002F4AF2" w:rsidP="002F4AF2">
            <w:pPr>
              <w:spacing w:line="0" w:lineRule="atLeast"/>
              <w:rPr>
                <w:rFonts w:eastAsiaTheme="minorHAnsi"/>
              </w:rPr>
            </w:pPr>
            <w:r w:rsidRPr="00977D2B">
              <w:rPr>
                <w:rFonts w:eastAsiaTheme="minorHAnsi"/>
              </w:rPr>
              <w:t>- Biết cách cho một dãy số, xét tính tăng giảm của một dãy số.</w:t>
            </w:r>
          </w:p>
          <w:p w:rsidR="00A042B5" w:rsidRPr="00977D2B" w:rsidRDefault="002F4AF2" w:rsidP="002F4AF2">
            <w:pPr>
              <w:widowControl w:val="0"/>
              <w:autoSpaceDE w:val="0"/>
              <w:autoSpaceDN w:val="0"/>
            </w:pPr>
            <w:r w:rsidRPr="00977D2B">
              <w:rPr>
                <w:rFonts w:eastAsiaTheme="minorHAnsi"/>
              </w:rPr>
              <w:t>- Xác định được các yếu tố còn lại của cấp số cộng, cấp số nhân khi biết một số yếu tố xác định cấp số đó.</w:t>
            </w:r>
          </w:p>
        </w:tc>
        <w:tc>
          <w:tcPr>
            <w:tcW w:w="638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B0AF7" w:rsidRPr="00977D2B" w:rsidRDefault="000B0AF7" w:rsidP="000B0AF7">
            <w:pPr>
              <w:jc w:val="both"/>
            </w:pPr>
            <w:r w:rsidRPr="00977D2B">
              <w:t>Dạy học theo nhóm kết hợp dạy học cá nhân.</w:t>
            </w:r>
          </w:p>
          <w:p w:rsidR="000B0AF7" w:rsidRPr="00977D2B" w:rsidRDefault="000B0AF7" w:rsidP="000B0AF7">
            <w:pPr>
              <w:jc w:val="both"/>
            </w:pPr>
            <w:r w:rsidRPr="00977D2B">
              <w:t>- Hình thức thảo luận.</w:t>
            </w:r>
          </w:p>
          <w:p w:rsidR="00A042B5" w:rsidRPr="00977D2B" w:rsidRDefault="00A042B5" w:rsidP="000C5470">
            <w:pPr>
              <w:widowControl w:val="0"/>
              <w:autoSpaceDE w:val="0"/>
              <w:autoSpaceDN w:val="0"/>
            </w:pPr>
          </w:p>
        </w:tc>
        <w:tc>
          <w:tcPr>
            <w:tcW w:w="424" w:type="pct"/>
            <w:gridSpan w:val="2"/>
            <w:tcBorders>
              <w:left w:val="single" w:sz="4" w:space="0" w:color="auto"/>
              <w:right w:val="double" w:sz="4" w:space="0" w:color="auto"/>
            </w:tcBorders>
            <w:vAlign w:val="center"/>
          </w:tcPr>
          <w:p w:rsidR="00A042B5" w:rsidRPr="00977D2B" w:rsidRDefault="002F4AF2" w:rsidP="000C5470">
            <w:pPr>
              <w:widowControl w:val="0"/>
              <w:autoSpaceDE w:val="0"/>
              <w:autoSpaceDN w:val="0"/>
            </w:pPr>
            <w:r w:rsidRPr="00977D2B">
              <w:t>Bài tập cần làm: 2,3,4,6a,8,9, 10,11,12.</w:t>
            </w:r>
          </w:p>
        </w:tc>
      </w:tr>
      <w:tr w:rsidR="00887EC4" w:rsidRPr="00977D2B" w:rsidTr="001C34C0">
        <w:trPr>
          <w:gridBefore w:val="1"/>
          <w:wBefore w:w="140" w:type="pct"/>
          <w:trHeight w:val="1758"/>
        </w:trPr>
        <w:tc>
          <w:tcPr>
            <w:tcW w:w="407" w:type="pct"/>
            <w:gridSpan w:val="2"/>
            <w:vMerge/>
            <w:tcBorders>
              <w:left w:val="doub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042B5" w:rsidRPr="00977D2B" w:rsidRDefault="00A042B5" w:rsidP="00A042B5">
            <w:pPr>
              <w:spacing w:line="360" w:lineRule="auto"/>
              <w:jc w:val="center"/>
              <w:rPr>
                <w:b/>
                <w:color w:val="000000"/>
              </w:rPr>
            </w:pPr>
          </w:p>
        </w:tc>
        <w:tc>
          <w:tcPr>
            <w:tcW w:w="328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042B5" w:rsidRPr="00977D2B" w:rsidRDefault="002F4AF2" w:rsidP="000C5470">
            <w:pPr>
              <w:widowControl w:val="0"/>
              <w:autoSpaceDE w:val="0"/>
              <w:autoSpaceDN w:val="0"/>
              <w:jc w:val="center"/>
              <w:rPr>
                <w:b/>
              </w:rPr>
            </w:pPr>
            <w:r w:rsidRPr="00977D2B">
              <w:rPr>
                <w:color w:val="000000"/>
              </w:rPr>
              <w:t>19 (Hình học)</w:t>
            </w:r>
          </w:p>
        </w:tc>
        <w:tc>
          <w:tcPr>
            <w:tcW w:w="53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042B5" w:rsidRPr="00977D2B" w:rsidRDefault="002F4AF2" w:rsidP="000C5470">
            <w:pPr>
              <w:widowControl w:val="0"/>
              <w:autoSpaceDE w:val="0"/>
              <w:autoSpaceDN w:val="0"/>
              <w:rPr>
                <w:i/>
                <w:spacing w:val="-10"/>
              </w:rPr>
            </w:pPr>
            <w:r w:rsidRPr="00977D2B">
              <w:rPr>
                <w:color w:val="000000"/>
              </w:rPr>
              <w:t>Đường thẳng và mặt phẳng song song. Bài tập</w:t>
            </w:r>
          </w:p>
        </w:tc>
        <w:tc>
          <w:tcPr>
            <w:tcW w:w="745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042B5" w:rsidRPr="00977D2B" w:rsidRDefault="00A042B5" w:rsidP="000C5470">
            <w:pPr>
              <w:widowControl w:val="0"/>
              <w:autoSpaceDE w:val="0"/>
              <w:autoSpaceDN w:val="0"/>
            </w:pPr>
          </w:p>
        </w:tc>
        <w:tc>
          <w:tcPr>
            <w:tcW w:w="1781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B0AF7" w:rsidRPr="00977D2B" w:rsidRDefault="000B0AF7" w:rsidP="000B0AF7">
            <w:pPr>
              <w:spacing w:line="0" w:lineRule="atLeast"/>
              <w:rPr>
                <w:rFonts w:eastAsiaTheme="minorHAnsi"/>
                <w:color w:val="000000"/>
                <w:lang w:val="nl-NL"/>
              </w:rPr>
            </w:pPr>
            <w:r w:rsidRPr="00977D2B">
              <w:rPr>
                <w:rFonts w:eastAsiaTheme="minorHAnsi"/>
                <w:color w:val="000000"/>
                <w:lang w:val="nl-NL"/>
              </w:rPr>
              <w:t>- Xác định được vị trí tương đối giữa đường thẳng và mặt phẳng.</w:t>
            </w:r>
          </w:p>
          <w:p w:rsidR="000B0AF7" w:rsidRPr="00977D2B" w:rsidRDefault="000B0AF7" w:rsidP="000B0AF7">
            <w:pPr>
              <w:spacing w:line="0" w:lineRule="atLeast"/>
              <w:rPr>
                <w:rFonts w:eastAsiaTheme="minorHAnsi"/>
                <w:color w:val="000000"/>
                <w:lang w:val="nl-NL"/>
              </w:rPr>
            </w:pPr>
            <w:r w:rsidRPr="00977D2B">
              <w:rPr>
                <w:rFonts w:eastAsiaTheme="minorHAnsi"/>
                <w:i/>
                <w:iCs/>
                <w:color w:val="000000"/>
                <w:lang w:val="nl-NL"/>
              </w:rPr>
              <w:t>-</w:t>
            </w:r>
            <w:r w:rsidRPr="00977D2B">
              <w:rPr>
                <w:rFonts w:eastAsiaTheme="minorHAnsi"/>
                <w:color w:val="000000"/>
                <w:lang w:val="nl-NL"/>
              </w:rPr>
              <w:t xml:space="preserve"> Biết cách vẽ hình biểu diễn một đường thẳng song song với một mặt phẳng; chứng minh một đường thẳng song song với một  mặt phẳng.</w:t>
            </w:r>
          </w:p>
          <w:p w:rsidR="00A042B5" w:rsidRPr="00977D2B" w:rsidRDefault="000B0AF7" w:rsidP="000B0AF7">
            <w:pPr>
              <w:widowControl w:val="0"/>
              <w:autoSpaceDE w:val="0"/>
              <w:autoSpaceDN w:val="0"/>
            </w:pPr>
            <w:r w:rsidRPr="00977D2B">
              <w:rPr>
                <w:rFonts w:eastAsiaTheme="minorHAnsi"/>
                <w:color w:val="000000"/>
                <w:lang w:val="nl-NL"/>
              </w:rPr>
              <w:t xml:space="preserve">- Biết dựa vào các định lí trên xác định giao tuyến hai mặt phẳng, giao điểm của đường thẳng và mặt phẳng trong một số trường hợp </w:t>
            </w:r>
            <w:r w:rsidRPr="00977D2B">
              <w:rPr>
                <w:rFonts w:eastAsiaTheme="minorHAnsi"/>
                <w:color w:val="000000"/>
                <w:lang w:val="nl-NL"/>
              </w:rPr>
              <w:lastRenderedPageBreak/>
              <w:t>đơn giản.</w:t>
            </w:r>
          </w:p>
        </w:tc>
        <w:tc>
          <w:tcPr>
            <w:tcW w:w="638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B0AF7" w:rsidRPr="00977D2B" w:rsidRDefault="000B0AF7" w:rsidP="000B0AF7">
            <w:pPr>
              <w:jc w:val="both"/>
            </w:pPr>
            <w:r w:rsidRPr="00977D2B">
              <w:lastRenderedPageBreak/>
              <w:t>Dạy học theo nhóm kết hợp dạy học cá nhân.</w:t>
            </w:r>
          </w:p>
          <w:p w:rsidR="000B0AF7" w:rsidRPr="00977D2B" w:rsidRDefault="000B0AF7" w:rsidP="000B0AF7">
            <w:pPr>
              <w:jc w:val="both"/>
            </w:pPr>
            <w:r w:rsidRPr="00977D2B">
              <w:t>- Hình thức thảo luận.</w:t>
            </w:r>
          </w:p>
          <w:p w:rsidR="00A042B5" w:rsidRPr="00977D2B" w:rsidRDefault="00A042B5" w:rsidP="000C5470">
            <w:pPr>
              <w:widowControl w:val="0"/>
              <w:autoSpaceDE w:val="0"/>
              <w:autoSpaceDN w:val="0"/>
            </w:pPr>
          </w:p>
        </w:tc>
        <w:tc>
          <w:tcPr>
            <w:tcW w:w="424" w:type="pct"/>
            <w:gridSpan w:val="2"/>
            <w:tcBorders>
              <w:left w:val="single" w:sz="4" w:space="0" w:color="auto"/>
              <w:right w:val="double" w:sz="4" w:space="0" w:color="auto"/>
            </w:tcBorders>
            <w:vAlign w:val="center"/>
          </w:tcPr>
          <w:p w:rsidR="00A042B5" w:rsidRPr="00977D2B" w:rsidRDefault="00A042B5" w:rsidP="000C5470">
            <w:pPr>
              <w:widowControl w:val="0"/>
              <w:autoSpaceDE w:val="0"/>
              <w:autoSpaceDN w:val="0"/>
            </w:pPr>
          </w:p>
        </w:tc>
      </w:tr>
      <w:tr w:rsidR="00887EC4" w:rsidRPr="00977D2B" w:rsidTr="001C34C0">
        <w:trPr>
          <w:gridBefore w:val="1"/>
          <w:wBefore w:w="140" w:type="pct"/>
          <w:trHeight w:val="1758"/>
        </w:trPr>
        <w:tc>
          <w:tcPr>
            <w:tcW w:w="407" w:type="pct"/>
            <w:gridSpan w:val="2"/>
            <w:vMerge/>
            <w:tcBorders>
              <w:left w:val="doub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042B5" w:rsidRPr="00977D2B" w:rsidRDefault="00A042B5" w:rsidP="00A042B5">
            <w:pPr>
              <w:spacing w:line="360" w:lineRule="auto"/>
              <w:jc w:val="center"/>
              <w:rPr>
                <w:b/>
                <w:color w:val="000000"/>
              </w:rPr>
            </w:pPr>
          </w:p>
        </w:tc>
        <w:tc>
          <w:tcPr>
            <w:tcW w:w="328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042B5" w:rsidRPr="00977D2B" w:rsidRDefault="002F4AF2" w:rsidP="000C5470">
            <w:pPr>
              <w:widowControl w:val="0"/>
              <w:autoSpaceDE w:val="0"/>
              <w:autoSpaceDN w:val="0"/>
              <w:jc w:val="center"/>
              <w:rPr>
                <w:b/>
              </w:rPr>
            </w:pPr>
            <w:r w:rsidRPr="00977D2B">
              <w:rPr>
                <w:color w:val="000000"/>
              </w:rPr>
              <w:t>20 (Hình học)</w:t>
            </w:r>
          </w:p>
        </w:tc>
        <w:tc>
          <w:tcPr>
            <w:tcW w:w="53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042B5" w:rsidRPr="00977D2B" w:rsidRDefault="002F4AF2" w:rsidP="000C5470">
            <w:pPr>
              <w:widowControl w:val="0"/>
              <w:autoSpaceDE w:val="0"/>
              <w:autoSpaceDN w:val="0"/>
              <w:rPr>
                <w:i/>
                <w:spacing w:val="-10"/>
              </w:rPr>
            </w:pPr>
            <w:r w:rsidRPr="00977D2B">
              <w:rPr>
                <w:color w:val="000000"/>
              </w:rPr>
              <w:t>Ôn tập chương II</w:t>
            </w:r>
          </w:p>
        </w:tc>
        <w:tc>
          <w:tcPr>
            <w:tcW w:w="745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042B5" w:rsidRPr="00977D2B" w:rsidRDefault="000B0AF7" w:rsidP="000C5470">
            <w:pPr>
              <w:widowControl w:val="0"/>
              <w:autoSpaceDE w:val="0"/>
              <w:autoSpaceDN w:val="0"/>
            </w:pPr>
            <w:r w:rsidRPr="00977D2B">
              <w:t>-Đại cương đường thẳng và mặt phẳng</w:t>
            </w:r>
          </w:p>
          <w:p w:rsidR="000B0AF7" w:rsidRPr="00977D2B" w:rsidRDefault="000B0AF7" w:rsidP="000C5470">
            <w:pPr>
              <w:widowControl w:val="0"/>
              <w:autoSpaceDE w:val="0"/>
              <w:autoSpaceDN w:val="0"/>
            </w:pPr>
            <w:r w:rsidRPr="00977D2B">
              <w:t>- Hai đường thẳng chéo nhau, song song</w:t>
            </w:r>
          </w:p>
          <w:p w:rsidR="000B0AF7" w:rsidRPr="00977D2B" w:rsidRDefault="000B0AF7" w:rsidP="000C5470">
            <w:pPr>
              <w:widowControl w:val="0"/>
              <w:autoSpaceDE w:val="0"/>
              <w:autoSpaceDN w:val="0"/>
            </w:pPr>
            <w:r w:rsidRPr="00977D2B">
              <w:t xml:space="preserve">- </w:t>
            </w:r>
            <w:r w:rsidR="001A4574">
              <w:t>Đường thẳng song song mặt phẳng</w:t>
            </w:r>
          </w:p>
        </w:tc>
        <w:tc>
          <w:tcPr>
            <w:tcW w:w="1781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B0AF7" w:rsidRPr="00977D2B" w:rsidRDefault="000B0AF7" w:rsidP="000B0AF7">
            <w:pPr>
              <w:spacing w:line="0" w:lineRule="atLeast"/>
              <w:rPr>
                <w:rFonts w:eastAsiaTheme="minorHAnsi"/>
                <w:i/>
                <w:iCs/>
                <w:lang w:val="pt-BR"/>
              </w:rPr>
            </w:pPr>
            <w:r w:rsidRPr="00977D2B">
              <w:rPr>
                <w:rFonts w:eastAsiaTheme="minorHAnsi"/>
                <w:i/>
                <w:iCs/>
                <w:lang w:val="pt-BR"/>
              </w:rPr>
              <w:t>Về kiến thức</w:t>
            </w:r>
          </w:p>
          <w:p w:rsidR="000B0AF7" w:rsidRPr="00977D2B" w:rsidRDefault="000B0AF7" w:rsidP="000B0AF7">
            <w:pPr>
              <w:spacing w:line="0" w:lineRule="atLeast"/>
              <w:rPr>
                <w:rFonts w:eastAsiaTheme="minorHAnsi"/>
                <w:iCs/>
                <w:lang w:val="pt-BR"/>
              </w:rPr>
            </w:pPr>
            <w:r w:rsidRPr="00977D2B">
              <w:rPr>
                <w:rFonts w:eastAsiaTheme="minorHAnsi"/>
                <w:iCs/>
                <w:lang w:val="pt-BR"/>
              </w:rPr>
              <w:t>Các kiến thức đã học trong chương II</w:t>
            </w:r>
          </w:p>
          <w:p w:rsidR="000B0AF7" w:rsidRPr="00977D2B" w:rsidRDefault="000B0AF7" w:rsidP="000B0AF7">
            <w:pPr>
              <w:spacing w:line="0" w:lineRule="atLeast"/>
              <w:rPr>
                <w:rFonts w:eastAsiaTheme="minorHAnsi"/>
                <w:i/>
                <w:iCs/>
                <w:lang w:val="pt-BR"/>
              </w:rPr>
            </w:pPr>
            <w:r w:rsidRPr="00977D2B">
              <w:rPr>
                <w:rFonts w:eastAsiaTheme="minorHAnsi"/>
                <w:i/>
                <w:iCs/>
                <w:lang w:val="pt-BR"/>
              </w:rPr>
              <w:t>Về kỹ năng</w:t>
            </w:r>
          </w:p>
          <w:p w:rsidR="000B0AF7" w:rsidRPr="00977D2B" w:rsidRDefault="000B0AF7" w:rsidP="000B0AF7">
            <w:pPr>
              <w:widowControl w:val="0"/>
              <w:autoSpaceDE w:val="0"/>
              <w:autoSpaceDN w:val="0"/>
            </w:pPr>
            <w:r w:rsidRPr="00977D2B">
              <w:rPr>
                <w:rFonts w:eastAsiaTheme="minorHAnsi"/>
                <w:iCs/>
                <w:lang w:val="pt-BR"/>
              </w:rPr>
              <w:t>Kỹ năng làm  trắc nghiệm và tự luận.</w:t>
            </w:r>
          </w:p>
          <w:p w:rsidR="000B0AF7" w:rsidRPr="00977D2B" w:rsidRDefault="000B0AF7" w:rsidP="000B0AF7">
            <w:pPr>
              <w:widowControl w:val="0"/>
              <w:autoSpaceDE w:val="0"/>
              <w:autoSpaceDN w:val="0"/>
            </w:pPr>
          </w:p>
        </w:tc>
        <w:tc>
          <w:tcPr>
            <w:tcW w:w="638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B0AF7" w:rsidRPr="00977D2B" w:rsidRDefault="000B0AF7" w:rsidP="000B0AF7">
            <w:pPr>
              <w:jc w:val="both"/>
            </w:pPr>
            <w:r w:rsidRPr="00977D2B">
              <w:t>Dạy học theo nhóm kết hợp dạy học cá nhân.</w:t>
            </w:r>
          </w:p>
          <w:p w:rsidR="000B0AF7" w:rsidRPr="00977D2B" w:rsidRDefault="000B0AF7" w:rsidP="000B0AF7">
            <w:pPr>
              <w:jc w:val="both"/>
            </w:pPr>
            <w:r w:rsidRPr="00977D2B">
              <w:t>- Hình thức thảo luận.</w:t>
            </w:r>
          </w:p>
          <w:p w:rsidR="00A042B5" w:rsidRPr="00977D2B" w:rsidRDefault="00A042B5" w:rsidP="000C5470">
            <w:pPr>
              <w:widowControl w:val="0"/>
              <w:autoSpaceDE w:val="0"/>
              <w:autoSpaceDN w:val="0"/>
            </w:pPr>
          </w:p>
        </w:tc>
        <w:tc>
          <w:tcPr>
            <w:tcW w:w="424" w:type="pct"/>
            <w:gridSpan w:val="2"/>
            <w:tcBorders>
              <w:left w:val="single" w:sz="4" w:space="0" w:color="auto"/>
              <w:right w:val="double" w:sz="4" w:space="0" w:color="auto"/>
            </w:tcBorders>
            <w:vAlign w:val="center"/>
          </w:tcPr>
          <w:p w:rsidR="00A042B5" w:rsidRPr="00977D2B" w:rsidRDefault="00A042B5" w:rsidP="000C5470">
            <w:pPr>
              <w:widowControl w:val="0"/>
              <w:autoSpaceDE w:val="0"/>
              <w:autoSpaceDN w:val="0"/>
            </w:pPr>
          </w:p>
        </w:tc>
      </w:tr>
      <w:tr w:rsidR="00887EC4" w:rsidRPr="00977D2B" w:rsidTr="001C34C0">
        <w:trPr>
          <w:gridBefore w:val="1"/>
          <w:wBefore w:w="140" w:type="pct"/>
          <w:trHeight w:val="1758"/>
        </w:trPr>
        <w:tc>
          <w:tcPr>
            <w:tcW w:w="407" w:type="pct"/>
            <w:gridSpan w:val="2"/>
            <w:vMerge/>
            <w:tcBorders>
              <w:left w:val="doub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042B5" w:rsidRPr="00977D2B" w:rsidRDefault="00A042B5" w:rsidP="000C5470">
            <w:pPr>
              <w:jc w:val="center"/>
            </w:pPr>
          </w:p>
        </w:tc>
        <w:tc>
          <w:tcPr>
            <w:tcW w:w="328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042B5" w:rsidRPr="00977D2B" w:rsidRDefault="002F4AF2" w:rsidP="000C5470">
            <w:pPr>
              <w:widowControl w:val="0"/>
              <w:autoSpaceDE w:val="0"/>
              <w:autoSpaceDN w:val="0"/>
              <w:jc w:val="center"/>
              <w:rPr>
                <w:b/>
              </w:rPr>
            </w:pPr>
            <w:r w:rsidRPr="00977D2B">
              <w:rPr>
                <w:color w:val="000000"/>
              </w:rPr>
              <w:t>TC 16</w:t>
            </w:r>
          </w:p>
        </w:tc>
        <w:tc>
          <w:tcPr>
            <w:tcW w:w="53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042B5" w:rsidRPr="00977D2B" w:rsidRDefault="002F4AF2" w:rsidP="000C5470">
            <w:pPr>
              <w:widowControl w:val="0"/>
              <w:autoSpaceDE w:val="0"/>
              <w:autoSpaceDN w:val="0"/>
              <w:rPr>
                <w:i/>
                <w:spacing w:val="-10"/>
              </w:rPr>
            </w:pPr>
            <w:r w:rsidRPr="00977D2B">
              <w:rPr>
                <w:color w:val="000000"/>
              </w:rPr>
              <w:t>Bài tập đường thẳng và mặt phẳngsong song.</w:t>
            </w:r>
          </w:p>
        </w:tc>
        <w:tc>
          <w:tcPr>
            <w:tcW w:w="745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042B5" w:rsidRPr="00977D2B" w:rsidRDefault="00A042B5" w:rsidP="000C5470">
            <w:pPr>
              <w:widowControl w:val="0"/>
              <w:autoSpaceDE w:val="0"/>
              <w:autoSpaceDN w:val="0"/>
            </w:pPr>
          </w:p>
        </w:tc>
        <w:tc>
          <w:tcPr>
            <w:tcW w:w="1781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042B5" w:rsidRPr="00977D2B" w:rsidRDefault="00A042B5" w:rsidP="000C5470">
            <w:pPr>
              <w:widowControl w:val="0"/>
              <w:autoSpaceDE w:val="0"/>
              <w:autoSpaceDN w:val="0"/>
            </w:pPr>
          </w:p>
        </w:tc>
        <w:tc>
          <w:tcPr>
            <w:tcW w:w="638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042B5" w:rsidRPr="00977D2B" w:rsidRDefault="00A042B5" w:rsidP="000C5470">
            <w:pPr>
              <w:widowControl w:val="0"/>
              <w:autoSpaceDE w:val="0"/>
              <w:autoSpaceDN w:val="0"/>
            </w:pPr>
          </w:p>
        </w:tc>
        <w:tc>
          <w:tcPr>
            <w:tcW w:w="424" w:type="pct"/>
            <w:gridSpan w:val="2"/>
            <w:tcBorders>
              <w:left w:val="single" w:sz="4" w:space="0" w:color="auto"/>
              <w:right w:val="double" w:sz="4" w:space="0" w:color="auto"/>
            </w:tcBorders>
            <w:vAlign w:val="center"/>
          </w:tcPr>
          <w:p w:rsidR="00A042B5" w:rsidRPr="00977D2B" w:rsidRDefault="00A042B5" w:rsidP="000C5470">
            <w:pPr>
              <w:widowControl w:val="0"/>
              <w:autoSpaceDE w:val="0"/>
              <w:autoSpaceDN w:val="0"/>
            </w:pPr>
          </w:p>
        </w:tc>
      </w:tr>
      <w:tr w:rsidR="00887EC4" w:rsidRPr="00977D2B" w:rsidTr="001C34C0">
        <w:trPr>
          <w:gridBefore w:val="1"/>
          <w:wBefore w:w="140" w:type="pct"/>
        </w:trPr>
        <w:tc>
          <w:tcPr>
            <w:tcW w:w="407" w:type="pct"/>
            <w:gridSpan w:val="2"/>
            <w:vMerge w:val="restart"/>
            <w:tcBorders>
              <w:top w:val="double" w:sz="4" w:space="0" w:color="auto"/>
              <w:left w:val="doub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2F4AF2" w:rsidRPr="00977D2B" w:rsidRDefault="002F4AF2" w:rsidP="000C5470">
            <w:pPr>
              <w:spacing w:line="360" w:lineRule="auto"/>
              <w:jc w:val="center"/>
              <w:rPr>
                <w:b/>
                <w:color w:val="000000"/>
              </w:rPr>
            </w:pPr>
            <w:r w:rsidRPr="00977D2B">
              <w:rPr>
                <w:b/>
                <w:color w:val="000000"/>
              </w:rPr>
              <w:t>17</w:t>
            </w:r>
          </w:p>
          <w:p w:rsidR="002F4AF2" w:rsidRPr="00977D2B" w:rsidRDefault="00435DF7" w:rsidP="000C5470">
            <w:pPr>
              <w:jc w:val="center"/>
            </w:pPr>
            <w:r>
              <w:rPr>
                <w:b/>
                <w:color w:val="000000"/>
              </w:rPr>
              <w:t xml:space="preserve"> (26-31</w:t>
            </w:r>
            <w:r w:rsidR="002F4AF2" w:rsidRPr="00977D2B">
              <w:rPr>
                <w:b/>
                <w:color w:val="000000"/>
              </w:rPr>
              <w:t xml:space="preserve"> /1</w:t>
            </w:r>
            <w:r>
              <w:rPr>
                <w:b/>
                <w:color w:val="000000"/>
              </w:rPr>
              <w:t>2</w:t>
            </w:r>
            <w:r w:rsidR="002F4AF2" w:rsidRPr="00977D2B">
              <w:rPr>
                <w:b/>
                <w:color w:val="000000"/>
              </w:rPr>
              <w:t>/202</w:t>
            </w:r>
            <w:r>
              <w:rPr>
                <w:b/>
                <w:color w:val="000000"/>
              </w:rPr>
              <w:t>2</w:t>
            </w:r>
            <w:r w:rsidR="002F4AF2" w:rsidRPr="00977D2B">
              <w:rPr>
                <w:b/>
                <w:color w:val="000000"/>
              </w:rPr>
              <w:t>)</w:t>
            </w:r>
          </w:p>
        </w:tc>
        <w:tc>
          <w:tcPr>
            <w:tcW w:w="328" w:type="pc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2F4AF2" w:rsidRPr="00977D2B" w:rsidRDefault="002F4AF2" w:rsidP="000C5470">
            <w:pPr>
              <w:widowControl w:val="0"/>
              <w:autoSpaceDE w:val="0"/>
              <w:autoSpaceDN w:val="0"/>
              <w:jc w:val="center"/>
            </w:pPr>
            <w:r w:rsidRPr="00977D2B">
              <w:rPr>
                <w:color w:val="000000"/>
              </w:rPr>
              <w:t>45 (Giải tích)</w:t>
            </w:r>
          </w:p>
        </w:tc>
        <w:tc>
          <w:tcPr>
            <w:tcW w:w="536" w:type="pct"/>
            <w:vMerge w:val="restar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2F4AF2" w:rsidRPr="00977D2B" w:rsidRDefault="002F4AF2" w:rsidP="000C5470">
            <w:pPr>
              <w:widowControl w:val="0"/>
              <w:autoSpaceDE w:val="0"/>
              <w:autoSpaceDN w:val="0"/>
              <w:rPr>
                <w:i/>
                <w:spacing w:val="-10"/>
              </w:rPr>
            </w:pPr>
            <w:r w:rsidRPr="00977D2B">
              <w:t>Ôn tạp học kỳ I</w:t>
            </w:r>
          </w:p>
          <w:p w:rsidR="002F4AF2" w:rsidRPr="00977D2B" w:rsidRDefault="002F4AF2" w:rsidP="000C5470">
            <w:pPr>
              <w:widowControl w:val="0"/>
              <w:autoSpaceDE w:val="0"/>
              <w:autoSpaceDN w:val="0"/>
              <w:rPr>
                <w:i/>
                <w:spacing w:val="-10"/>
              </w:rPr>
            </w:pPr>
          </w:p>
        </w:tc>
        <w:tc>
          <w:tcPr>
            <w:tcW w:w="745" w:type="pc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2F4AF2" w:rsidRPr="00977D2B" w:rsidRDefault="002F4AF2" w:rsidP="000C5470">
            <w:pPr>
              <w:widowControl w:val="0"/>
              <w:autoSpaceDE w:val="0"/>
              <w:autoSpaceDN w:val="0"/>
            </w:pPr>
          </w:p>
        </w:tc>
        <w:tc>
          <w:tcPr>
            <w:tcW w:w="1781" w:type="pct"/>
            <w:vMerge w:val="restar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2F4AF2" w:rsidRPr="00977D2B" w:rsidRDefault="002F4AF2" w:rsidP="002F4AF2">
            <w:pPr>
              <w:spacing w:line="0" w:lineRule="atLeast"/>
              <w:rPr>
                <w:i/>
                <w:iCs/>
                <w:lang w:val="es-ES"/>
              </w:rPr>
            </w:pPr>
            <w:r w:rsidRPr="00977D2B">
              <w:rPr>
                <w:i/>
                <w:iCs/>
                <w:lang w:val="es-ES"/>
              </w:rPr>
              <w:t xml:space="preserve">Về kiến thức: </w:t>
            </w:r>
          </w:p>
          <w:p w:rsidR="002F4AF2" w:rsidRPr="00977D2B" w:rsidRDefault="002F4AF2" w:rsidP="002F4AF2">
            <w:pPr>
              <w:spacing w:line="0" w:lineRule="atLeast"/>
              <w:rPr>
                <w:lang w:val="es-ES"/>
              </w:rPr>
            </w:pPr>
            <w:r w:rsidRPr="00977D2B">
              <w:rPr>
                <w:lang w:val="es-ES"/>
              </w:rPr>
              <w:t>- Nắm được các kiến thức đã học trong học kỳ I.</w:t>
            </w:r>
          </w:p>
          <w:p w:rsidR="002F4AF2" w:rsidRPr="00977D2B" w:rsidRDefault="002F4AF2" w:rsidP="002F4AF2">
            <w:pPr>
              <w:spacing w:line="0" w:lineRule="atLeast"/>
              <w:rPr>
                <w:i/>
                <w:iCs/>
                <w:lang w:val="es-ES"/>
              </w:rPr>
            </w:pPr>
            <w:r w:rsidRPr="00977D2B">
              <w:rPr>
                <w:i/>
                <w:iCs/>
                <w:lang w:val="es-ES"/>
              </w:rPr>
              <w:t xml:space="preserve">Về kỹ năng: </w:t>
            </w:r>
          </w:p>
          <w:p w:rsidR="002F4AF2" w:rsidRPr="00977D2B" w:rsidRDefault="002F4AF2" w:rsidP="002F4AF2">
            <w:pPr>
              <w:widowControl w:val="0"/>
              <w:autoSpaceDE w:val="0"/>
              <w:autoSpaceDN w:val="0"/>
            </w:pPr>
            <w:r w:rsidRPr="00977D2B">
              <w:rPr>
                <w:rFonts w:eastAsiaTheme="minorHAnsi"/>
                <w:lang w:val="es-ES"/>
              </w:rPr>
              <w:t>- Tổng hợp các kỹ năng các chủ đề trong học kỳ I.</w:t>
            </w:r>
          </w:p>
        </w:tc>
        <w:tc>
          <w:tcPr>
            <w:tcW w:w="638" w:type="pct"/>
            <w:vMerge w:val="restar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2F4AF2" w:rsidRPr="00977D2B" w:rsidRDefault="002F4AF2" w:rsidP="000C5470">
            <w:pPr>
              <w:widowControl w:val="0"/>
              <w:autoSpaceDE w:val="0"/>
              <w:autoSpaceDN w:val="0"/>
            </w:pPr>
            <w:r w:rsidRPr="00977D2B">
              <w:t>- Dạy học cả lớp</w:t>
            </w:r>
          </w:p>
        </w:tc>
        <w:tc>
          <w:tcPr>
            <w:tcW w:w="424" w:type="pct"/>
            <w:gridSpan w:val="2"/>
            <w:tcBorders>
              <w:top w:val="double" w:sz="4" w:space="0" w:color="auto"/>
              <w:left w:val="single" w:sz="4" w:space="0" w:color="auto"/>
              <w:right w:val="double" w:sz="4" w:space="0" w:color="auto"/>
            </w:tcBorders>
            <w:vAlign w:val="center"/>
          </w:tcPr>
          <w:p w:rsidR="002F4AF2" w:rsidRPr="00977D2B" w:rsidRDefault="002F4AF2" w:rsidP="000C5470">
            <w:pPr>
              <w:widowControl w:val="0"/>
              <w:autoSpaceDE w:val="0"/>
              <w:autoSpaceDN w:val="0"/>
            </w:pPr>
          </w:p>
        </w:tc>
      </w:tr>
      <w:tr w:rsidR="00887EC4" w:rsidRPr="00977D2B" w:rsidTr="001C34C0">
        <w:trPr>
          <w:gridBefore w:val="1"/>
          <w:wBefore w:w="140" w:type="pct"/>
        </w:trPr>
        <w:tc>
          <w:tcPr>
            <w:tcW w:w="407" w:type="pct"/>
            <w:gridSpan w:val="2"/>
            <w:vMerge/>
            <w:tcBorders>
              <w:left w:val="doub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2F4AF2" w:rsidRPr="00977D2B" w:rsidRDefault="002F4AF2" w:rsidP="000C5470">
            <w:pPr>
              <w:jc w:val="center"/>
            </w:pPr>
          </w:p>
        </w:tc>
        <w:tc>
          <w:tcPr>
            <w:tcW w:w="328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F4AF2" w:rsidRPr="00977D2B" w:rsidRDefault="002F4AF2" w:rsidP="000C5470">
            <w:pPr>
              <w:widowControl w:val="0"/>
              <w:autoSpaceDE w:val="0"/>
              <w:autoSpaceDN w:val="0"/>
              <w:jc w:val="center"/>
            </w:pPr>
            <w:r w:rsidRPr="00977D2B">
              <w:rPr>
                <w:color w:val="000000"/>
              </w:rPr>
              <w:t>46 (Giải tích)</w:t>
            </w:r>
          </w:p>
        </w:tc>
        <w:tc>
          <w:tcPr>
            <w:tcW w:w="5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2F4AF2" w:rsidRPr="00977D2B" w:rsidRDefault="002F4AF2" w:rsidP="000C5470">
            <w:pPr>
              <w:widowControl w:val="0"/>
              <w:autoSpaceDE w:val="0"/>
              <w:autoSpaceDN w:val="0"/>
              <w:rPr>
                <w:i/>
                <w:spacing w:val="-10"/>
              </w:rPr>
            </w:pPr>
          </w:p>
        </w:tc>
        <w:tc>
          <w:tcPr>
            <w:tcW w:w="745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F4AF2" w:rsidRPr="00977D2B" w:rsidRDefault="002F4AF2" w:rsidP="000C5470">
            <w:pPr>
              <w:widowControl w:val="0"/>
              <w:autoSpaceDE w:val="0"/>
              <w:autoSpaceDN w:val="0"/>
            </w:pPr>
          </w:p>
        </w:tc>
        <w:tc>
          <w:tcPr>
            <w:tcW w:w="178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F4AF2" w:rsidRPr="00977D2B" w:rsidRDefault="002F4AF2" w:rsidP="000C5470">
            <w:pPr>
              <w:widowControl w:val="0"/>
              <w:autoSpaceDE w:val="0"/>
              <w:autoSpaceDN w:val="0"/>
            </w:pPr>
          </w:p>
        </w:tc>
        <w:tc>
          <w:tcPr>
            <w:tcW w:w="6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F4AF2" w:rsidRPr="00977D2B" w:rsidRDefault="002F4AF2" w:rsidP="000C5470">
            <w:pPr>
              <w:widowControl w:val="0"/>
              <w:autoSpaceDE w:val="0"/>
              <w:autoSpaceDN w:val="0"/>
            </w:pPr>
          </w:p>
        </w:tc>
        <w:tc>
          <w:tcPr>
            <w:tcW w:w="424" w:type="pct"/>
            <w:gridSpan w:val="2"/>
            <w:tcBorders>
              <w:left w:val="single" w:sz="4" w:space="0" w:color="auto"/>
              <w:right w:val="double" w:sz="4" w:space="0" w:color="auto"/>
            </w:tcBorders>
            <w:vAlign w:val="center"/>
          </w:tcPr>
          <w:p w:rsidR="002F4AF2" w:rsidRPr="00977D2B" w:rsidRDefault="002F4AF2" w:rsidP="000C5470">
            <w:pPr>
              <w:widowControl w:val="0"/>
              <w:autoSpaceDE w:val="0"/>
              <w:autoSpaceDN w:val="0"/>
            </w:pPr>
          </w:p>
        </w:tc>
      </w:tr>
      <w:tr w:rsidR="00887EC4" w:rsidRPr="00977D2B" w:rsidTr="001C34C0">
        <w:trPr>
          <w:gridBefore w:val="1"/>
          <w:wBefore w:w="140" w:type="pct"/>
        </w:trPr>
        <w:tc>
          <w:tcPr>
            <w:tcW w:w="407" w:type="pct"/>
            <w:gridSpan w:val="2"/>
            <w:vMerge/>
            <w:tcBorders>
              <w:left w:val="doub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2F4AF2" w:rsidRPr="00977D2B" w:rsidRDefault="002F4AF2" w:rsidP="000C5470">
            <w:pPr>
              <w:jc w:val="center"/>
            </w:pPr>
          </w:p>
        </w:tc>
        <w:tc>
          <w:tcPr>
            <w:tcW w:w="328" w:type="pct"/>
            <w:tcBorders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2F4AF2" w:rsidRPr="00977D2B" w:rsidRDefault="002F4AF2" w:rsidP="000C5470">
            <w:pPr>
              <w:widowControl w:val="0"/>
              <w:autoSpaceDE w:val="0"/>
              <w:autoSpaceDN w:val="0"/>
              <w:jc w:val="center"/>
            </w:pPr>
            <w:r w:rsidRPr="00977D2B">
              <w:rPr>
                <w:color w:val="000000"/>
              </w:rPr>
              <w:t>47 (Giải tích)</w:t>
            </w:r>
          </w:p>
        </w:tc>
        <w:tc>
          <w:tcPr>
            <w:tcW w:w="53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2F4AF2" w:rsidRPr="00977D2B" w:rsidRDefault="002F4AF2" w:rsidP="000C5470">
            <w:pPr>
              <w:widowControl w:val="0"/>
              <w:autoSpaceDE w:val="0"/>
              <w:autoSpaceDN w:val="0"/>
              <w:rPr>
                <w:i/>
                <w:spacing w:val="-10"/>
              </w:rPr>
            </w:pPr>
          </w:p>
        </w:tc>
        <w:tc>
          <w:tcPr>
            <w:tcW w:w="745" w:type="pct"/>
            <w:tcBorders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2F4AF2" w:rsidRPr="00977D2B" w:rsidRDefault="002F4AF2" w:rsidP="000C5470">
            <w:pPr>
              <w:widowControl w:val="0"/>
              <w:autoSpaceDE w:val="0"/>
              <w:autoSpaceDN w:val="0"/>
            </w:pPr>
          </w:p>
        </w:tc>
        <w:tc>
          <w:tcPr>
            <w:tcW w:w="178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F4AF2" w:rsidRPr="00977D2B" w:rsidRDefault="002F4AF2" w:rsidP="000C5470">
            <w:pPr>
              <w:widowControl w:val="0"/>
              <w:autoSpaceDE w:val="0"/>
              <w:autoSpaceDN w:val="0"/>
            </w:pPr>
          </w:p>
        </w:tc>
        <w:tc>
          <w:tcPr>
            <w:tcW w:w="6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F4AF2" w:rsidRPr="00977D2B" w:rsidRDefault="002F4AF2" w:rsidP="000C5470">
            <w:pPr>
              <w:widowControl w:val="0"/>
              <w:autoSpaceDE w:val="0"/>
              <w:autoSpaceDN w:val="0"/>
            </w:pPr>
          </w:p>
        </w:tc>
        <w:tc>
          <w:tcPr>
            <w:tcW w:w="424" w:type="pct"/>
            <w:gridSpan w:val="2"/>
            <w:tcBorders>
              <w:left w:val="sing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2F4AF2" w:rsidRPr="00977D2B" w:rsidRDefault="002F4AF2" w:rsidP="000C5470">
            <w:pPr>
              <w:widowControl w:val="0"/>
              <w:autoSpaceDE w:val="0"/>
              <w:autoSpaceDN w:val="0"/>
            </w:pPr>
          </w:p>
        </w:tc>
      </w:tr>
      <w:tr w:rsidR="00887EC4" w:rsidRPr="00977D2B" w:rsidTr="001C34C0">
        <w:trPr>
          <w:gridBefore w:val="1"/>
          <w:wBefore w:w="140" w:type="pct"/>
        </w:trPr>
        <w:tc>
          <w:tcPr>
            <w:tcW w:w="407" w:type="pct"/>
            <w:gridSpan w:val="2"/>
            <w:vMerge/>
            <w:tcBorders>
              <w:left w:val="doub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2F4AF2" w:rsidRPr="00977D2B" w:rsidRDefault="002F4AF2" w:rsidP="000C5470">
            <w:pPr>
              <w:jc w:val="center"/>
            </w:pPr>
          </w:p>
        </w:tc>
        <w:tc>
          <w:tcPr>
            <w:tcW w:w="328" w:type="pct"/>
            <w:tcBorders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2F4AF2" w:rsidRPr="00977D2B" w:rsidRDefault="002F4AF2" w:rsidP="000C5470">
            <w:pPr>
              <w:widowControl w:val="0"/>
              <w:autoSpaceDE w:val="0"/>
              <w:autoSpaceDN w:val="0"/>
              <w:jc w:val="center"/>
              <w:rPr>
                <w:color w:val="000000"/>
              </w:rPr>
            </w:pPr>
            <w:r w:rsidRPr="00977D2B">
              <w:rPr>
                <w:color w:val="000000"/>
              </w:rPr>
              <w:t>22 (Hình học)</w:t>
            </w:r>
          </w:p>
        </w:tc>
        <w:tc>
          <w:tcPr>
            <w:tcW w:w="536" w:type="pct"/>
            <w:vMerge/>
            <w:tcBorders>
              <w:left w:val="single" w:sz="4" w:space="0" w:color="auto"/>
              <w:bottom w:val="doub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2F4AF2" w:rsidRPr="00977D2B" w:rsidRDefault="002F4AF2" w:rsidP="000C5470">
            <w:pPr>
              <w:widowControl w:val="0"/>
              <w:autoSpaceDE w:val="0"/>
              <w:autoSpaceDN w:val="0"/>
            </w:pPr>
          </w:p>
        </w:tc>
        <w:tc>
          <w:tcPr>
            <w:tcW w:w="745" w:type="pct"/>
            <w:tcBorders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2F4AF2" w:rsidRPr="00977D2B" w:rsidRDefault="002F4AF2" w:rsidP="000C5470">
            <w:pPr>
              <w:widowControl w:val="0"/>
              <w:autoSpaceDE w:val="0"/>
              <w:autoSpaceDN w:val="0"/>
            </w:pPr>
          </w:p>
        </w:tc>
        <w:tc>
          <w:tcPr>
            <w:tcW w:w="178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F4AF2" w:rsidRPr="00977D2B" w:rsidRDefault="002F4AF2" w:rsidP="000C5470">
            <w:pPr>
              <w:widowControl w:val="0"/>
              <w:autoSpaceDE w:val="0"/>
              <w:autoSpaceDN w:val="0"/>
            </w:pPr>
          </w:p>
        </w:tc>
        <w:tc>
          <w:tcPr>
            <w:tcW w:w="638" w:type="pct"/>
            <w:vMerge/>
            <w:tcBorders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2F4AF2" w:rsidRPr="00977D2B" w:rsidRDefault="002F4AF2" w:rsidP="000C5470">
            <w:pPr>
              <w:widowControl w:val="0"/>
              <w:autoSpaceDE w:val="0"/>
              <w:autoSpaceDN w:val="0"/>
            </w:pPr>
          </w:p>
        </w:tc>
        <w:tc>
          <w:tcPr>
            <w:tcW w:w="424" w:type="pct"/>
            <w:gridSpan w:val="2"/>
            <w:tcBorders>
              <w:left w:val="sing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2F4AF2" w:rsidRPr="00977D2B" w:rsidRDefault="002F4AF2" w:rsidP="000C5470">
            <w:pPr>
              <w:widowControl w:val="0"/>
              <w:autoSpaceDE w:val="0"/>
              <w:autoSpaceDN w:val="0"/>
            </w:pPr>
          </w:p>
        </w:tc>
      </w:tr>
      <w:tr w:rsidR="00887EC4" w:rsidRPr="00977D2B" w:rsidTr="001C34C0">
        <w:trPr>
          <w:gridBefore w:val="1"/>
          <w:wBefore w:w="140" w:type="pct"/>
        </w:trPr>
        <w:tc>
          <w:tcPr>
            <w:tcW w:w="407" w:type="pct"/>
            <w:gridSpan w:val="2"/>
            <w:vMerge/>
            <w:tcBorders>
              <w:left w:val="double" w:sz="4" w:space="0" w:color="auto"/>
              <w:bottom w:val="doub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2F4AF2" w:rsidRPr="00977D2B" w:rsidRDefault="002F4AF2" w:rsidP="000C5470">
            <w:pPr>
              <w:jc w:val="center"/>
            </w:pPr>
          </w:p>
        </w:tc>
        <w:tc>
          <w:tcPr>
            <w:tcW w:w="328" w:type="pct"/>
            <w:tcBorders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2F4AF2" w:rsidRPr="00977D2B" w:rsidRDefault="002F4AF2" w:rsidP="000C5470">
            <w:pPr>
              <w:widowControl w:val="0"/>
              <w:autoSpaceDE w:val="0"/>
              <w:autoSpaceDN w:val="0"/>
              <w:jc w:val="center"/>
              <w:rPr>
                <w:color w:val="000000"/>
              </w:rPr>
            </w:pPr>
            <w:r w:rsidRPr="00977D2B">
              <w:rPr>
                <w:color w:val="000000"/>
              </w:rPr>
              <w:t>TC 17</w:t>
            </w:r>
          </w:p>
        </w:tc>
        <w:tc>
          <w:tcPr>
            <w:tcW w:w="536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2F4AF2" w:rsidRPr="00977D2B" w:rsidRDefault="002F4AF2" w:rsidP="000C5470">
            <w:pPr>
              <w:widowControl w:val="0"/>
              <w:autoSpaceDE w:val="0"/>
              <w:autoSpaceDN w:val="0"/>
            </w:pPr>
          </w:p>
        </w:tc>
        <w:tc>
          <w:tcPr>
            <w:tcW w:w="745" w:type="pct"/>
            <w:tcBorders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2F4AF2" w:rsidRPr="00977D2B" w:rsidRDefault="002F4AF2" w:rsidP="000C5470">
            <w:pPr>
              <w:widowControl w:val="0"/>
              <w:autoSpaceDE w:val="0"/>
              <w:autoSpaceDN w:val="0"/>
            </w:pPr>
          </w:p>
        </w:tc>
        <w:tc>
          <w:tcPr>
            <w:tcW w:w="1781" w:type="pct"/>
            <w:vMerge/>
            <w:tcBorders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2F4AF2" w:rsidRPr="00977D2B" w:rsidRDefault="002F4AF2" w:rsidP="000C5470">
            <w:pPr>
              <w:widowControl w:val="0"/>
              <w:autoSpaceDE w:val="0"/>
              <w:autoSpaceDN w:val="0"/>
            </w:pPr>
          </w:p>
        </w:tc>
        <w:tc>
          <w:tcPr>
            <w:tcW w:w="638" w:type="pct"/>
            <w:tcBorders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2F4AF2" w:rsidRPr="00977D2B" w:rsidRDefault="002F4AF2" w:rsidP="000C5470">
            <w:pPr>
              <w:widowControl w:val="0"/>
              <w:autoSpaceDE w:val="0"/>
              <w:autoSpaceDN w:val="0"/>
            </w:pPr>
          </w:p>
        </w:tc>
        <w:tc>
          <w:tcPr>
            <w:tcW w:w="424" w:type="pct"/>
            <w:gridSpan w:val="2"/>
            <w:tcBorders>
              <w:left w:val="sing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2F4AF2" w:rsidRPr="00977D2B" w:rsidRDefault="002F4AF2" w:rsidP="000C5470">
            <w:pPr>
              <w:widowControl w:val="0"/>
              <w:autoSpaceDE w:val="0"/>
              <w:autoSpaceDN w:val="0"/>
            </w:pPr>
          </w:p>
        </w:tc>
      </w:tr>
      <w:tr w:rsidR="000114A2" w:rsidRPr="00977D2B" w:rsidTr="001C34C0">
        <w:trPr>
          <w:gridBefore w:val="1"/>
          <w:wBefore w:w="140" w:type="pct"/>
        </w:trPr>
        <w:tc>
          <w:tcPr>
            <w:tcW w:w="407" w:type="pct"/>
            <w:gridSpan w:val="2"/>
            <w:vMerge w:val="restart"/>
            <w:tcBorders>
              <w:top w:val="double" w:sz="4" w:space="0" w:color="auto"/>
              <w:left w:val="doub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114A2" w:rsidRPr="00977D2B" w:rsidRDefault="000114A2" w:rsidP="000C5470">
            <w:pPr>
              <w:spacing w:line="360" w:lineRule="auto"/>
              <w:jc w:val="center"/>
              <w:rPr>
                <w:b/>
                <w:color w:val="000000"/>
              </w:rPr>
            </w:pPr>
            <w:r w:rsidRPr="00977D2B">
              <w:rPr>
                <w:b/>
                <w:color w:val="000000"/>
              </w:rPr>
              <w:t>18</w:t>
            </w:r>
          </w:p>
          <w:p w:rsidR="000114A2" w:rsidRPr="00977D2B" w:rsidRDefault="00B93904" w:rsidP="000C5470">
            <w:pPr>
              <w:jc w:val="center"/>
            </w:pPr>
            <w:r>
              <w:rPr>
                <w:b/>
                <w:color w:val="000000"/>
              </w:rPr>
              <w:t xml:space="preserve"> (2-7 /1/2023</w:t>
            </w:r>
            <w:r w:rsidR="000114A2" w:rsidRPr="00977D2B">
              <w:rPr>
                <w:b/>
                <w:color w:val="000000"/>
              </w:rPr>
              <w:t>)</w:t>
            </w:r>
          </w:p>
        </w:tc>
        <w:tc>
          <w:tcPr>
            <w:tcW w:w="328" w:type="pc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114A2" w:rsidRPr="00977D2B" w:rsidRDefault="000114A2" w:rsidP="000C5470">
            <w:pPr>
              <w:widowControl w:val="0"/>
              <w:autoSpaceDE w:val="0"/>
              <w:autoSpaceDN w:val="0"/>
              <w:jc w:val="center"/>
            </w:pPr>
            <w:r w:rsidRPr="00977D2B">
              <w:t>31 (ĐS)</w:t>
            </w:r>
          </w:p>
        </w:tc>
        <w:tc>
          <w:tcPr>
            <w:tcW w:w="4124" w:type="pct"/>
            <w:gridSpan w:val="6"/>
            <w:vMerge w:val="restart"/>
            <w:tcBorders>
              <w:top w:val="double" w:sz="4" w:space="0" w:color="auto"/>
              <w:left w:val="single" w:sz="4" w:space="0" w:color="auto"/>
              <w:right w:val="double" w:sz="4" w:space="0" w:color="auto"/>
            </w:tcBorders>
            <w:shd w:val="clear" w:color="auto" w:fill="FFFFFF"/>
            <w:vAlign w:val="center"/>
          </w:tcPr>
          <w:p w:rsidR="000114A2" w:rsidRPr="00977D2B" w:rsidRDefault="000114A2" w:rsidP="000C5470">
            <w:pPr>
              <w:widowControl w:val="0"/>
              <w:autoSpaceDE w:val="0"/>
              <w:autoSpaceDN w:val="0"/>
              <w:rPr>
                <w:b/>
                <w:i/>
                <w:spacing w:val="-10"/>
              </w:rPr>
            </w:pPr>
            <w:r w:rsidRPr="00977D2B">
              <w:rPr>
                <w:b/>
              </w:rPr>
              <w:t>Kiểm tra HKI</w:t>
            </w:r>
          </w:p>
        </w:tc>
      </w:tr>
      <w:tr w:rsidR="000114A2" w:rsidRPr="00977D2B" w:rsidTr="001C34C0">
        <w:trPr>
          <w:gridBefore w:val="1"/>
          <w:wBefore w:w="140" w:type="pct"/>
        </w:trPr>
        <w:tc>
          <w:tcPr>
            <w:tcW w:w="407" w:type="pct"/>
            <w:gridSpan w:val="2"/>
            <w:vMerge/>
            <w:tcBorders>
              <w:left w:val="doub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114A2" w:rsidRPr="00977D2B" w:rsidRDefault="000114A2" w:rsidP="000C5470">
            <w:pPr>
              <w:jc w:val="center"/>
            </w:pPr>
          </w:p>
        </w:tc>
        <w:tc>
          <w:tcPr>
            <w:tcW w:w="328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114A2" w:rsidRPr="00977D2B" w:rsidRDefault="000114A2" w:rsidP="000C5470">
            <w:pPr>
              <w:widowControl w:val="0"/>
              <w:autoSpaceDE w:val="0"/>
              <w:autoSpaceDN w:val="0"/>
              <w:jc w:val="center"/>
            </w:pPr>
            <w:r w:rsidRPr="00977D2B">
              <w:rPr>
                <w:color w:val="000000"/>
              </w:rPr>
              <w:t>48 (Giải tích)</w:t>
            </w:r>
          </w:p>
        </w:tc>
        <w:tc>
          <w:tcPr>
            <w:tcW w:w="4124" w:type="pct"/>
            <w:gridSpan w:val="6"/>
            <w:vMerge/>
            <w:tcBorders>
              <w:left w:val="single" w:sz="4" w:space="0" w:color="auto"/>
              <w:bottom w:val="single" w:sz="4" w:space="0" w:color="auto"/>
              <w:right w:val="double" w:sz="4" w:space="0" w:color="auto"/>
            </w:tcBorders>
            <w:shd w:val="clear" w:color="auto" w:fill="FFFFFF"/>
            <w:vAlign w:val="center"/>
          </w:tcPr>
          <w:p w:rsidR="000114A2" w:rsidRPr="00977D2B" w:rsidRDefault="000114A2" w:rsidP="000C5470">
            <w:pPr>
              <w:widowControl w:val="0"/>
              <w:autoSpaceDE w:val="0"/>
              <w:autoSpaceDN w:val="0"/>
            </w:pPr>
          </w:p>
        </w:tc>
      </w:tr>
      <w:tr w:rsidR="000114A2" w:rsidRPr="00977D2B" w:rsidTr="001C34C0">
        <w:trPr>
          <w:gridBefore w:val="1"/>
          <w:wBefore w:w="140" w:type="pct"/>
        </w:trPr>
        <w:tc>
          <w:tcPr>
            <w:tcW w:w="407" w:type="pct"/>
            <w:gridSpan w:val="2"/>
            <w:vMerge/>
            <w:tcBorders>
              <w:left w:val="doub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114A2" w:rsidRPr="00977D2B" w:rsidRDefault="000114A2" w:rsidP="000C5470">
            <w:pPr>
              <w:jc w:val="center"/>
            </w:pPr>
          </w:p>
        </w:tc>
        <w:tc>
          <w:tcPr>
            <w:tcW w:w="328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114A2" w:rsidRPr="00977D2B" w:rsidRDefault="000114A2" w:rsidP="000C5470">
            <w:pPr>
              <w:widowControl w:val="0"/>
              <w:autoSpaceDE w:val="0"/>
              <w:autoSpaceDN w:val="0"/>
              <w:jc w:val="center"/>
              <w:rPr>
                <w:color w:val="000000"/>
              </w:rPr>
            </w:pPr>
            <w:r w:rsidRPr="00977D2B">
              <w:rPr>
                <w:color w:val="000000"/>
              </w:rPr>
              <w:t>49 (Giải tích)</w:t>
            </w:r>
          </w:p>
        </w:tc>
        <w:tc>
          <w:tcPr>
            <w:tcW w:w="4124" w:type="pct"/>
            <w:gridSpan w:val="6"/>
            <w:tcBorders>
              <w:left w:val="single" w:sz="4" w:space="0" w:color="auto"/>
              <w:bottom w:val="single" w:sz="4" w:space="0" w:color="auto"/>
              <w:right w:val="double" w:sz="4" w:space="0" w:color="auto"/>
            </w:tcBorders>
            <w:shd w:val="clear" w:color="auto" w:fill="FFFFFF"/>
            <w:vAlign w:val="center"/>
          </w:tcPr>
          <w:p w:rsidR="000114A2" w:rsidRPr="00977D2B" w:rsidRDefault="000114A2" w:rsidP="000C5470">
            <w:pPr>
              <w:widowControl w:val="0"/>
              <w:autoSpaceDE w:val="0"/>
              <w:autoSpaceDN w:val="0"/>
            </w:pPr>
            <w:r w:rsidRPr="00977D2B">
              <w:t>Kiểm tra học kỳ 1</w:t>
            </w:r>
          </w:p>
        </w:tc>
      </w:tr>
      <w:tr w:rsidR="000114A2" w:rsidRPr="00977D2B" w:rsidTr="001C34C0">
        <w:trPr>
          <w:gridBefore w:val="1"/>
          <w:wBefore w:w="140" w:type="pct"/>
        </w:trPr>
        <w:tc>
          <w:tcPr>
            <w:tcW w:w="407" w:type="pct"/>
            <w:gridSpan w:val="2"/>
            <w:vMerge/>
            <w:tcBorders>
              <w:left w:val="doub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114A2" w:rsidRPr="00977D2B" w:rsidRDefault="000114A2" w:rsidP="000C5470">
            <w:pPr>
              <w:jc w:val="center"/>
            </w:pPr>
          </w:p>
        </w:tc>
        <w:tc>
          <w:tcPr>
            <w:tcW w:w="328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114A2" w:rsidRPr="00977D2B" w:rsidRDefault="000114A2" w:rsidP="000C5470">
            <w:pPr>
              <w:widowControl w:val="0"/>
              <w:autoSpaceDE w:val="0"/>
              <w:autoSpaceDN w:val="0"/>
              <w:jc w:val="center"/>
              <w:rPr>
                <w:color w:val="000000"/>
              </w:rPr>
            </w:pPr>
            <w:r w:rsidRPr="00977D2B">
              <w:rPr>
                <w:color w:val="000000"/>
              </w:rPr>
              <w:t>23 (Hình học)</w:t>
            </w:r>
          </w:p>
        </w:tc>
        <w:tc>
          <w:tcPr>
            <w:tcW w:w="4124" w:type="pct"/>
            <w:gridSpan w:val="6"/>
            <w:vMerge w:val="restart"/>
            <w:tcBorders>
              <w:left w:val="single" w:sz="4" w:space="0" w:color="auto"/>
              <w:right w:val="double" w:sz="4" w:space="0" w:color="auto"/>
            </w:tcBorders>
            <w:shd w:val="clear" w:color="auto" w:fill="FFFFFF"/>
            <w:vAlign w:val="center"/>
          </w:tcPr>
          <w:p w:rsidR="000114A2" w:rsidRPr="00977D2B" w:rsidRDefault="000114A2" w:rsidP="000C5470">
            <w:pPr>
              <w:widowControl w:val="0"/>
              <w:autoSpaceDE w:val="0"/>
              <w:autoSpaceDN w:val="0"/>
            </w:pPr>
            <w:r w:rsidRPr="00977D2B">
              <w:rPr>
                <w:spacing w:val="-10"/>
              </w:rPr>
              <w:t>Trả bài – Rút kinh nghiệm</w:t>
            </w:r>
          </w:p>
        </w:tc>
      </w:tr>
      <w:tr w:rsidR="000114A2" w:rsidRPr="00977D2B" w:rsidTr="001C34C0">
        <w:trPr>
          <w:gridBefore w:val="1"/>
          <w:wBefore w:w="140" w:type="pct"/>
        </w:trPr>
        <w:tc>
          <w:tcPr>
            <w:tcW w:w="407" w:type="pct"/>
            <w:gridSpan w:val="2"/>
            <w:vMerge/>
            <w:tcBorders>
              <w:left w:val="doub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114A2" w:rsidRPr="00977D2B" w:rsidRDefault="000114A2" w:rsidP="000C5470">
            <w:pPr>
              <w:jc w:val="center"/>
            </w:pPr>
          </w:p>
        </w:tc>
        <w:tc>
          <w:tcPr>
            <w:tcW w:w="328" w:type="pct"/>
            <w:tcBorders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0114A2" w:rsidRPr="00977D2B" w:rsidRDefault="000114A2" w:rsidP="000C5470">
            <w:pPr>
              <w:widowControl w:val="0"/>
              <w:autoSpaceDE w:val="0"/>
              <w:autoSpaceDN w:val="0"/>
              <w:jc w:val="center"/>
            </w:pPr>
            <w:r w:rsidRPr="00977D2B">
              <w:rPr>
                <w:color w:val="000000"/>
              </w:rPr>
              <w:t>24 (Hình học)</w:t>
            </w:r>
          </w:p>
        </w:tc>
        <w:tc>
          <w:tcPr>
            <w:tcW w:w="4124" w:type="pct"/>
            <w:gridSpan w:val="6"/>
            <w:vMerge/>
            <w:tcBorders>
              <w:left w:val="sing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0114A2" w:rsidRPr="00977D2B" w:rsidRDefault="000114A2" w:rsidP="000C5470">
            <w:pPr>
              <w:widowControl w:val="0"/>
              <w:autoSpaceDE w:val="0"/>
              <w:autoSpaceDN w:val="0"/>
            </w:pPr>
          </w:p>
        </w:tc>
      </w:tr>
      <w:tr w:rsidR="00887EC4" w:rsidRPr="00977D2B" w:rsidTr="001C34C0">
        <w:trPr>
          <w:gridBefore w:val="1"/>
          <w:wBefore w:w="140" w:type="pct"/>
        </w:trPr>
        <w:tc>
          <w:tcPr>
            <w:tcW w:w="407" w:type="pct"/>
            <w:gridSpan w:val="2"/>
            <w:vMerge/>
            <w:tcBorders>
              <w:left w:val="double" w:sz="4" w:space="0" w:color="auto"/>
              <w:bottom w:val="doub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114A2" w:rsidRPr="00977D2B" w:rsidRDefault="000114A2" w:rsidP="000C5470">
            <w:pPr>
              <w:jc w:val="center"/>
            </w:pPr>
          </w:p>
        </w:tc>
        <w:tc>
          <w:tcPr>
            <w:tcW w:w="328" w:type="pct"/>
            <w:tcBorders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0114A2" w:rsidRPr="00977D2B" w:rsidRDefault="000114A2" w:rsidP="000C5470">
            <w:pPr>
              <w:widowControl w:val="0"/>
              <w:autoSpaceDE w:val="0"/>
              <w:autoSpaceDN w:val="0"/>
              <w:jc w:val="center"/>
              <w:rPr>
                <w:color w:val="000000"/>
              </w:rPr>
            </w:pPr>
            <w:r w:rsidRPr="00977D2B">
              <w:rPr>
                <w:color w:val="000000"/>
              </w:rPr>
              <w:t>TC 11</w:t>
            </w:r>
          </w:p>
        </w:tc>
        <w:tc>
          <w:tcPr>
            <w:tcW w:w="536" w:type="pct"/>
            <w:tcBorders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0114A2" w:rsidRPr="00977D2B" w:rsidRDefault="000114A2" w:rsidP="000C5470">
            <w:pPr>
              <w:widowControl w:val="0"/>
              <w:autoSpaceDE w:val="0"/>
              <w:autoSpaceDN w:val="0"/>
              <w:rPr>
                <w:spacing w:val="-10"/>
              </w:rPr>
            </w:pPr>
          </w:p>
        </w:tc>
        <w:tc>
          <w:tcPr>
            <w:tcW w:w="745" w:type="pct"/>
            <w:tcBorders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0114A2" w:rsidRPr="00977D2B" w:rsidRDefault="000114A2" w:rsidP="000C5470">
            <w:pPr>
              <w:widowControl w:val="0"/>
              <w:autoSpaceDE w:val="0"/>
              <w:autoSpaceDN w:val="0"/>
            </w:pPr>
          </w:p>
        </w:tc>
        <w:tc>
          <w:tcPr>
            <w:tcW w:w="1781" w:type="pct"/>
            <w:tcBorders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0114A2" w:rsidRPr="00977D2B" w:rsidRDefault="000114A2" w:rsidP="000C5470">
            <w:pPr>
              <w:widowControl w:val="0"/>
              <w:autoSpaceDE w:val="0"/>
              <w:autoSpaceDN w:val="0"/>
            </w:pPr>
          </w:p>
        </w:tc>
        <w:tc>
          <w:tcPr>
            <w:tcW w:w="638" w:type="pct"/>
            <w:tcBorders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0114A2" w:rsidRPr="00977D2B" w:rsidRDefault="000114A2" w:rsidP="000C5470">
            <w:pPr>
              <w:widowControl w:val="0"/>
              <w:autoSpaceDE w:val="0"/>
              <w:autoSpaceDN w:val="0"/>
            </w:pPr>
          </w:p>
        </w:tc>
        <w:tc>
          <w:tcPr>
            <w:tcW w:w="424" w:type="pct"/>
            <w:gridSpan w:val="2"/>
            <w:tcBorders>
              <w:left w:val="sing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0114A2" w:rsidRPr="00977D2B" w:rsidRDefault="000114A2" w:rsidP="000C5470">
            <w:pPr>
              <w:widowControl w:val="0"/>
              <w:autoSpaceDE w:val="0"/>
              <w:autoSpaceDN w:val="0"/>
            </w:pPr>
          </w:p>
        </w:tc>
      </w:tr>
      <w:tr w:rsidR="000C5470" w:rsidRPr="00977D2B" w:rsidTr="001C34C0">
        <w:trPr>
          <w:gridAfter w:val="1"/>
          <w:wAfter w:w="140" w:type="pct"/>
          <w:trHeight w:val="986"/>
        </w:trPr>
        <w:tc>
          <w:tcPr>
            <w:tcW w:w="407" w:type="pct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5470" w:rsidRPr="001D2599" w:rsidRDefault="000C5470" w:rsidP="001D2599">
            <w:pPr>
              <w:spacing w:line="360" w:lineRule="auto"/>
              <w:jc w:val="center"/>
              <w:rPr>
                <w:b/>
                <w:color w:val="000000"/>
              </w:rPr>
            </w:pPr>
            <w:r w:rsidRPr="00977D2B">
              <w:rPr>
                <w:b/>
                <w:color w:val="000000"/>
              </w:rPr>
              <w:t>19</w:t>
            </w:r>
            <w:r w:rsidR="00B93904">
              <w:rPr>
                <w:b/>
                <w:color w:val="000000"/>
              </w:rPr>
              <w:t>(9-14 /1/2023</w:t>
            </w:r>
            <w:r w:rsidRPr="00977D2B">
              <w:rPr>
                <w:b/>
                <w:color w:val="000000"/>
              </w:rPr>
              <w:t>)</w:t>
            </w:r>
          </w:p>
        </w:tc>
        <w:tc>
          <w:tcPr>
            <w:tcW w:w="4453" w:type="pct"/>
            <w:gridSpan w:val="7"/>
            <w:tcBorders>
              <w:top w:val="double" w:sz="4" w:space="0" w:color="auto"/>
              <w:left w:val="single" w:sz="4" w:space="0" w:color="auto"/>
              <w:bottom w:val="double" w:sz="4" w:space="0" w:color="auto"/>
            </w:tcBorders>
            <w:vAlign w:val="center"/>
          </w:tcPr>
          <w:p w:rsidR="000C5470" w:rsidRPr="00977D2B" w:rsidRDefault="000C5470" w:rsidP="000C5470">
            <w:pPr>
              <w:widowControl w:val="0"/>
              <w:autoSpaceDE w:val="0"/>
              <w:autoSpaceDN w:val="0"/>
              <w:jc w:val="center"/>
            </w:pPr>
            <w:r w:rsidRPr="00977D2B">
              <w:t>Tuần dự trữ</w:t>
            </w:r>
          </w:p>
        </w:tc>
      </w:tr>
    </w:tbl>
    <w:p w:rsidR="001D2599" w:rsidRDefault="001D2599" w:rsidP="001D2599">
      <w:r>
        <w:t xml:space="preserve">                                                                                                                                                      TTCM</w:t>
      </w:r>
    </w:p>
    <w:p w:rsidR="001D2599" w:rsidRDefault="001D2599" w:rsidP="001D2599"/>
    <w:p w:rsidR="001D2599" w:rsidRDefault="001D2599" w:rsidP="001D2599"/>
    <w:p w:rsidR="001D2599" w:rsidRDefault="001D2599" w:rsidP="001D2599"/>
    <w:p w:rsidR="001D2599" w:rsidRDefault="001D2599" w:rsidP="001D2599"/>
    <w:p w:rsidR="001D2599" w:rsidRPr="00977D2B" w:rsidRDefault="001D2599" w:rsidP="001D2599">
      <w:r>
        <w:t xml:space="preserve">                                                                                                                                                      Lê Văn Lên</w:t>
      </w:r>
    </w:p>
    <w:p w:rsidR="000C5470" w:rsidRPr="00977D2B" w:rsidRDefault="000C5470" w:rsidP="000C5470">
      <w:pPr>
        <w:spacing w:line="360" w:lineRule="auto"/>
        <w:ind w:left="1276" w:hanging="425"/>
        <w:rPr>
          <w:b/>
          <w:color w:val="000000"/>
          <w:lang w:val="pl-PL"/>
        </w:rPr>
      </w:pPr>
    </w:p>
    <w:p w:rsidR="000C5470" w:rsidRPr="00977D2B" w:rsidRDefault="000C5470" w:rsidP="000C5470">
      <w:pPr>
        <w:rPr>
          <w:b/>
          <w:color w:val="000000"/>
          <w:lang w:val="pl-PL"/>
        </w:rPr>
      </w:pPr>
      <w:bookmarkStart w:id="0" w:name="_GoBack"/>
      <w:bookmarkEnd w:id="0"/>
    </w:p>
    <w:p w:rsidR="000C5470" w:rsidRPr="00977D2B" w:rsidRDefault="000C5470" w:rsidP="000C5470">
      <w:pPr>
        <w:spacing w:line="360" w:lineRule="auto"/>
        <w:ind w:left="1276" w:hanging="425"/>
        <w:rPr>
          <w:b/>
          <w:color w:val="000000"/>
          <w:lang w:val="pl-PL"/>
        </w:rPr>
      </w:pPr>
    </w:p>
    <w:p w:rsidR="00E90274" w:rsidRPr="00977D2B" w:rsidRDefault="00E90274" w:rsidP="001D2599">
      <w:r>
        <w:t xml:space="preserve">                                                                    </w:t>
      </w:r>
    </w:p>
    <w:sectPr w:rsidR="00E90274" w:rsidRPr="00977D2B" w:rsidSect="001C34C0">
      <w:pgSz w:w="16838" w:h="11906" w:orient="landscape" w:code="9"/>
      <w:pgMar w:top="567" w:right="454" w:bottom="142" w:left="567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A3518" w:rsidRDefault="002A3518">
      <w:r>
        <w:separator/>
      </w:r>
    </w:p>
  </w:endnote>
  <w:endnote w:type="continuationSeparator" w:id="1">
    <w:p w:rsidR="002A3518" w:rsidRDefault="002A351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A3518" w:rsidRDefault="002A3518">
      <w:r>
        <w:separator/>
      </w:r>
    </w:p>
  </w:footnote>
  <w:footnote w:type="continuationSeparator" w:id="1">
    <w:p w:rsidR="002A3518" w:rsidRDefault="002A3518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380CDA"/>
    <w:multiLevelType w:val="hybridMultilevel"/>
    <w:tmpl w:val="F4A625DE"/>
    <w:lvl w:ilvl="0" w:tplc="7442920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A71A01"/>
    <w:multiLevelType w:val="hybridMultilevel"/>
    <w:tmpl w:val="71FA1652"/>
    <w:lvl w:ilvl="0" w:tplc="102E378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E563385"/>
    <w:multiLevelType w:val="hybridMultilevel"/>
    <w:tmpl w:val="ECE237BE"/>
    <w:lvl w:ilvl="0" w:tplc="DF1A9844">
      <w:start w:val="6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1884874"/>
    <w:multiLevelType w:val="hybridMultilevel"/>
    <w:tmpl w:val="AEC40D78"/>
    <w:lvl w:ilvl="0" w:tplc="6A1403F2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94A5EFF"/>
    <w:multiLevelType w:val="hybridMultilevel"/>
    <w:tmpl w:val="BEAEA0E2"/>
    <w:lvl w:ilvl="0" w:tplc="4732A24C">
      <w:start w:val="1"/>
      <w:numFmt w:val="upperRoman"/>
      <w:lvlText w:val="%1."/>
      <w:lvlJc w:val="left"/>
      <w:pPr>
        <w:ind w:left="632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992" w:hanging="360"/>
      </w:pPr>
    </w:lvl>
    <w:lvl w:ilvl="2" w:tplc="042A001B" w:tentative="1">
      <w:start w:val="1"/>
      <w:numFmt w:val="lowerRoman"/>
      <w:lvlText w:val="%3."/>
      <w:lvlJc w:val="right"/>
      <w:pPr>
        <w:ind w:left="1712" w:hanging="180"/>
      </w:pPr>
    </w:lvl>
    <w:lvl w:ilvl="3" w:tplc="042A000F" w:tentative="1">
      <w:start w:val="1"/>
      <w:numFmt w:val="decimal"/>
      <w:lvlText w:val="%4."/>
      <w:lvlJc w:val="left"/>
      <w:pPr>
        <w:ind w:left="2432" w:hanging="360"/>
      </w:pPr>
    </w:lvl>
    <w:lvl w:ilvl="4" w:tplc="042A0019" w:tentative="1">
      <w:start w:val="1"/>
      <w:numFmt w:val="lowerLetter"/>
      <w:lvlText w:val="%5."/>
      <w:lvlJc w:val="left"/>
      <w:pPr>
        <w:ind w:left="3152" w:hanging="360"/>
      </w:pPr>
    </w:lvl>
    <w:lvl w:ilvl="5" w:tplc="042A001B" w:tentative="1">
      <w:start w:val="1"/>
      <w:numFmt w:val="lowerRoman"/>
      <w:lvlText w:val="%6."/>
      <w:lvlJc w:val="right"/>
      <w:pPr>
        <w:ind w:left="3872" w:hanging="180"/>
      </w:pPr>
    </w:lvl>
    <w:lvl w:ilvl="6" w:tplc="042A000F" w:tentative="1">
      <w:start w:val="1"/>
      <w:numFmt w:val="decimal"/>
      <w:lvlText w:val="%7."/>
      <w:lvlJc w:val="left"/>
      <w:pPr>
        <w:ind w:left="4592" w:hanging="360"/>
      </w:pPr>
    </w:lvl>
    <w:lvl w:ilvl="7" w:tplc="042A0019" w:tentative="1">
      <w:start w:val="1"/>
      <w:numFmt w:val="lowerLetter"/>
      <w:lvlText w:val="%8."/>
      <w:lvlJc w:val="left"/>
      <w:pPr>
        <w:ind w:left="5312" w:hanging="360"/>
      </w:pPr>
    </w:lvl>
    <w:lvl w:ilvl="8" w:tplc="042A001B" w:tentative="1">
      <w:start w:val="1"/>
      <w:numFmt w:val="lowerRoman"/>
      <w:lvlText w:val="%9."/>
      <w:lvlJc w:val="right"/>
      <w:pPr>
        <w:ind w:left="6032" w:hanging="180"/>
      </w:pPr>
    </w:lvl>
  </w:abstractNum>
  <w:abstractNum w:abstractNumId="5">
    <w:nsid w:val="2AEA0FDD"/>
    <w:multiLevelType w:val="hybridMultilevel"/>
    <w:tmpl w:val="B178C3E6"/>
    <w:lvl w:ilvl="0" w:tplc="004A6B24">
      <w:start w:val="4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BB56CA4"/>
    <w:multiLevelType w:val="hybridMultilevel"/>
    <w:tmpl w:val="1A4AE85A"/>
    <w:lvl w:ilvl="0" w:tplc="72D014B0">
      <w:start w:val="1"/>
      <w:numFmt w:val="decimal"/>
      <w:lvlText w:val="%1."/>
      <w:lvlJc w:val="left"/>
      <w:pPr>
        <w:ind w:left="272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992" w:hanging="360"/>
      </w:pPr>
    </w:lvl>
    <w:lvl w:ilvl="2" w:tplc="042A001B" w:tentative="1">
      <w:start w:val="1"/>
      <w:numFmt w:val="lowerRoman"/>
      <w:lvlText w:val="%3."/>
      <w:lvlJc w:val="right"/>
      <w:pPr>
        <w:ind w:left="1712" w:hanging="180"/>
      </w:pPr>
    </w:lvl>
    <w:lvl w:ilvl="3" w:tplc="042A000F" w:tentative="1">
      <w:start w:val="1"/>
      <w:numFmt w:val="decimal"/>
      <w:lvlText w:val="%4."/>
      <w:lvlJc w:val="left"/>
      <w:pPr>
        <w:ind w:left="2432" w:hanging="360"/>
      </w:pPr>
    </w:lvl>
    <w:lvl w:ilvl="4" w:tplc="042A0019" w:tentative="1">
      <w:start w:val="1"/>
      <w:numFmt w:val="lowerLetter"/>
      <w:lvlText w:val="%5."/>
      <w:lvlJc w:val="left"/>
      <w:pPr>
        <w:ind w:left="3152" w:hanging="360"/>
      </w:pPr>
    </w:lvl>
    <w:lvl w:ilvl="5" w:tplc="042A001B" w:tentative="1">
      <w:start w:val="1"/>
      <w:numFmt w:val="lowerRoman"/>
      <w:lvlText w:val="%6."/>
      <w:lvlJc w:val="right"/>
      <w:pPr>
        <w:ind w:left="3872" w:hanging="180"/>
      </w:pPr>
    </w:lvl>
    <w:lvl w:ilvl="6" w:tplc="042A000F" w:tentative="1">
      <w:start w:val="1"/>
      <w:numFmt w:val="decimal"/>
      <w:lvlText w:val="%7."/>
      <w:lvlJc w:val="left"/>
      <w:pPr>
        <w:ind w:left="4592" w:hanging="360"/>
      </w:pPr>
    </w:lvl>
    <w:lvl w:ilvl="7" w:tplc="042A0019" w:tentative="1">
      <w:start w:val="1"/>
      <w:numFmt w:val="lowerLetter"/>
      <w:lvlText w:val="%8."/>
      <w:lvlJc w:val="left"/>
      <w:pPr>
        <w:ind w:left="5312" w:hanging="360"/>
      </w:pPr>
    </w:lvl>
    <w:lvl w:ilvl="8" w:tplc="042A001B" w:tentative="1">
      <w:start w:val="1"/>
      <w:numFmt w:val="lowerRoman"/>
      <w:lvlText w:val="%9."/>
      <w:lvlJc w:val="right"/>
      <w:pPr>
        <w:ind w:left="6032" w:hanging="180"/>
      </w:pPr>
    </w:lvl>
  </w:abstractNum>
  <w:abstractNum w:abstractNumId="7">
    <w:nsid w:val="2CB8387E"/>
    <w:multiLevelType w:val="hybridMultilevel"/>
    <w:tmpl w:val="155841F8"/>
    <w:lvl w:ilvl="0" w:tplc="4EE640E6">
      <w:start w:val="1"/>
      <w:numFmt w:val="upperRoman"/>
      <w:lvlText w:val="%1."/>
      <w:lvlJc w:val="left"/>
      <w:pPr>
        <w:ind w:left="11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540" w:hanging="360"/>
      </w:pPr>
    </w:lvl>
    <w:lvl w:ilvl="2" w:tplc="042A001B" w:tentative="1">
      <w:start w:val="1"/>
      <w:numFmt w:val="lowerRoman"/>
      <w:lvlText w:val="%3."/>
      <w:lvlJc w:val="right"/>
      <w:pPr>
        <w:ind w:left="2260" w:hanging="180"/>
      </w:pPr>
    </w:lvl>
    <w:lvl w:ilvl="3" w:tplc="042A000F" w:tentative="1">
      <w:start w:val="1"/>
      <w:numFmt w:val="decimal"/>
      <w:lvlText w:val="%4."/>
      <w:lvlJc w:val="left"/>
      <w:pPr>
        <w:ind w:left="2980" w:hanging="360"/>
      </w:pPr>
    </w:lvl>
    <w:lvl w:ilvl="4" w:tplc="042A0019" w:tentative="1">
      <w:start w:val="1"/>
      <w:numFmt w:val="lowerLetter"/>
      <w:lvlText w:val="%5."/>
      <w:lvlJc w:val="left"/>
      <w:pPr>
        <w:ind w:left="3700" w:hanging="360"/>
      </w:pPr>
    </w:lvl>
    <w:lvl w:ilvl="5" w:tplc="042A001B" w:tentative="1">
      <w:start w:val="1"/>
      <w:numFmt w:val="lowerRoman"/>
      <w:lvlText w:val="%6."/>
      <w:lvlJc w:val="right"/>
      <w:pPr>
        <w:ind w:left="4420" w:hanging="180"/>
      </w:pPr>
    </w:lvl>
    <w:lvl w:ilvl="6" w:tplc="042A000F" w:tentative="1">
      <w:start w:val="1"/>
      <w:numFmt w:val="decimal"/>
      <w:lvlText w:val="%7."/>
      <w:lvlJc w:val="left"/>
      <w:pPr>
        <w:ind w:left="5140" w:hanging="360"/>
      </w:pPr>
    </w:lvl>
    <w:lvl w:ilvl="7" w:tplc="042A0019" w:tentative="1">
      <w:start w:val="1"/>
      <w:numFmt w:val="lowerLetter"/>
      <w:lvlText w:val="%8."/>
      <w:lvlJc w:val="left"/>
      <w:pPr>
        <w:ind w:left="5860" w:hanging="360"/>
      </w:pPr>
    </w:lvl>
    <w:lvl w:ilvl="8" w:tplc="042A001B" w:tentative="1">
      <w:start w:val="1"/>
      <w:numFmt w:val="lowerRoman"/>
      <w:lvlText w:val="%9."/>
      <w:lvlJc w:val="right"/>
      <w:pPr>
        <w:ind w:left="6580" w:hanging="180"/>
      </w:pPr>
    </w:lvl>
  </w:abstractNum>
  <w:abstractNum w:abstractNumId="8">
    <w:nsid w:val="37585E17"/>
    <w:multiLevelType w:val="hybridMultilevel"/>
    <w:tmpl w:val="C97AFDD8"/>
    <w:lvl w:ilvl="0" w:tplc="90EC340A">
      <w:start w:val="26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46586955"/>
    <w:multiLevelType w:val="hybridMultilevel"/>
    <w:tmpl w:val="C812FF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1684651"/>
    <w:multiLevelType w:val="hybridMultilevel"/>
    <w:tmpl w:val="2C60A7EC"/>
    <w:lvl w:ilvl="0" w:tplc="E1BEF756">
      <w:start w:val="1"/>
      <w:numFmt w:val="decimal"/>
      <w:lvlText w:val="Chủ đề  %1."/>
      <w:lvlJc w:val="right"/>
      <w:pPr>
        <w:ind w:left="360" w:hanging="360"/>
      </w:pPr>
      <w:rPr>
        <w:rFonts w:ascii="Times New Roman" w:hAnsi="Times New Roman" w:hint="default"/>
        <w:b/>
        <w:color w:val="FF0000"/>
        <w:sz w:val="26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41A7A5C"/>
    <w:multiLevelType w:val="hybridMultilevel"/>
    <w:tmpl w:val="747E71B4"/>
    <w:lvl w:ilvl="0" w:tplc="E66665CA">
      <w:start w:val="9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674E745E"/>
    <w:multiLevelType w:val="hybridMultilevel"/>
    <w:tmpl w:val="A4549674"/>
    <w:lvl w:ilvl="0" w:tplc="E1BEF756">
      <w:start w:val="1"/>
      <w:numFmt w:val="decimal"/>
      <w:lvlText w:val="Chủ đề  %1."/>
      <w:lvlJc w:val="right"/>
      <w:pPr>
        <w:ind w:left="360" w:hanging="360"/>
      </w:pPr>
      <w:rPr>
        <w:rFonts w:ascii="Times New Roman" w:hAnsi="Times New Roman" w:hint="default"/>
        <w:b/>
        <w:color w:val="FF0000"/>
        <w:sz w:val="26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823517E"/>
    <w:multiLevelType w:val="hybridMultilevel"/>
    <w:tmpl w:val="6DD4D416"/>
    <w:lvl w:ilvl="0" w:tplc="B9687420">
      <w:start w:val="1"/>
      <w:numFmt w:val="upperRoman"/>
      <w:lvlText w:val="%1."/>
      <w:lvlJc w:val="left"/>
      <w:pPr>
        <w:ind w:left="632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992" w:hanging="360"/>
      </w:pPr>
    </w:lvl>
    <w:lvl w:ilvl="2" w:tplc="042A001B" w:tentative="1">
      <w:start w:val="1"/>
      <w:numFmt w:val="lowerRoman"/>
      <w:lvlText w:val="%3."/>
      <w:lvlJc w:val="right"/>
      <w:pPr>
        <w:ind w:left="1712" w:hanging="180"/>
      </w:pPr>
    </w:lvl>
    <w:lvl w:ilvl="3" w:tplc="042A000F" w:tentative="1">
      <w:start w:val="1"/>
      <w:numFmt w:val="decimal"/>
      <w:lvlText w:val="%4."/>
      <w:lvlJc w:val="left"/>
      <w:pPr>
        <w:ind w:left="2432" w:hanging="360"/>
      </w:pPr>
    </w:lvl>
    <w:lvl w:ilvl="4" w:tplc="042A0019" w:tentative="1">
      <w:start w:val="1"/>
      <w:numFmt w:val="lowerLetter"/>
      <w:lvlText w:val="%5."/>
      <w:lvlJc w:val="left"/>
      <w:pPr>
        <w:ind w:left="3152" w:hanging="360"/>
      </w:pPr>
    </w:lvl>
    <w:lvl w:ilvl="5" w:tplc="042A001B" w:tentative="1">
      <w:start w:val="1"/>
      <w:numFmt w:val="lowerRoman"/>
      <w:lvlText w:val="%6."/>
      <w:lvlJc w:val="right"/>
      <w:pPr>
        <w:ind w:left="3872" w:hanging="180"/>
      </w:pPr>
    </w:lvl>
    <w:lvl w:ilvl="6" w:tplc="042A000F" w:tentative="1">
      <w:start w:val="1"/>
      <w:numFmt w:val="decimal"/>
      <w:lvlText w:val="%7."/>
      <w:lvlJc w:val="left"/>
      <w:pPr>
        <w:ind w:left="4592" w:hanging="360"/>
      </w:pPr>
    </w:lvl>
    <w:lvl w:ilvl="7" w:tplc="042A0019" w:tentative="1">
      <w:start w:val="1"/>
      <w:numFmt w:val="lowerLetter"/>
      <w:lvlText w:val="%8."/>
      <w:lvlJc w:val="left"/>
      <w:pPr>
        <w:ind w:left="5312" w:hanging="360"/>
      </w:pPr>
    </w:lvl>
    <w:lvl w:ilvl="8" w:tplc="042A001B" w:tentative="1">
      <w:start w:val="1"/>
      <w:numFmt w:val="lowerRoman"/>
      <w:lvlText w:val="%9."/>
      <w:lvlJc w:val="right"/>
      <w:pPr>
        <w:ind w:left="6032" w:hanging="180"/>
      </w:pPr>
    </w:lvl>
  </w:abstractNum>
  <w:abstractNum w:abstractNumId="14">
    <w:nsid w:val="75A03B98"/>
    <w:multiLevelType w:val="hybridMultilevel"/>
    <w:tmpl w:val="FAE4C7D6"/>
    <w:lvl w:ilvl="0" w:tplc="4A369036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75A80A08"/>
    <w:multiLevelType w:val="hybridMultilevel"/>
    <w:tmpl w:val="3DAE9DC0"/>
    <w:lvl w:ilvl="0" w:tplc="11EA9994">
      <w:start w:val="6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75AC18AC"/>
    <w:multiLevelType w:val="hybridMultilevel"/>
    <w:tmpl w:val="6BC24F60"/>
    <w:lvl w:ilvl="0" w:tplc="040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7">
    <w:nsid w:val="7AE87A09"/>
    <w:multiLevelType w:val="hybridMultilevel"/>
    <w:tmpl w:val="E8F8F7A8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7"/>
  </w:num>
  <w:num w:numId="2">
    <w:abstractNumId w:val="4"/>
  </w:num>
  <w:num w:numId="3">
    <w:abstractNumId w:val="6"/>
  </w:num>
  <w:num w:numId="4">
    <w:abstractNumId w:val="13"/>
  </w:num>
  <w:num w:numId="5">
    <w:abstractNumId w:val="1"/>
  </w:num>
  <w:num w:numId="6">
    <w:abstractNumId w:val="16"/>
  </w:num>
  <w:num w:numId="7">
    <w:abstractNumId w:val="0"/>
  </w:num>
  <w:num w:numId="8">
    <w:abstractNumId w:val="9"/>
  </w:num>
  <w:num w:numId="9">
    <w:abstractNumId w:val="8"/>
  </w:num>
  <w:num w:numId="10">
    <w:abstractNumId w:val="5"/>
  </w:num>
  <w:num w:numId="11">
    <w:abstractNumId w:val="15"/>
  </w:num>
  <w:num w:numId="12">
    <w:abstractNumId w:val="2"/>
  </w:num>
  <w:num w:numId="13">
    <w:abstractNumId w:val="17"/>
  </w:num>
  <w:num w:numId="14">
    <w:abstractNumId w:val="11"/>
  </w:num>
  <w:num w:numId="15">
    <w:abstractNumId w:val="3"/>
  </w:num>
  <w:num w:numId="16">
    <w:abstractNumId w:val="12"/>
  </w:num>
  <w:num w:numId="17">
    <w:abstractNumId w:val="14"/>
  </w:num>
  <w:num w:numId="18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isplayHorizontalDrawingGridEvery w:val="2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0C5470"/>
    <w:rsid w:val="000114A2"/>
    <w:rsid w:val="000B0AF7"/>
    <w:rsid w:val="000C5470"/>
    <w:rsid w:val="0019088B"/>
    <w:rsid w:val="001A4574"/>
    <w:rsid w:val="001C34C0"/>
    <w:rsid w:val="001D2599"/>
    <w:rsid w:val="001D5B56"/>
    <w:rsid w:val="002A3518"/>
    <w:rsid w:val="002D40B6"/>
    <w:rsid w:val="002F4AF2"/>
    <w:rsid w:val="003708A4"/>
    <w:rsid w:val="00386E1D"/>
    <w:rsid w:val="0040663E"/>
    <w:rsid w:val="00435DF7"/>
    <w:rsid w:val="00510901"/>
    <w:rsid w:val="005F4AB6"/>
    <w:rsid w:val="006014A1"/>
    <w:rsid w:val="0078444D"/>
    <w:rsid w:val="007D39F8"/>
    <w:rsid w:val="008623E9"/>
    <w:rsid w:val="008700FE"/>
    <w:rsid w:val="00887EC4"/>
    <w:rsid w:val="008D6E87"/>
    <w:rsid w:val="009618E7"/>
    <w:rsid w:val="00977D2B"/>
    <w:rsid w:val="009B52F9"/>
    <w:rsid w:val="00A042B5"/>
    <w:rsid w:val="00AF50B9"/>
    <w:rsid w:val="00B02D7D"/>
    <w:rsid w:val="00B16EF7"/>
    <w:rsid w:val="00B42AF5"/>
    <w:rsid w:val="00B71249"/>
    <w:rsid w:val="00B93904"/>
    <w:rsid w:val="00BF75A0"/>
    <w:rsid w:val="00C169F4"/>
    <w:rsid w:val="00C54F39"/>
    <w:rsid w:val="00D10496"/>
    <w:rsid w:val="00D64BC7"/>
    <w:rsid w:val="00E90274"/>
    <w:rsid w:val="00F2390B"/>
    <w:rsid w:val="00F4376D"/>
    <w:rsid w:val="00F47191"/>
    <w:rsid w:val="00FE4A7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C5470"/>
    <w:pPr>
      <w:spacing w:after="0" w:line="240" w:lineRule="auto"/>
    </w:pPr>
    <w:rPr>
      <w:rFonts w:eastAsia="Times New Roman" w:cs="Times New Roman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Char">
    <w:name w:val="Char Char"/>
    <w:basedOn w:val="Normal"/>
    <w:rsid w:val="000C5470"/>
    <w:pPr>
      <w:pageBreakBefore/>
      <w:spacing w:before="100" w:beforeAutospacing="1" w:after="100" w:afterAutospacing="1"/>
    </w:pPr>
    <w:rPr>
      <w:rFonts w:ascii="Tahoma" w:hAnsi="Tahoma" w:cs="Tahoma"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0C5470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C5470"/>
    <w:rPr>
      <w:rFonts w:eastAsia="Times New Roman" w:cs="Times New Roman"/>
      <w:szCs w:val="28"/>
    </w:rPr>
  </w:style>
  <w:style w:type="paragraph" w:styleId="Footer">
    <w:name w:val="footer"/>
    <w:basedOn w:val="Normal"/>
    <w:link w:val="FooterChar"/>
    <w:uiPriority w:val="99"/>
    <w:unhideWhenUsed/>
    <w:rsid w:val="000C5470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C5470"/>
    <w:rPr>
      <w:rFonts w:eastAsia="Times New Roman" w:cs="Times New Roman"/>
      <w:szCs w:val="28"/>
    </w:rPr>
  </w:style>
  <w:style w:type="paragraph" w:styleId="ListParagraph">
    <w:name w:val="List Paragraph"/>
    <w:basedOn w:val="Normal"/>
    <w:link w:val="ListParagraphChar"/>
    <w:uiPriority w:val="34"/>
    <w:qFormat/>
    <w:rsid w:val="000C5470"/>
    <w:pPr>
      <w:ind w:left="720"/>
      <w:contextualSpacing/>
    </w:pPr>
  </w:style>
  <w:style w:type="paragraph" w:customStyle="1" w:styleId="TableParagraph">
    <w:name w:val="Table Paragraph"/>
    <w:basedOn w:val="Normal"/>
    <w:uiPriority w:val="1"/>
    <w:qFormat/>
    <w:rsid w:val="000C5470"/>
    <w:pPr>
      <w:widowControl w:val="0"/>
      <w:autoSpaceDE w:val="0"/>
      <w:autoSpaceDN w:val="0"/>
    </w:pPr>
    <w:rPr>
      <w:sz w:val="22"/>
      <w:szCs w:val="22"/>
    </w:rPr>
  </w:style>
  <w:style w:type="paragraph" w:styleId="BodyText">
    <w:name w:val="Body Text"/>
    <w:basedOn w:val="Normal"/>
    <w:link w:val="BodyTextChar"/>
    <w:rsid w:val="000C5470"/>
    <w:pPr>
      <w:spacing w:line="360" w:lineRule="auto"/>
      <w:jc w:val="both"/>
    </w:pPr>
    <w:rPr>
      <w:szCs w:val="24"/>
    </w:rPr>
  </w:style>
  <w:style w:type="character" w:customStyle="1" w:styleId="BodyTextChar">
    <w:name w:val="Body Text Char"/>
    <w:basedOn w:val="DefaultParagraphFont"/>
    <w:link w:val="BodyText"/>
    <w:rsid w:val="000C5470"/>
    <w:rPr>
      <w:rFonts w:eastAsia="Times New Roman" w:cs="Times New Roman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0C547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C5470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C5470"/>
    <w:rPr>
      <w:rFonts w:eastAsia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C547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C5470"/>
    <w:rPr>
      <w:rFonts w:eastAsia="Times New Roman" w:cs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C5470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C5470"/>
    <w:rPr>
      <w:rFonts w:ascii="Segoe UI" w:eastAsia="Times New Roman" w:hAnsi="Segoe UI" w:cs="Segoe UI"/>
      <w:sz w:val="18"/>
      <w:szCs w:val="18"/>
    </w:rPr>
  </w:style>
  <w:style w:type="character" w:customStyle="1" w:styleId="Vnbnnidung">
    <w:name w:val="Văn bản nội dung"/>
    <w:basedOn w:val="DefaultParagraphFont"/>
    <w:rsid w:val="000C5470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1"/>
      <w:w w:val="100"/>
      <w:position w:val="0"/>
      <w:sz w:val="23"/>
      <w:szCs w:val="23"/>
      <w:u w:val="none"/>
      <w:lang w:val="vi-VN" w:eastAsia="vi-VN" w:bidi="vi-VN"/>
    </w:rPr>
  </w:style>
  <w:style w:type="character" w:customStyle="1" w:styleId="ListParagraphChar">
    <w:name w:val="List Paragraph Char"/>
    <w:link w:val="ListParagraph"/>
    <w:uiPriority w:val="34"/>
    <w:rsid w:val="008D6E87"/>
    <w:rPr>
      <w:rFonts w:eastAsia="Times New Roman" w:cs="Times New Roman"/>
      <w:szCs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0</TotalTime>
  <Pages>24</Pages>
  <Words>3552</Words>
  <Characters>20251</Characters>
  <Application>Microsoft Office Word</Application>
  <DocSecurity>0</DocSecurity>
  <Lines>168</Lines>
  <Paragraphs>4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37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4</cp:revision>
  <cp:lastPrinted>2022-10-03T13:20:00Z</cp:lastPrinted>
  <dcterms:created xsi:type="dcterms:W3CDTF">2020-09-13T01:41:00Z</dcterms:created>
  <dcterms:modified xsi:type="dcterms:W3CDTF">2022-10-03T13:25:00Z</dcterms:modified>
</cp:coreProperties>
</file>